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291" r:id="rId3"/>
    <p:sldId id="292" r:id="rId4"/>
    <p:sldId id="258" r:id="rId5"/>
    <p:sldId id="290" r:id="rId6"/>
    <p:sldId id="257" r:id="rId7"/>
    <p:sldId id="259" r:id="rId8"/>
    <p:sldId id="260" r:id="rId9"/>
    <p:sldId id="261" r:id="rId10"/>
    <p:sldId id="262" r:id="rId11"/>
    <p:sldId id="289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3" r:id="rId21"/>
    <p:sldId id="272" r:id="rId22"/>
    <p:sldId id="274" r:id="rId23"/>
    <p:sldId id="275" r:id="rId24"/>
    <p:sldId id="276" r:id="rId25"/>
    <p:sldId id="277" r:id="rId26"/>
    <p:sldId id="278" r:id="rId27"/>
    <p:sldId id="288" r:id="rId28"/>
    <p:sldId id="280" r:id="rId29"/>
    <p:sldId id="281" r:id="rId30"/>
    <p:sldId id="279" r:id="rId3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9556C0C-F0CA-440C-A800-296BE0C20588}" v="322" dt="2023-05-11T20:33:44.88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55" autoAdjust="0"/>
    <p:restoredTop sz="93878" autoAdjust="0"/>
  </p:normalViewPr>
  <p:slideViewPr>
    <p:cSldViewPr snapToGrid="0">
      <p:cViewPr>
        <p:scale>
          <a:sx n="66" d="100"/>
          <a:sy n="66" d="100"/>
        </p:scale>
        <p:origin x="-320" y="-18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79556C0C-F0CA-440C-A800-296BE0C20588}"/>
    <pc:docChg chg="undo custSel addSld modSld">
      <pc:chgData name="Paolo Bruschi" userId="a75eeb1e-9e8d-421e-bd1f-138b59bb6a61" providerId="ADAL" clId="{79556C0C-F0CA-440C-A800-296BE0C20588}" dt="2023-05-11T20:35:11.327" v="1496" actId="1035"/>
      <pc:docMkLst>
        <pc:docMk/>
      </pc:docMkLst>
      <pc:sldChg chg="modSp mod">
        <pc:chgData name="Paolo Bruschi" userId="a75eeb1e-9e8d-421e-bd1f-138b59bb6a61" providerId="ADAL" clId="{79556C0C-F0CA-440C-A800-296BE0C20588}" dt="2023-05-11T13:25:28.376" v="56" actId="1076"/>
        <pc:sldMkLst>
          <pc:docMk/>
          <pc:sldMk cId="952427827" sldId="256"/>
        </pc:sldMkLst>
        <pc:spChg chg="mod">
          <ac:chgData name="Paolo Bruschi" userId="a75eeb1e-9e8d-421e-bd1f-138b59bb6a61" providerId="ADAL" clId="{79556C0C-F0CA-440C-A800-296BE0C20588}" dt="2023-05-11T13:25:18.252" v="54" actId="14100"/>
          <ac:spMkLst>
            <pc:docMk/>
            <pc:sldMk cId="952427827" sldId="256"/>
            <ac:spMk id="3" creationId="{954EC2B5-E466-4F2A-B1AA-3A39C6F756FA}"/>
          </ac:spMkLst>
        </pc:spChg>
        <pc:spChg chg="mod">
          <ac:chgData name="Paolo Bruschi" userId="a75eeb1e-9e8d-421e-bd1f-138b59bb6a61" providerId="ADAL" clId="{79556C0C-F0CA-440C-A800-296BE0C20588}" dt="2023-05-11T13:25:03.856" v="52" actId="688"/>
          <ac:spMkLst>
            <pc:docMk/>
            <pc:sldMk cId="952427827" sldId="256"/>
            <ac:spMk id="10" creationId="{CF8A632F-489B-4FF5-AC43-FA930C3282B2}"/>
          </ac:spMkLst>
        </pc:spChg>
        <pc:graphicFrameChg chg="mod">
          <ac:chgData name="Paolo Bruschi" userId="a75eeb1e-9e8d-421e-bd1f-138b59bb6a61" providerId="ADAL" clId="{79556C0C-F0CA-440C-A800-296BE0C20588}" dt="2023-05-11T13:25:28.376" v="56" actId="1076"/>
          <ac:graphicFrameMkLst>
            <pc:docMk/>
            <pc:sldMk cId="952427827" sldId="256"/>
            <ac:graphicFrameMk id="14" creationId="{3CA0A39D-B82E-4ED6-A2F8-61713A861A00}"/>
          </ac:graphicFrameMkLst>
        </pc:graphicFrameChg>
      </pc:sldChg>
      <pc:sldChg chg="addSp delSp modSp mod addAnim delAnim modAnim">
        <pc:chgData name="Paolo Bruschi" userId="a75eeb1e-9e8d-421e-bd1f-138b59bb6a61" providerId="ADAL" clId="{79556C0C-F0CA-440C-A800-296BE0C20588}" dt="2023-05-11T13:35:55.500" v="94" actId="1076"/>
        <pc:sldMkLst>
          <pc:docMk/>
          <pc:sldMk cId="3427830414" sldId="258"/>
        </pc:sldMkLst>
        <pc:spChg chg="mod">
          <ac:chgData name="Paolo Bruschi" userId="a75eeb1e-9e8d-421e-bd1f-138b59bb6a61" providerId="ADAL" clId="{79556C0C-F0CA-440C-A800-296BE0C20588}" dt="2023-05-11T13:28:41.861" v="74" actId="14100"/>
          <ac:spMkLst>
            <pc:docMk/>
            <pc:sldMk cId="3427830414" sldId="258"/>
            <ac:spMk id="24" creationId="{B8299137-FC2E-4B44-B579-957057BE9C24}"/>
          </ac:spMkLst>
        </pc:spChg>
        <pc:spChg chg="mod">
          <ac:chgData name="Paolo Bruschi" userId="a75eeb1e-9e8d-421e-bd1f-138b59bb6a61" providerId="ADAL" clId="{79556C0C-F0CA-440C-A800-296BE0C20588}" dt="2023-05-11T13:35:55.500" v="94" actId="1076"/>
          <ac:spMkLst>
            <pc:docMk/>
            <pc:sldMk cId="3427830414" sldId="258"/>
            <ac:spMk id="28" creationId="{97106883-6780-4A53-9EFE-F00154C2E43D}"/>
          </ac:spMkLst>
        </pc:spChg>
        <pc:graphicFrameChg chg="mod">
          <ac:chgData name="Paolo Bruschi" userId="a75eeb1e-9e8d-421e-bd1f-138b59bb6a61" providerId="ADAL" clId="{79556C0C-F0CA-440C-A800-296BE0C20588}" dt="2023-05-11T13:35:03.965" v="86"/>
          <ac:graphicFrameMkLst>
            <pc:docMk/>
            <pc:sldMk cId="3427830414" sldId="258"/>
            <ac:graphicFrameMk id="47" creationId="{B91BE38E-CE3A-4172-8446-F42485488CD2}"/>
          </ac:graphicFrameMkLst>
        </pc:graphicFrameChg>
        <pc:picChg chg="add del mod">
          <ac:chgData name="Paolo Bruschi" userId="a75eeb1e-9e8d-421e-bd1f-138b59bb6a61" providerId="ADAL" clId="{79556C0C-F0CA-440C-A800-296BE0C20588}" dt="2023-05-11T13:33:54.722" v="80" actId="478"/>
          <ac:picMkLst>
            <pc:docMk/>
            <pc:sldMk cId="3427830414" sldId="258"/>
            <ac:picMk id="7" creationId="{B7F814BD-E47A-A6C2-A28B-4D7B514CF782}"/>
          </ac:picMkLst>
        </pc:picChg>
        <pc:picChg chg="add mod">
          <ac:chgData name="Paolo Bruschi" userId="a75eeb1e-9e8d-421e-bd1f-138b59bb6a61" providerId="ADAL" clId="{79556C0C-F0CA-440C-A800-296BE0C20588}" dt="2023-05-11T13:34:00.459" v="82" actId="1076"/>
          <ac:picMkLst>
            <pc:docMk/>
            <pc:sldMk cId="3427830414" sldId="258"/>
            <ac:picMk id="10" creationId="{E270CFB0-A9F3-42B3-1154-9C6DBAB3E953}"/>
          </ac:picMkLst>
        </pc:picChg>
        <pc:picChg chg="add del">
          <ac:chgData name="Paolo Bruschi" userId="a75eeb1e-9e8d-421e-bd1f-138b59bb6a61" providerId="ADAL" clId="{79556C0C-F0CA-440C-A800-296BE0C20588}" dt="2023-05-11T13:33:52.277" v="79" actId="478"/>
          <ac:picMkLst>
            <pc:docMk/>
            <pc:sldMk cId="3427830414" sldId="258"/>
            <ac:picMk id="46" creationId="{3E1BED32-57EA-4386-850F-AE28240DA36B}"/>
          </ac:picMkLst>
        </pc:picChg>
      </pc:sldChg>
      <pc:sldChg chg="addSp delSp modSp mod modAnim">
        <pc:chgData name="Paolo Bruschi" userId="a75eeb1e-9e8d-421e-bd1f-138b59bb6a61" providerId="ADAL" clId="{79556C0C-F0CA-440C-A800-296BE0C20588}" dt="2023-05-11T20:33:44.885" v="1477"/>
        <pc:sldMkLst>
          <pc:docMk/>
          <pc:sldMk cId="2950034846" sldId="262"/>
        </pc:sldMkLst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19" creationId="{D85CC393-A2BC-CF77-32CB-47E24E7E847C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26" creationId="{6E33031C-D318-24F9-F83C-47305C573759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37" creationId="{2B920C45-98A9-D9DE-80AB-67E1B4A5225F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38" creationId="{EA14354E-8369-7F66-B53B-040F45B7F7BA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39" creationId="{6D1F6167-EB01-696B-86F5-20972162A67F}"/>
          </ac:spMkLst>
        </pc:spChg>
        <pc:spChg chg="mod">
          <ac:chgData name="Paolo Bruschi" userId="a75eeb1e-9e8d-421e-bd1f-138b59bb6a61" providerId="ADAL" clId="{79556C0C-F0CA-440C-A800-296BE0C20588}" dt="2023-05-11T20:27:45.964" v="1461" actId="164"/>
          <ac:spMkLst>
            <pc:docMk/>
            <pc:sldMk cId="2950034846" sldId="262"/>
            <ac:spMk id="40" creationId="{299115D4-5318-ED48-5FFD-251792E2773C}"/>
          </ac:spMkLst>
        </pc:spChg>
        <pc:spChg chg="mod">
          <ac:chgData name="Paolo Bruschi" userId="a75eeb1e-9e8d-421e-bd1f-138b59bb6a61" providerId="ADAL" clId="{79556C0C-F0CA-440C-A800-296BE0C20588}" dt="2023-05-11T20:27:45.964" v="1461" actId="164"/>
          <ac:spMkLst>
            <pc:docMk/>
            <pc:sldMk cId="2950034846" sldId="262"/>
            <ac:spMk id="41" creationId="{092B13A6-6537-0AD6-A649-BFE26B21CDE1}"/>
          </ac:spMkLst>
        </pc:spChg>
        <pc:spChg chg="mod">
          <ac:chgData name="Paolo Bruschi" userId="a75eeb1e-9e8d-421e-bd1f-138b59bb6a61" providerId="ADAL" clId="{79556C0C-F0CA-440C-A800-296BE0C20588}" dt="2023-05-11T20:27:45.964" v="1461" actId="164"/>
          <ac:spMkLst>
            <pc:docMk/>
            <pc:sldMk cId="2950034846" sldId="262"/>
            <ac:spMk id="42" creationId="{92241126-AA11-76D6-0551-DBFB6527AAAD}"/>
          </ac:spMkLst>
        </pc:spChg>
        <pc:spChg chg="mod">
          <ac:chgData name="Paolo Bruschi" userId="a75eeb1e-9e8d-421e-bd1f-138b59bb6a61" providerId="ADAL" clId="{79556C0C-F0CA-440C-A800-296BE0C20588}" dt="2023-05-11T20:27:45.964" v="1461" actId="164"/>
          <ac:spMkLst>
            <pc:docMk/>
            <pc:sldMk cId="2950034846" sldId="262"/>
            <ac:spMk id="43" creationId="{A65D77F5-42A8-9852-5FF9-471D108B1713}"/>
          </ac:spMkLst>
        </pc:spChg>
        <pc:spChg chg="mod">
          <ac:chgData name="Paolo Bruschi" userId="a75eeb1e-9e8d-421e-bd1f-138b59bb6a61" providerId="ADAL" clId="{79556C0C-F0CA-440C-A800-296BE0C20588}" dt="2023-05-11T20:27:45.964" v="1461" actId="164"/>
          <ac:spMkLst>
            <pc:docMk/>
            <pc:sldMk cId="2950034846" sldId="262"/>
            <ac:spMk id="44" creationId="{5D73CCD8-72BB-31A7-1211-6A5A3BCC0023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46" creationId="{860094B5-F6A1-76F6-9EBE-2DDC5D37E668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47" creationId="{67F09F67-E435-BC1E-FB44-7F2CFB92D494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49" creationId="{7A6DBC8E-D256-2F47-4E03-7DF76A38FA28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50" creationId="{431765E4-E98A-F1DD-36A5-ADE84C6D3607}"/>
          </ac:spMkLst>
        </pc:spChg>
        <pc:spChg chg="mod">
          <ac:chgData name="Paolo Bruschi" userId="a75eeb1e-9e8d-421e-bd1f-138b59bb6a61" providerId="ADAL" clId="{79556C0C-F0CA-440C-A800-296BE0C20588}" dt="2023-05-11T20:27:45.964" v="1461" actId="164"/>
          <ac:spMkLst>
            <pc:docMk/>
            <pc:sldMk cId="2950034846" sldId="262"/>
            <ac:spMk id="51" creationId="{E691645E-B840-9B20-9B9E-6E629FE522D6}"/>
          </ac:spMkLst>
        </pc:spChg>
        <pc:spChg chg="mod">
          <ac:chgData name="Paolo Bruschi" userId="a75eeb1e-9e8d-421e-bd1f-138b59bb6a61" providerId="ADAL" clId="{79556C0C-F0CA-440C-A800-296BE0C20588}" dt="2023-05-11T20:27:45.964" v="1461" actId="164"/>
          <ac:spMkLst>
            <pc:docMk/>
            <pc:sldMk cId="2950034846" sldId="262"/>
            <ac:spMk id="52" creationId="{BA7BDE54-2A30-5202-49D7-E0EE6B97B73C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54" creationId="{CD621084-50C9-E2D8-994E-EB726F26382D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55" creationId="{A2EC10B1-06B9-6C91-F3B5-D1D739C76C29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56" creationId="{F90EDC60-8367-70D8-E25D-14ECA2B04E9C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57" creationId="{44DAE9D7-0428-CDB4-9C68-A19852E5B70A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58" creationId="{411B1FA2-C530-4D7D-D3D5-D657AA3DA8D2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59" creationId="{D00B2924-F291-B87A-96F1-2DB07994FFF4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61" creationId="{238E5C0D-1DA0-FEC2-859A-7DD0DA6FDE1F}"/>
          </ac:spMkLst>
        </pc:spChg>
        <pc:spChg chg="mod">
          <ac:chgData name="Paolo Bruschi" userId="a75eeb1e-9e8d-421e-bd1f-138b59bb6a61" providerId="ADAL" clId="{79556C0C-F0CA-440C-A800-296BE0C20588}" dt="2023-05-11T20:26:59.995" v="1457" actId="27803"/>
          <ac:spMkLst>
            <pc:docMk/>
            <pc:sldMk cId="2950034846" sldId="262"/>
            <ac:spMk id="62" creationId="{60B4EBB5-816E-5853-78D6-8E80E2AE9B90}"/>
          </ac:spMkLst>
        </pc:spChg>
        <pc:spChg chg="mod">
          <ac:chgData name="Paolo Bruschi" userId="a75eeb1e-9e8d-421e-bd1f-138b59bb6a61" providerId="ADAL" clId="{79556C0C-F0CA-440C-A800-296BE0C20588}" dt="2023-05-11T20:27:45.964" v="1461" actId="164"/>
          <ac:spMkLst>
            <pc:docMk/>
            <pc:sldMk cId="2950034846" sldId="262"/>
            <ac:spMk id="63" creationId="{90CC6352-E9C3-8E84-A59E-18554D36890E}"/>
          </ac:spMkLst>
        </pc:spChg>
        <pc:grpChg chg="del mod">
          <ac:chgData name="Paolo Bruschi" userId="a75eeb1e-9e8d-421e-bd1f-138b59bb6a61" providerId="ADAL" clId="{79556C0C-F0CA-440C-A800-296BE0C20588}" dt="2023-05-11T20:26:59.995" v="1457" actId="27803"/>
          <ac:grpSpMkLst>
            <pc:docMk/>
            <pc:sldMk cId="2950034846" sldId="262"/>
            <ac:grpSpMk id="5" creationId="{5FD477DB-188B-DADF-1253-8C5B1CB5F5EE}"/>
          </ac:grpSpMkLst>
        </pc:grpChg>
        <pc:grpChg chg="mod">
          <ac:chgData name="Paolo Bruschi" userId="a75eeb1e-9e8d-421e-bd1f-138b59bb6a61" providerId="ADAL" clId="{79556C0C-F0CA-440C-A800-296BE0C20588}" dt="2023-05-11T20:27:45.964" v="1461" actId="164"/>
          <ac:grpSpMkLst>
            <pc:docMk/>
            <pc:sldMk cId="2950034846" sldId="262"/>
            <ac:grpSpMk id="7" creationId="{7763418F-0829-A2D5-1EF7-B972526E3ED2}"/>
          </ac:grpSpMkLst>
        </pc:grpChg>
        <pc:grpChg chg="mod">
          <ac:chgData name="Paolo Bruschi" userId="a75eeb1e-9e8d-421e-bd1f-138b59bb6a61" providerId="ADAL" clId="{79556C0C-F0CA-440C-A800-296BE0C20588}" dt="2023-05-11T20:27:45.964" v="1461" actId="164"/>
          <ac:grpSpMkLst>
            <pc:docMk/>
            <pc:sldMk cId="2950034846" sldId="262"/>
            <ac:grpSpMk id="45" creationId="{4FD490D5-40CE-3702-0926-DAA50C05CE9A}"/>
          </ac:grpSpMkLst>
        </pc:grpChg>
        <pc:grpChg chg="mod">
          <ac:chgData name="Paolo Bruschi" userId="a75eeb1e-9e8d-421e-bd1f-138b59bb6a61" providerId="ADAL" clId="{79556C0C-F0CA-440C-A800-296BE0C20588}" dt="2023-05-11T20:27:45.964" v="1461" actId="164"/>
          <ac:grpSpMkLst>
            <pc:docMk/>
            <pc:sldMk cId="2950034846" sldId="262"/>
            <ac:grpSpMk id="48" creationId="{FF67592F-FED2-D9C9-5C85-36BF290F6AE8}"/>
          </ac:grpSpMkLst>
        </pc:grpChg>
        <pc:grpChg chg="mod">
          <ac:chgData name="Paolo Bruschi" userId="a75eeb1e-9e8d-421e-bd1f-138b59bb6a61" providerId="ADAL" clId="{79556C0C-F0CA-440C-A800-296BE0C20588}" dt="2023-05-11T20:27:45.964" v="1461" actId="164"/>
          <ac:grpSpMkLst>
            <pc:docMk/>
            <pc:sldMk cId="2950034846" sldId="262"/>
            <ac:grpSpMk id="53" creationId="{B85D2B35-BC7C-54EC-1DFE-5DA2BA83A730}"/>
          </ac:grpSpMkLst>
        </pc:grpChg>
        <pc:grpChg chg="mod">
          <ac:chgData name="Paolo Bruschi" userId="a75eeb1e-9e8d-421e-bd1f-138b59bb6a61" providerId="ADAL" clId="{79556C0C-F0CA-440C-A800-296BE0C20588}" dt="2023-05-11T20:27:45.964" v="1461" actId="164"/>
          <ac:grpSpMkLst>
            <pc:docMk/>
            <pc:sldMk cId="2950034846" sldId="262"/>
            <ac:grpSpMk id="60" creationId="{448B0B62-B367-D7DD-693A-0E33C86FD4AB}"/>
          </ac:grpSpMkLst>
        </pc:grpChg>
        <pc:grpChg chg="add mod">
          <ac:chgData name="Paolo Bruschi" userId="a75eeb1e-9e8d-421e-bd1f-138b59bb6a61" providerId="ADAL" clId="{79556C0C-F0CA-440C-A800-296BE0C20588}" dt="2023-05-11T20:27:45.964" v="1461" actId="164"/>
          <ac:grpSpMkLst>
            <pc:docMk/>
            <pc:sldMk cId="2950034846" sldId="262"/>
            <ac:grpSpMk id="64" creationId="{9D8C1EDA-C4EA-AA80-842E-1F1607D75C7A}"/>
          </ac:grpSpMkLst>
        </pc:grpChg>
        <pc:graphicFrameChg chg="mod">
          <ac:chgData name="Paolo Bruschi" userId="a75eeb1e-9e8d-421e-bd1f-138b59bb6a61" providerId="ADAL" clId="{79556C0C-F0CA-440C-A800-296BE0C20588}" dt="2023-05-11T20:32:11.202" v="1471"/>
          <ac:graphicFrameMkLst>
            <pc:docMk/>
            <pc:sldMk cId="2950034846" sldId="262"/>
            <ac:graphicFrameMk id="14" creationId="{5C93E742-78B4-4475-80B1-B73F2E47604D}"/>
          </ac:graphicFrameMkLst>
        </pc:graphicFrameChg>
        <pc:graphicFrameChg chg="mod">
          <ac:chgData name="Paolo Bruschi" userId="a75eeb1e-9e8d-421e-bd1f-138b59bb6a61" providerId="ADAL" clId="{79556C0C-F0CA-440C-A800-296BE0C20588}" dt="2023-05-11T20:32:26.455" v="1474"/>
          <ac:graphicFrameMkLst>
            <pc:docMk/>
            <pc:sldMk cId="2950034846" sldId="262"/>
            <ac:graphicFrameMk id="15" creationId="{242898F8-1A47-4741-9802-B78ADC2EF461}"/>
          </ac:graphicFrameMkLst>
        </pc:graphicFrameChg>
        <pc:picChg chg="del">
          <ac:chgData name="Paolo Bruschi" userId="a75eeb1e-9e8d-421e-bd1f-138b59bb6a61" providerId="ADAL" clId="{79556C0C-F0CA-440C-A800-296BE0C20588}" dt="2023-05-11T20:26:59.995" v="1457" actId="27803"/>
          <ac:picMkLst>
            <pc:docMk/>
            <pc:sldMk cId="2950034846" sldId="262"/>
            <ac:picMk id="6" creationId="{10A534E5-86FE-4BFE-B5A9-118D7FCEB08B}"/>
          </ac:picMkLst>
        </pc:picChg>
        <pc:picChg chg="ord">
          <ac:chgData name="Paolo Bruschi" userId="a75eeb1e-9e8d-421e-bd1f-138b59bb6a61" providerId="ADAL" clId="{79556C0C-F0CA-440C-A800-296BE0C20588}" dt="2023-05-11T20:29:24.313" v="1462" actId="167"/>
          <ac:picMkLst>
            <pc:docMk/>
            <pc:sldMk cId="2950034846" sldId="262"/>
            <ac:picMk id="22" creationId="{138C9601-0275-451D-A31D-CF31E328ABE9}"/>
          </ac:picMkLst>
        </pc:picChg>
      </pc:sldChg>
      <pc:sldChg chg="addSp modSp mod modAnim">
        <pc:chgData name="Paolo Bruschi" userId="a75eeb1e-9e8d-421e-bd1f-138b59bb6a61" providerId="ADAL" clId="{79556C0C-F0CA-440C-A800-296BE0C20588}" dt="2023-05-11T14:27:23.804" v="435" actId="1076"/>
        <pc:sldMkLst>
          <pc:docMk/>
          <pc:sldMk cId="2195951837" sldId="264"/>
        </pc:sldMkLst>
        <pc:spChg chg="mod">
          <ac:chgData name="Paolo Bruschi" userId="a75eeb1e-9e8d-421e-bd1f-138b59bb6a61" providerId="ADAL" clId="{79556C0C-F0CA-440C-A800-296BE0C20588}" dt="2023-05-11T14:27:10.104" v="434" actId="1076"/>
          <ac:spMkLst>
            <pc:docMk/>
            <pc:sldMk cId="2195951837" sldId="264"/>
            <ac:spMk id="10" creationId="{E4FBC957-B855-4442-B03E-8300FE0216DB}"/>
          </ac:spMkLst>
        </pc:spChg>
        <pc:spChg chg="mod">
          <ac:chgData name="Paolo Bruschi" userId="a75eeb1e-9e8d-421e-bd1f-138b59bb6a61" providerId="ADAL" clId="{79556C0C-F0CA-440C-A800-296BE0C20588}" dt="2023-05-11T14:24:34.552" v="410" actId="1076"/>
          <ac:spMkLst>
            <pc:docMk/>
            <pc:sldMk cId="2195951837" sldId="264"/>
            <ac:spMk id="14" creationId="{0E545390-397B-41E9-8DDB-DE4718C33032}"/>
          </ac:spMkLst>
        </pc:spChg>
        <pc:spChg chg="add mod">
          <ac:chgData name="Paolo Bruschi" userId="a75eeb1e-9e8d-421e-bd1f-138b59bb6a61" providerId="ADAL" clId="{79556C0C-F0CA-440C-A800-296BE0C20588}" dt="2023-05-11T14:26:02.758" v="426" actId="1076"/>
          <ac:spMkLst>
            <pc:docMk/>
            <pc:sldMk cId="2195951837" sldId="264"/>
            <ac:spMk id="17" creationId="{8538C808-B8D9-367D-58EC-F0AF41F2D4BD}"/>
          </ac:spMkLst>
        </pc:spChg>
        <pc:graphicFrameChg chg="mod">
          <ac:chgData name="Paolo Bruschi" userId="a75eeb1e-9e8d-421e-bd1f-138b59bb6a61" providerId="ADAL" clId="{79556C0C-F0CA-440C-A800-296BE0C20588}" dt="2023-05-11T14:21:51.739" v="336" actId="1076"/>
          <ac:graphicFrameMkLst>
            <pc:docMk/>
            <pc:sldMk cId="2195951837" sldId="264"/>
            <ac:graphicFrameMk id="5" creationId="{8CFB6409-6CE6-4FF2-8E67-4413519D7F8D}"/>
          </ac:graphicFrameMkLst>
        </pc:graphicFrameChg>
        <pc:graphicFrameChg chg="mod">
          <ac:chgData name="Paolo Bruschi" userId="a75eeb1e-9e8d-421e-bd1f-138b59bb6a61" providerId="ADAL" clId="{79556C0C-F0CA-440C-A800-296BE0C20588}" dt="2023-05-11T14:22:16.522" v="340" actId="1076"/>
          <ac:graphicFrameMkLst>
            <pc:docMk/>
            <pc:sldMk cId="2195951837" sldId="264"/>
            <ac:graphicFrameMk id="6" creationId="{11E588AF-B11D-4E32-87B0-64D8444FF76B}"/>
          </ac:graphicFrameMkLst>
        </pc:graphicFrameChg>
        <pc:graphicFrameChg chg="mod">
          <ac:chgData name="Paolo Bruschi" userId="a75eeb1e-9e8d-421e-bd1f-138b59bb6a61" providerId="ADAL" clId="{79556C0C-F0CA-440C-A800-296BE0C20588}" dt="2023-05-11T14:20:58.706" v="326" actId="1076"/>
          <ac:graphicFrameMkLst>
            <pc:docMk/>
            <pc:sldMk cId="2195951837" sldId="264"/>
            <ac:graphicFrameMk id="7" creationId="{AA0199E1-F540-4AEF-BCCD-85569BB33C40}"/>
          </ac:graphicFrameMkLst>
        </pc:graphicFrameChg>
        <pc:graphicFrameChg chg="mod">
          <ac:chgData name="Paolo Bruschi" userId="a75eeb1e-9e8d-421e-bd1f-138b59bb6a61" providerId="ADAL" clId="{79556C0C-F0CA-440C-A800-296BE0C20588}" dt="2023-05-11T14:27:23.804" v="435" actId="1076"/>
          <ac:graphicFrameMkLst>
            <pc:docMk/>
            <pc:sldMk cId="2195951837" sldId="264"/>
            <ac:graphicFrameMk id="9" creationId="{AB001979-F315-4423-8B8F-66573DADFD65}"/>
          </ac:graphicFrameMkLst>
        </pc:graphicFrameChg>
        <pc:graphicFrameChg chg="mod">
          <ac:chgData name="Paolo Bruschi" userId="a75eeb1e-9e8d-421e-bd1f-138b59bb6a61" providerId="ADAL" clId="{79556C0C-F0CA-440C-A800-296BE0C20588}" dt="2023-05-11T14:26:54.653" v="431" actId="1076"/>
          <ac:graphicFrameMkLst>
            <pc:docMk/>
            <pc:sldMk cId="2195951837" sldId="264"/>
            <ac:graphicFrameMk id="11" creationId="{ED515B4D-D434-4925-86A6-79D48DAC9840}"/>
          </ac:graphicFrameMkLst>
        </pc:graphicFrameChg>
        <pc:graphicFrameChg chg="add mod">
          <ac:chgData name="Paolo Bruschi" userId="a75eeb1e-9e8d-421e-bd1f-138b59bb6a61" providerId="ADAL" clId="{79556C0C-F0CA-440C-A800-296BE0C20588}" dt="2023-05-11T14:25:59.153" v="425" actId="1076"/>
          <ac:graphicFrameMkLst>
            <pc:docMk/>
            <pc:sldMk cId="2195951837" sldId="264"/>
            <ac:graphicFrameMk id="15" creationId="{F6D1CB83-E573-E7D6-A906-0FFD4A965090}"/>
          </ac:graphicFrameMkLst>
        </pc:graphicFrameChg>
        <pc:graphicFrameChg chg="add mod">
          <ac:chgData name="Paolo Bruschi" userId="a75eeb1e-9e8d-421e-bd1f-138b59bb6a61" providerId="ADAL" clId="{79556C0C-F0CA-440C-A800-296BE0C20588}" dt="2023-05-11T14:26:04.755" v="427" actId="1076"/>
          <ac:graphicFrameMkLst>
            <pc:docMk/>
            <pc:sldMk cId="2195951837" sldId="264"/>
            <ac:graphicFrameMk id="16" creationId="{B4562AED-F767-884B-782C-5A446BAFC3B7}"/>
          </ac:graphicFrameMkLst>
        </pc:graphicFrameChg>
      </pc:sldChg>
      <pc:sldChg chg="addSp delSp modSp mod modAnim">
        <pc:chgData name="Paolo Bruschi" userId="a75eeb1e-9e8d-421e-bd1f-138b59bb6a61" providerId="ADAL" clId="{79556C0C-F0CA-440C-A800-296BE0C20588}" dt="2023-05-11T14:41:09.722" v="493"/>
        <pc:sldMkLst>
          <pc:docMk/>
          <pc:sldMk cId="1772804266" sldId="268"/>
        </pc:sldMkLst>
        <pc:spChg chg="add del mod">
          <ac:chgData name="Paolo Bruschi" userId="a75eeb1e-9e8d-421e-bd1f-138b59bb6a61" providerId="ADAL" clId="{79556C0C-F0CA-440C-A800-296BE0C20588}" dt="2023-05-11T14:40:01.618" v="487" actId="14100"/>
          <ac:spMkLst>
            <pc:docMk/>
            <pc:sldMk cId="1772804266" sldId="268"/>
            <ac:spMk id="13" creationId="{9FE3CB54-18C1-4C9B-9C0A-C9E942F80599}"/>
          </ac:spMkLst>
        </pc:spChg>
        <pc:spChg chg="add del mod ord">
          <ac:chgData name="Paolo Bruschi" userId="a75eeb1e-9e8d-421e-bd1f-138b59bb6a61" providerId="ADAL" clId="{79556C0C-F0CA-440C-A800-296BE0C20588}" dt="2023-05-11T14:39:29.545" v="485" actId="478"/>
          <ac:spMkLst>
            <pc:docMk/>
            <pc:sldMk cId="1772804266" sldId="268"/>
            <ac:spMk id="18" creationId="{BCEA956B-22BD-B3A2-4058-1B9600D12ADD}"/>
          </ac:spMkLst>
        </pc:spChg>
        <pc:spChg chg="add del mod">
          <ac:chgData name="Paolo Bruschi" userId="a75eeb1e-9e8d-421e-bd1f-138b59bb6a61" providerId="ADAL" clId="{79556C0C-F0CA-440C-A800-296BE0C20588}" dt="2023-05-11T14:39:29.545" v="485" actId="478"/>
          <ac:spMkLst>
            <pc:docMk/>
            <pc:sldMk cId="1772804266" sldId="268"/>
            <ac:spMk id="19" creationId="{DEA7A07D-9AFD-DEA7-D5F1-FA6029B9CC52}"/>
          </ac:spMkLst>
        </pc:spChg>
        <pc:spChg chg="add del mod">
          <ac:chgData name="Paolo Bruschi" userId="a75eeb1e-9e8d-421e-bd1f-138b59bb6a61" providerId="ADAL" clId="{79556C0C-F0CA-440C-A800-296BE0C20588}" dt="2023-05-11T14:39:29.545" v="485" actId="478"/>
          <ac:spMkLst>
            <pc:docMk/>
            <pc:sldMk cId="1772804266" sldId="268"/>
            <ac:spMk id="20" creationId="{24CABC60-6B6B-F7F1-6D75-326DFF6E1699}"/>
          </ac:spMkLst>
        </pc:spChg>
        <pc:spChg chg="add mod">
          <ac:chgData name="Paolo Bruschi" userId="a75eeb1e-9e8d-421e-bd1f-138b59bb6a61" providerId="ADAL" clId="{79556C0C-F0CA-440C-A800-296BE0C20588}" dt="2023-05-11T14:37:48.744" v="477" actId="692"/>
          <ac:spMkLst>
            <pc:docMk/>
            <pc:sldMk cId="1772804266" sldId="268"/>
            <ac:spMk id="21" creationId="{45582355-8808-0D66-BEB3-8BE112D1A406}"/>
          </ac:spMkLst>
        </pc:spChg>
        <pc:graphicFrameChg chg="add mod">
          <ac:chgData name="Paolo Bruschi" userId="a75eeb1e-9e8d-421e-bd1f-138b59bb6a61" providerId="ADAL" clId="{79556C0C-F0CA-440C-A800-296BE0C20588}" dt="2023-05-11T14:32:16.885" v="451" actId="1076"/>
          <ac:graphicFrameMkLst>
            <pc:docMk/>
            <pc:sldMk cId="1772804266" sldId="268"/>
            <ac:graphicFrameMk id="5" creationId="{8D508BE4-C265-81B0-FFA8-F5E7F2550B48}"/>
          </ac:graphicFrameMkLst>
        </pc:graphicFrameChg>
        <pc:graphicFrameChg chg="add mod">
          <ac:chgData name="Paolo Bruschi" userId="a75eeb1e-9e8d-421e-bd1f-138b59bb6a61" providerId="ADAL" clId="{79556C0C-F0CA-440C-A800-296BE0C20588}" dt="2023-05-11T14:32:12.671" v="450" actId="1076"/>
          <ac:graphicFrameMkLst>
            <pc:docMk/>
            <pc:sldMk cId="1772804266" sldId="268"/>
            <ac:graphicFrameMk id="12" creationId="{DE0BED5C-F0C0-D65F-4274-53827FFC8B1C}"/>
          </ac:graphicFrameMkLst>
        </pc:graphicFrameChg>
        <pc:graphicFrameChg chg="mod">
          <ac:chgData name="Paolo Bruschi" userId="a75eeb1e-9e8d-421e-bd1f-138b59bb6a61" providerId="ADAL" clId="{79556C0C-F0CA-440C-A800-296BE0C20588}" dt="2023-05-11T14:31:03.827" v="441" actId="1076"/>
          <ac:graphicFrameMkLst>
            <pc:docMk/>
            <pc:sldMk cId="1772804266" sldId="268"/>
            <ac:graphicFrameMk id="14" creationId="{870D70D5-D209-4B69-8F28-5C3B9CA96AAD}"/>
          </ac:graphicFrameMkLst>
        </pc:graphicFrameChg>
        <pc:graphicFrameChg chg="add del mod">
          <ac:chgData name="Paolo Bruschi" userId="a75eeb1e-9e8d-421e-bd1f-138b59bb6a61" providerId="ADAL" clId="{79556C0C-F0CA-440C-A800-296BE0C20588}" dt="2023-05-11T14:39:29.545" v="485" actId="478"/>
          <ac:graphicFrameMkLst>
            <pc:docMk/>
            <pc:sldMk cId="1772804266" sldId="268"/>
            <ac:graphicFrameMk id="17" creationId="{9E4E2D67-7343-03B0-C3AB-4E4956BB15B9}"/>
          </ac:graphicFrameMkLst>
        </pc:graphicFrameChg>
        <pc:picChg chg="mod">
          <ac:chgData name="Paolo Bruschi" userId="a75eeb1e-9e8d-421e-bd1f-138b59bb6a61" providerId="ADAL" clId="{79556C0C-F0CA-440C-A800-296BE0C20588}" dt="2023-05-11T14:37:49.888" v="478" actId="1076"/>
          <ac:picMkLst>
            <pc:docMk/>
            <pc:sldMk cId="1772804266" sldId="268"/>
            <ac:picMk id="9" creationId="{6C30DB9B-0018-450F-85E3-FF38F61F96B0}"/>
          </ac:picMkLst>
        </pc:picChg>
        <pc:picChg chg="add del mod">
          <ac:chgData name="Paolo Bruschi" userId="a75eeb1e-9e8d-421e-bd1f-138b59bb6a61" providerId="ADAL" clId="{79556C0C-F0CA-440C-A800-296BE0C20588}" dt="2023-05-11T14:39:29.545" v="485" actId="478"/>
          <ac:picMkLst>
            <pc:docMk/>
            <pc:sldMk cId="1772804266" sldId="268"/>
            <ac:picMk id="16" creationId="{32EE22C9-2D50-1F25-9431-5CB6154165DF}"/>
          </ac:picMkLst>
        </pc:picChg>
      </pc:sldChg>
      <pc:sldChg chg="addSp modSp mod modAnim">
        <pc:chgData name="Paolo Bruschi" userId="a75eeb1e-9e8d-421e-bd1f-138b59bb6a61" providerId="ADAL" clId="{79556C0C-F0CA-440C-A800-296BE0C20588}" dt="2023-05-11T14:43:56.458" v="503"/>
        <pc:sldMkLst>
          <pc:docMk/>
          <pc:sldMk cId="671079856" sldId="269"/>
        </pc:sldMkLst>
        <pc:graphicFrameChg chg="add mod">
          <ac:chgData name="Paolo Bruschi" userId="a75eeb1e-9e8d-421e-bd1f-138b59bb6a61" providerId="ADAL" clId="{79556C0C-F0CA-440C-A800-296BE0C20588}" dt="2023-05-11T14:43:23.960" v="501" actId="1076"/>
          <ac:graphicFrameMkLst>
            <pc:docMk/>
            <pc:sldMk cId="671079856" sldId="269"/>
            <ac:graphicFrameMk id="7" creationId="{B69A95A3-0ACA-E6BC-EEB6-4F6606F0AD40}"/>
          </ac:graphicFrameMkLst>
        </pc:graphicFrameChg>
        <pc:graphicFrameChg chg="mod">
          <ac:chgData name="Paolo Bruschi" userId="a75eeb1e-9e8d-421e-bd1f-138b59bb6a61" providerId="ADAL" clId="{79556C0C-F0CA-440C-A800-296BE0C20588}" dt="2023-05-11T14:43:19.183" v="500" actId="1076"/>
          <ac:graphicFrameMkLst>
            <pc:docMk/>
            <pc:sldMk cId="671079856" sldId="269"/>
            <ac:graphicFrameMk id="10" creationId="{EF65D82C-8489-4050-AA9F-8D9E8937C057}"/>
          </ac:graphicFrameMkLst>
        </pc:graphicFrameChg>
      </pc:sldChg>
      <pc:sldChg chg="addSp delSp modSp mod modAnim">
        <pc:chgData name="Paolo Bruschi" userId="a75eeb1e-9e8d-421e-bd1f-138b59bb6a61" providerId="ADAL" clId="{79556C0C-F0CA-440C-A800-296BE0C20588}" dt="2023-05-11T14:51:35.507" v="618"/>
        <pc:sldMkLst>
          <pc:docMk/>
          <pc:sldMk cId="1383264845" sldId="270"/>
        </pc:sldMkLst>
        <pc:spChg chg="mod">
          <ac:chgData name="Paolo Bruschi" userId="a75eeb1e-9e8d-421e-bd1f-138b59bb6a61" providerId="ADAL" clId="{79556C0C-F0CA-440C-A800-296BE0C20588}" dt="2023-05-11T14:48:11.716" v="551" actId="1076"/>
          <ac:spMkLst>
            <pc:docMk/>
            <pc:sldMk cId="1383264845" sldId="270"/>
            <ac:spMk id="11" creationId="{378F6658-A1BF-41DF-A594-D46A660949F7}"/>
          </ac:spMkLst>
        </pc:spChg>
        <pc:spChg chg="mod">
          <ac:chgData name="Paolo Bruschi" userId="a75eeb1e-9e8d-421e-bd1f-138b59bb6a61" providerId="ADAL" clId="{79556C0C-F0CA-440C-A800-296BE0C20588}" dt="2023-05-11T14:48:11.716" v="551" actId="1076"/>
          <ac:spMkLst>
            <pc:docMk/>
            <pc:sldMk cId="1383264845" sldId="270"/>
            <ac:spMk id="12" creationId="{14545802-26DF-4301-8313-FA8EE0F60BA8}"/>
          </ac:spMkLst>
        </pc:spChg>
        <pc:spChg chg="mod">
          <ac:chgData name="Paolo Bruschi" userId="a75eeb1e-9e8d-421e-bd1f-138b59bb6a61" providerId="ADAL" clId="{79556C0C-F0CA-440C-A800-296BE0C20588}" dt="2023-05-11T14:48:29.880" v="554" actId="1076"/>
          <ac:spMkLst>
            <pc:docMk/>
            <pc:sldMk cId="1383264845" sldId="270"/>
            <ac:spMk id="14" creationId="{F8366281-EF7A-4349-9B75-59C120CC6AE4}"/>
          </ac:spMkLst>
        </pc:spChg>
        <pc:spChg chg="mod">
          <ac:chgData name="Paolo Bruschi" userId="a75eeb1e-9e8d-421e-bd1f-138b59bb6a61" providerId="ADAL" clId="{79556C0C-F0CA-440C-A800-296BE0C20588}" dt="2023-05-11T14:48:23.027" v="552" actId="1076"/>
          <ac:spMkLst>
            <pc:docMk/>
            <pc:sldMk cId="1383264845" sldId="270"/>
            <ac:spMk id="15" creationId="{9312E635-F2BB-4433-8C66-E32012E7F7AD}"/>
          </ac:spMkLst>
        </pc:spChg>
        <pc:spChg chg="add mod">
          <ac:chgData name="Paolo Bruschi" userId="a75eeb1e-9e8d-421e-bd1f-138b59bb6a61" providerId="ADAL" clId="{79556C0C-F0CA-440C-A800-296BE0C20588}" dt="2023-05-11T14:46:01.541" v="523" actId="1035"/>
          <ac:spMkLst>
            <pc:docMk/>
            <pc:sldMk cId="1383264845" sldId="270"/>
            <ac:spMk id="18" creationId="{BDFB5692-0B59-3600-C9FD-2B4EB68B4310}"/>
          </ac:spMkLst>
        </pc:spChg>
        <pc:spChg chg="add mod">
          <ac:chgData name="Paolo Bruschi" userId="a75eeb1e-9e8d-421e-bd1f-138b59bb6a61" providerId="ADAL" clId="{79556C0C-F0CA-440C-A800-296BE0C20588}" dt="2023-05-11T14:48:36.203" v="556" actId="1076"/>
          <ac:spMkLst>
            <pc:docMk/>
            <pc:sldMk cId="1383264845" sldId="270"/>
            <ac:spMk id="19" creationId="{763BB9DA-0F34-34E3-97E7-360A45F0679F}"/>
          </ac:spMkLst>
        </pc:spChg>
        <pc:spChg chg="add mod">
          <ac:chgData name="Paolo Bruschi" userId="a75eeb1e-9e8d-421e-bd1f-138b59bb6a61" providerId="ADAL" clId="{79556C0C-F0CA-440C-A800-296BE0C20588}" dt="2023-05-11T14:51:12.743" v="617" actId="114"/>
          <ac:spMkLst>
            <pc:docMk/>
            <pc:sldMk cId="1383264845" sldId="270"/>
            <ac:spMk id="20" creationId="{6CD2E68E-5396-7494-AA18-B1E71F2BFBBE}"/>
          </ac:spMkLst>
        </pc:spChg>
        <pc:graphicFrameChg chg="mod">
          <ac:chgData name="Paolo Bruschi" userId="a75eeb1e-9e8d-421e-bd1f-138b59bb6a61" providerId="ADAL" clId="{79556C0C-F0CA-440C-A800-296BE0C20588}" dt="2023-05-11T14:48:37.821" v="557" actId="1076"/>
          <ac:graphicFrameMkLst>
            <pc:docMk/>
            <pc:sldMk cId="1383264845" sldId="270"/>
            <ac:graphicFrameMk id="7" creationId="{67F6BF70-E9EB-49C9-A819-09A60C9ED235}"/>
          </ac:graphicFrameMkLst>
        </pc:graphicFrameChg>
        <pc:graphicFrameChg chg="mod">
          <ac:chgData name="Paolo Bruschi" userId="a75eeb1e-9e8d-421e-bd1f-138b59bb6a61" providerId="ADAL" clId="{79556C0C-F0CA-440C-A800-296BE0C20588}" dt="2023-05-11T14:48:23.027" v="552" actId="1076"/>
          <ac:graphicFrameMkLst>
            <pc:docMk/>
            <pc:sldMk cId="1383264845" sldId="270"/>
            <ac:graphicFrameMk id="8" creationId="{4F57183E-35B7-4BCA-9492-49A980B55D84}"/>
          </ac:graphicFrameMkLst>
        </pc:graphicFrameChg>
        <pc:graphicFrameChg chg="mod">
          <ac:chgData name="Paolo Bruschi" userId="a75eeb1e-9e8d-421e-bd1f-138b59bb6a61" providerId="ADAL" clId="{79556C0C-F0CA-440C-A800-296BE0C20588}" dt="2023-05-11T14:48:23.027" v="552" actId="1076"/>
          <ac:graphicFrameMkLst>
            <pc:docMk/>
            <pc:sldMk cId="1383264845" sldId="270"/>
            <ac:graphicFrameMk id="9" creationId="{A4903760-1016-41B0-BD4D-9327B9572CCA}"/>
          </ac:graphicFrameMkLst>
        </pc:graphicFrameChg>
        <pc:graphicFrameChg chg="mod">
          <ac:chgData name="Paolo Bruschi" userId="a75eeb1e-9e8d-421e-bd1f-138b59bb6a61" providerId="ADAL" clId="{79556C0C-F0CA-440C-A800-296BE0C20588}" dt="2023-05-11T14:48:11.716" v="551" actId="1076"/>
          <ac:graphicFrameMkLst>
            <pc:docMk/>
            <pc:sldMk cId="1383264845" sldId="270"/>
            <ac:graphicFrameMk id="10" creationId="{8221A544-D02A-4D37-B581-D447BDB17607}"/>
          </ac:graphicFrameMkLst>
        </pc:graphicFrameChg>
        <pc:graphicFrameChg chg="add del mod">
          <ac:chgData name="Paolo Bruschi" userId="a75eeb1e-9e8d-421e-bd1f-138b59bb6a61" providerId="ADAL" clId="{79556C0C-F0CA-440C-A800-296BE0C20588}" dt="2023-05-11T14:45:15.876" v="511" actId="478"/>
          <ac:graphicFrameMkLst>
            <pc:docMk/>
            <pc:sldMk cId="1383264845" sldId="270"/>
            <ac:graphicFrameMk id="17" creationId="{9726F7EB-6EB1-7C7D-ACE1-31F560C6E1E5}"/>
          </ac:graphicFrameMkLst>
        </pc:graphicFrameChg>
        <pc:inkChg chg="del">
          <ac:chgData name="Paolo Bruschi" userId="a75eeb1e-9e8d-421e-bd1f-138b59bb6a61" providerId="ADAL" clId="{79556C0C-F0CA-440C-A800-296BE0C20588}" dt="2023-05-11T14:44:21.182" v="504" actId="478"/>
          <ac:inkMkLst>
            <pc:docMk/>
            <pc:sldMk cId="1383264845" sldId="270"/>
            <ac:inkMk id="16" creationId="{488C5783-2714-4F75-8C83-6A0FF1530200}"/>
          </ac:inkMkLst>
        </pc:inkChg>
      </pc:sldChg>
      <pc:sldChg chg="addSp modSp mod modAnim">
        <pc:chgData name="Paolo Bruschi" userId="a75eeb1e-9e8d-421e-bd1f-138b59bb6a61" providerId="ADAL" clId="{79556C0C-F0CA-440C-A800-296BE0C20588}" dt="2023-05-11T14:56:22.851" v="646"/>
        <pc:sldMkLst>
          <pc:docMk/>
          <pc:sldMk cId="3426719720" sldId="271"/>
        </pc:sldMkLst>
        <pc:spChg chg="add mod">
          <ac:chgData name="Paolo Bruschi" userId="a75eeb1e-9e8d-421e-bd1f-138b59bb6a61" providerId="ADAL" clId="{79556C0C-F0CA-440C-A800-296BE0C20588}" dt="2023-05-11T14:55:24.491" v="642" actId="1076"/>
          <ac:spMkLst>
            <pc:docMk/>
            <pc:sldMk cId="3426719720" sldId="271"/>
            <ac:spMk id="2" creationId="{5DE13383-AD29-E769-BF5B-B04571DA5500}"/>
          </ac:spMkLst>
        </pc:spChg>
        <pc:spChg chg="mod">
          <ac:chgData name="Paolo Bruschi" userId="a75eeb1e-9e8d-421e-bd1f-138b59bb6a61" providerId="ADAL" clId="{79556C0C-F0CA-440C-A800-296BE0C20588}" dt="2023-05-11T14:54:20.134" v="619" actId="1076"/>
          <ac:spMkLst>
            <pc:docMk/>
            <pc:sldMk cId="3426719720" sldId="271"/>
            <ac:spMk id="5" creationId="{451A7C6E-1356-42A5-B062-3E7DA658C664}"/>
          </ac:spMkLst>
        </pc:spChg>
      </pc:sldChg>
      <pc:sldChg chg="addSp modSp mod modAnim">
        <pc:chgData name="Paolo Bruschi" userId="a75eeb1e-9e8d-421e-bd1f-138b59bb6a61" providerId="ADAL" clId="{79556C0C-F0CA-440C-A800-296BE0C20588}" dt="2023-05-11T15:03:08.175" v="676" actId="1076"/>
        <pc:sldMkLst>
          <pc:docMk/>
          <pc:sldMk cId="1391413534" sldId="272"/>
        </pc:sldMkLst>
        <pc:grpChg chg="mod">
          <ac:chgData name="Paolo Bruschi" userId="a75eeb1e-9e8d-421e-bd1f-138b59bb6a61" providerId="ADAL" clId="{79556C0C-F0CA-440C-A800-296BE0C20588}" dt="2023-05-11T15:03:08.175" v="676" actId="1076"/>
          <ac:grpSpMkLst>
            <pc:docMk/>
            <pc:sldMk cId="1391413534" sldId="272"/>
            <ac:grpSpMk id="49" creationId="{172BC648-333B-C0D1-BB4E-5AF975A40620}"/>
          </ac:grpSpMkLst>
        </pc:grpChg>
        <pc:graphicFrameChg chg="add mod">
          <ac:chgData name="Paolo Bruschi" userId="a75eeb1e-9e8d-421e-bd1f-138b59bb6a61" providerId="ADAL" clId="{79556C0C-F0CA-440C-A800-296BE0C20588}" dt="2023-05-11T15:02:58.214" v="674" actId="1076"/>
          <ac:graphicFrameMkLst>
            <pc:docMk/>
            <pc:sldMk cId="1391413534" sldId="272"/>
            <ac:graphicFrameMk id="2" creationId="{48382D49-6923-2E8B-43E0-4ADCEF6F8C62}"/>
          </ac:graphicFrameMkLst>
        </pc:graphicFrameChg>
        <pc:graphicFrameChg chg="mod">
          <ac:chgData name="Paolo Bruschi" userId="a75eeb1e-9e8d-421e-bd1f-138b59bb6a61" providerId="ADAL" clId="{79556C0C-F0CA-440C-A800-296BE0C20588}" dt="2023-05-11T15:02:53.576" v="673" actId="14100"/>
          <ac:graphicFrameMkLst>
            <pc:docMk/>
            <pc:sldMk cId="1391413534" sldId="272"/>
            <ac:graphicFrameMk id="7" creationId="{0EBD7D7B-066E-4886-BC30-C73959019826}"/>
          </ac:graphicFrameMkLst>
        </pc:graphicFrameChg>
        <pc:graphicFrameChg chg="mod">
          <ac:chgData name="Paolo Bruschi" userId="a75eeb1e-9e8d-421e-bd1f-138b59bb6a61" providerId="ADAL" clId="{79556C0C-F0CA-440C-A800-296BE0C20588}" dt="2023-05-11T15:02:53.576" v="673" actId="14100"/>
          <ac:graphicFrameMkLst>
            <pc:docMk/>
            <pc:sldMk cId="1391413534" sldId="272"/>
            <ac:graphicFrameMk id="8" creationId="{599B9322-FF22-455F-9ACD-25A112A62FC3}"/>
          </ac:graphicFrameMkLst>
        </pc:graphicFrameChg>
        <pc:graphicFrameChg chg="mod">
          <ac:chgData name="Paolo Bruschi" userId="a75eeb1e-9e8d-421e-bd1f-138b59bb6a61" providerId="ADAL" clId="{79556C0C-F0CA-440C-A800-296BE0C20588}" dt="2023-05-11T15:02:59.977" v="675" actId="1076"/>
          <ac:graphicFrameMkLst>
            <pc:docMk/>
            <pc:sldMk cId="1391413534" sldId="272"/>
            <ac:graphicFrameMk id="11" creationId="{78F321A7-1546-4128-8949-125580793095}"/>
          </ac:graphicFrameMkLst>
        </pc:graphicFrameChg>
      </pc:sldChg>
      <pc:sldChg chg="addSp modSp mod modAnim">
        <pc:chgData name="Paolo Bruschi" userId="a75eeb1e-9e8d-421e-bd1f-138b59bb6a61" providerId="ADAL" clId="{79556C0C-F0CA-440C-A800-296BE0C20588}" dt="2023-05-11T15:06:48.170" v="707"/>
        <pc:sldMkLst>
          <pc:docMk/>
          <pc:sldMk cId="3855569511" sldId="274"/>
        </pc:sldMkLst>
        <pc:spChg chg="add mod">
          <ac:chgData name="Paolo Bruschi" userId="a75eeb1e-9e8d-421e-bd1f-138b59bb6a61" providerId="ADAL" clId="{79556C0C-F0CA-440C-A800-296BE0C20588}" dt="2023-05-11T15:05:23.774" v="699" actId="207"/>
          <ac:spMkLst>
            <pc:docMk/>
            <pc:sldMk cId="3855569511" sldId="274"/>
            <ac:spMk id="5" creationId="{D53ADE31-1AAE-5149-0B90-EB4F73916C42}"/>
          </ac:spMkLst>
        </pc:spChg>
        <pc:spChg chg="add mod">
          <ac:chgData name="Paolo Bruschi" userId="a75eeb1e-9e8d-421e-bd1f-138b59bb6a61" providerId="ADAL" clId="{79556C0C-F0CA-440C-A800-296BE0C20588}" dt="2023-05-11T15:05:44.759" v="701" actId="1076"/>
          <ac:spMkLst>
            <pc:docMk/>
            <pc:sldMk cId="3855569511" sldId="274"/>
            <ac:spMk id="33" creationId="{E94E9CFD-54CF-B46F-C9AC-BFF5EF984749}"/>
          </ac:spMkLst>
        </pc:spChg>
        <pc:cxnChg chg="add mod">
          <ac:chgData name="Paolo Bruschi" userId="a75eeb1e-9e8d-421e-bd1f-138b59bb6a61" providerId="ADAL" clId="{79556C0C-F0CA-440C-A800-296BE0C20588}" dt="2023-05-11T15:06:07.542" v="704" actId="692"/>
          <ac:cxnSpMkLst>
            <pc:docMk/>
            <pc:sldMk cId="3855569511" sldId="274"/>
            <ac:cxnSpMk id="35" creationId="{705E1CE3-73DF-64B1-1DE6-902F40542839}"/>
          </ac:cxnSpMkLst>
        </pc:cxnChg>
      </pc:sldChg>
      <pc:sldChg chg="addSp delSp modSp mod modAnim">
        <pc:chgData name="Paolo Bruschi" userId="a75eeb1e-9e8d-421e-bd1f-138b59bb6a61" providerId="ADAL" clId="{79556C0C-F0CA-440C-A800-296BE0C20588}" dt="2023-05-11T15:09:27.819" v="714"/>
        <pc:sldMkLst>
          <pc:docMk/>
          <pc:sldMk cId="1611387999" sldId="275"/>
        </pc:sldMkLst>
        <pc:graphicFrameChg chg="add mod">
          <ac:chgData name="Paolo Bruschi" userId="a75eeb1e-9e8d-421e-bd1f-138b59bb6a61" providerId="ADAL" clId="{79556C0C-F0CA-440C-A800-296BE0C20588}" dt="2023-05-11T15:08:40.221" v="713"/>
          <ac:graphicFrameMkLst>
            <pc:docMk/>
            <pc:sldMk cId="1611387999" sldId="275"/>
            <ac:graphicFrameMk id="5" creationId="{CBE6EF41-D44E-8706-282F-BF05D68310E9}"/>
          </ac:graphicFrameMkLst>
        </pc:graphicFrameChg>
        <pc:graphicFrameChg chg="del">
          <ac:chgData name="Paolo Bruschi" userId="a75eeb1e-9e8d-421e-bd1f-138b59bb6a61" providerId="ADAL" clId="{79556C0C-F0CA-440C-A800-296BE0C20588}" dt="2023-05-11T15:07:52.971" v="708" actId="478"/>
          <ac:graphicFrameMkLst>
            <pc:docMk/>
            <pc:sldMk cId="1611387999" sldId="275"/>
            <ac:graphicFrameMk id="7" creationId="{E9BC0C26-41B7-4C1C-B86A-E174B6D21BD0}"/>
          </ac:graphicFrameMkLst>
        </pc:graphicFrameChg>
      </pc:sldChg>
      <pc:sldChg chg="modSp mod">
        <pc:chgData name="Paolo Bruschi" userId="a75eeb1e-9e8d-421e-bd1f-138b59bb6a61" providerId="ADAL" clId="{79556C0C-F0CA-440C-A800-296BE0C20588}" dt="2023-05-11T15:19:48.320" v="946" actId="1076"/>
        <pc:sldMkLst>
          <pc:docMk/>
          <pc:sldMk cId="2118073969" sldId="279"/>
        </pc:sldMkLst>
        <pc:spChg chg="mod">
          <ac:chgData name="Paolo Bruschi" userId="a75eeb1e-9e8d-421e-bd1f-138b59bb6a61" providerId="ADAL" clId="{79556C0C-F0CA-440C-A800-296BE0C20588}" dt="2023-05-11T15:19:41.721" v="944" actId="1076"/>
          <ac:spMkLst>
            <pc:docMk/>
            <pc:sldMk cId="2118073969" sldId="279"/>
            <ac:spMk id="6" creationId="{00BEF27D-E848-4037-A87B-0DCDF88AE553}"/>
          </ac:spMkLst>
        </pc:spChg>
        <pc:spChg chg="mod">
          <ac:chgData name="Paolo Bruschi" userId="a75eeb1e-9e8d-421e-bd1f-138b59bb6a61" providerId="ADAL" clId="{79556C0C-F0CA-440C-A800-296BE0C20588}" dt="2023-05-11T15:17:43.925" v="914" actId="790"/>
          <ac:spMkLst>
            <pc:docMk/>
            <pc:sldMk cId="2118073969" sldId="279"/>
            <ac:spMk id="9" creationId="{2B9063D9-71EB-4403-9E97-88E6579B077F}"/>
          </ac:spMkLst>
        </pc:spChg>
        <pc:spChg chg="mod">
          <ac:chgData name="Paolo Bruschi" userId="a75eeb1e-9e8d-421e-bd1f-138b59bb6a61" providerId="ADAL" clId="{79556C0C-F0CA-440C-A800-296BE0C20588}" dt="2023-05-11T15:19:48.320" v="946" actId="1076"/>
          <ac:spMkLst>
            <pc:docMk/>
            <pc:sldMk cId="2118073969" sldId="279"/>
            <ac:spMk id="16" creationId="{24DECA17-2CED-4523-B1AE-6EE680B7F91E}"/>
          </ac:spMkLst>
        </pc:spChg>
        <pc:graphicFrameChg chg="mod">
          <ac:chgData name="Paolo Bruschi" userId="a75eeb1e-9e8d-421e-bd1f-138b59bb6a61" providerId="ADAL" clId="{79556C0C-F0CA-440C-A800-296BE0C20588}" dt="2023-05-11T15:19:45.322" v="945" actId="1076"/>
          <ac:graphicFrameMkLst>
            <pc:docMk/>
            <pc:sldMk cId="2118073969" sldId="279"/>
            <ac:graphicFrameMk id="15" creationId="{1E4FB44F-8565-4C68-BBDB-24CFB8395006}"/>
          </ac:graphicFrameMkLst>
        </pc:graphicFrameChg>
      </pc:sldChg>
      <pc:sldChg chg="addSp modSp mod modAnim">
        <pc:chgData name="Paolo Bruschi" userId="a75eeb1e-9e8d-421e-bd1f-138b59bb6a61" providerId="ADAL" clId="{79556C0C-F0CA-440C-A800-296BE0C20588}" dt="2023-05-11T15:16:42.195" v="900"/>
        <pc:sldMkLst>
          <pc:docMk/>
          <pc:sldMk cId="968772356" sldId="280"/>
        </pc:sldMkLst>
        <pc:spChg chg="mod">
          <ac:chgData name="Paolo Bruschi" userId="a75eeb1e-9e8d-421e-bd1f-138b59bb6a61" providerId="ADAL" clId="{79556C0C-F0CA-440C-A800-296BE0C20588}" dt="2023-05-11T15:15:47.558" v="873" actId="21"/>
          <ac:spMkLst>
            <pc:docMk/>
            <pc:sldMk cId="968772356" sldId="280"/>
            <ac:spMk id="9" creationId="{21F6F7A3-8A8A-4436-B369-A5CC5F12E3E9}"/>
          </ac:spMkLst>
        </pc:spChg>
        <pc:spChg chg="add mod">
          <ac:chgData name="Paolo Bruschi" userId="a75eeb1e-9e8d-421e-bd1f-138b59bb6a61" providerId="ADAL" clId="{79556C0C-F0CA-440C-A800-296BE0C20588}" dt="2023-05-11T15:16:26.565" v="898" actId="14100"/>
          <ac:spMkLst>
            <pc:docMk/>
            <pc:sldMk cId="968772356" sldId="280"/>
            <ac:spMk id="13" creationId="{C22C6F17-BCB9-F5C3-132A-6B679723CC36}"/>
          </ac:spMkLst>
        </pc:spChg>
        <pc:graphicFrameChg chg="mod">
          <ac:chgData name="Paolo Bruschi" userId="a75eeb1e-9e8d-421e-bd1f-138b59bb6a61" providerId="ADAL" clId="{79556C0C-F0CA-440C-A800-296BE0C20588}" dt="2023-05-11T15:15:50.058" v="874" actId="1076"/>
          <ac:graphicFrameMkLst>
            <pc:docMk/>
            <pc:sldMk cId="968772356" sldId="280"/>
            <ac:graphicFrameMk id="11" creationId="{18683528-C3D1-4BE3-8A06-52B110C9FCD4}"/>
          </ac:graphicFrameMkLst>
        </pc:graphicFrameChg>
      </pc:sldChg>
      <pc:sldChg chg="addSp delSp modSp mod delAnim modAnim">
        <pc:chgData name="Paolo Bruschi" userId="a75eeb1e-9e8d-421e-bd1f-138b59bb6a61" providerId="ADAL" clId="{79556C0C-F0CA-440C-A800-296BE0C20588}" dt="2023-05-11T14:14:34.999" v="302" actId="1076"/>
        <pc:sldMkLst>
          <pc:docMk/>
          <pc:sldMk cId="1695936935" sldId="289"/>
        </pc:sldMkLst>
        <pc:spChg chg="mod">
          <ac:chgData name="Paolo Bruschi" userId="a75eeb1e-9e8d-421e-bd1f-138b59bb6a61" providerId="ADAL" clId="{79556C0C-F0CA-440C-A800-296BE0C20588}" dt="2023-05-11T14:07:00.495" v="261" actId="206"/>
          <ac:spMkLst>
            <pc:docMk/>
            <pc:sldMk cId="1695936935" sldId="289"/>
            <ac:spMk id="21" creationId="{2BA14718-DC7E-460A-96DD-B9459D91028A}"/>
          </ac:spMkLst>
        </pc:spChg>
        <pc:spChg chg="mod">
          <ac:chgData name="Paolo Bruschi" userId="a75eeb1e-9e8d-421e-bd1f-138b59bb6a61" providerId="ADAL" clId="{79556C0C-F0CA-440C-A800-296BE0C20588}" dt="2023-05-11T13:57:56.204" v="213" actId="1038"/>
          <ac:spMkLst>
            <pc:docMk/>
            <pc:sldMk cId="1695936935" sldId="289"/>
            <ac:spMk id="34" creationId="{5B7CBBEF-D185-4FA8-BB1D-3475E27F9361}"/>
          </ac:spMkLst>
        </pc:spChg>
        <pc:spChg chg="add del mod">
          <ac:chgData name="Paolo Bruschi" userId="a75eeb1e-9e8d-421e-bd1f-138b59bb6a61" providerId="ADAL" clId="{79556C0C-F0CA-440C-A800-296BE0C20588}" dt="2023-05-11T14:06:05.353" v="251" actId="478"/>
          <ac:spMkLst>
            <pc:docMk/>
            <pc:sldMk cId="1695936935" sldId="289"/>
            <ac:spMk id="54" creationId="{0EA1E4F8-7D67-838A-617C-CB515DAEC8BD}"/>
          </ac:spMkLst>
        </pc:spChg>
        <pc:spChg chg="add mod">
          <ac:chgData name="Paolo Bruschi" userId="a75eeb1e-9e8d-421e-bd1f-138b59bb6a61" providerId="ADAL" clId="{79556C0C-F0CA-440C-A800-296BE0C20588}" dt="2023-05-11T14:08:19.856" v="267" actId="692"/>
          <ac:spMkLst>
            <pc:docMk/>
            <pc:sldMk cId="1695936935" sldId="289"/>
            <ac:spMk id="55" creationId="{E5B79357-DDEF-E00C-9837-769164048A16}"/>
          </ac:spMkLst>
        </pc:spChg>
        <pc:spChg chg="mod topLvl">
          <ac:chgData name="Paolo Bruschi" userId="a75eeb1e-9e8d-421e-bd1f-138b59bb6a61" providerId="ADAL" clId="{79556C0C-F0CA-440C-A800-296BE0C20588}" dt="2023-05-11T14:12:09.072" v="280" actId="164"/>
          <ac:spMkLst>
            <pc:docMk/>
            <pc:sldMk cId="1695936935" sldId="289"/>
            <ac:spMk id="57" creationId="{7F1B2E49-A066-3474-4247-3574395EDC34}"/>
          </ac:spMkLst>
        </pc:spChg>
        <pc:spChg chg="mod topLvl">
          <ac:chgData name="Paolo Bruschi" userId="a75eeb1e-9e8d-421e-bd1f-138b59bb6a61" providerId="ADAL" clId="{79556C0C-F0CA-440C-A800-296BE0C20588}" dt="2023-05-11T14:12:09.072" v="280" actId="164"/>
          <ac:spMkLst>
            <pc:docMk/>
            <pc:sldMk cId="1695936935" sldId="289"/>
            <ac:spMk id="58" creationId="{4F7FEEED-2B30-D5A4-A270-C76E791C532D}"/>
          </ac:spMkLst>
        </pc:spChg>
        <pc:spChg chg="mod topLvl">
          <ac:chgData name="Paolo Bruschi" userId="a75eeb1e-9e8d-421e-bd1f-138b59bb6a61" providerId="ADAL" clId="{79556C0C-F0CA-440C-A800-296BE0C20588}" dt="2023-05-11T14:12:09.072" v="280" actId="164"/>
          <ac:spMkLst>
            <pc:docMk/>
            <pc:sldMk cId="1695936935" sldId="289"/>
            <ac:spMk id="59" creationId="{3FA4B3CF-8A0F-CF64-546C-38BE61CB5391}"/>
          </ac:spMkLst>
        </pc:spChg>
        <pc:grpChg chg="add mod">
          <ac:chgData name="Paolo Bruschi" userId="a75eeb1e-9e8d-421e-bd1f-138b59bb6a61" providerId="ADAL" clId="{79556C0C-F0CA-440C-A800-296BE0C20588}" dt="2023-05-11T13:52:05.666" v="109" actId="1076"/>
          <ac:grpSpMkLst>
            <pc:docMk/>
            <pc:sldMk cId="1695936935" sldId="289"/>
            <ac:grpSpMk id="36" creationId="{807A6CF0-C68E-913F-23EA-BFAD0ED45417}"/>
          </ac:grpSpMkLst>
        </pc:grpChg>
        <pc:grpChg chg="del mod">
          <ac:chgData name="Paolo Bruschi" userId="a75eeb1e-9e8d-421e-bd1f-138b59bb6a61" providerId="ADAL" clId="{79556C0C-F0CA-440C-A800-296BE0C20588}" dt="2023-05-11T14:09:25.976" v="272" actId="165"/>
          <ac:grpSpMkLst>
            <pc:docMk/>
            <pc:sldMk cId="1695936935" sldId="289"/>
            <ac:grpSpMk id="56" creationId="{9913A090-8AD9-A5F0-B8AA-094551E794CB}"/>
          </ac:grpSpMkLst>
        </pc:grpChg>
        <pc:grpChg chg="add del mod">
          <ac:chgData name="Paolo Bruschi" userId="a75eeb1e-9e8d-421e-bd1f-138b59bb6a61" providerId="ADAL" clId="{79556C0C-F0CA-440C-A800-296BE0C20588}" dt="2023-05-11T14:12:14.234" v="282" actId="478"/>
          <ac:grpSpMkLst>
            <pc:docMk/>
            <pc:sldMk cId="1695936935" sldId="289"/>
            <ac:grpSpMk id="60" creationId="{67A15EBD-38C0-2C0C-4501-4DE879AFC9FE}"/>
          </ac:grpSpMkLst>
        </pc:grpChg>
        <pc:graphicFrameChg chg="mod">
          <ac:chgData name="Paolo Bruschi" userId="a75eeb1e-9e8d-421e-bd1f-138b59bb6a61" providerId="ADAL" clId="{79556C0C-F0CA-440C-A800-296BE0C20588}" dt="2023-05-11T13:49:05.257" v="96"/>
          <ac:graphicFrameMkLst>
            <pc:docMk/>
            <pc:sldMk cId="1695936935" sldId="289"/>
            <ac:graphicFrameMk id="14" creationId="{DC44A3E1-3526-4DC3-86B8-C34A653F99BD}"/>
          </ac:graphicFrameMkLst>
        </pc:graphicFrameChg>
        <pc:graphicFrameChg chg="mod">
          <ac:chgData name="Paolo Bruschi" userId="a75eeb1e-9e8d-421e-bd1f-138b59bb6a61" providerId="ADAL" clId="{79556C0C-F0CA-440C-A800-296BE0C20588}" dt="2023-05-11T13:49:31.674" v="98"/>
          <ac:graphicFrameMkLst>
            <pc:docMk/>
            <pc:sldMk cId="1695936935" sldId="289"/>
            <ac:graphicFrameMk id="15" creationId="{FA339FB7-B38A-4BE5-A76D-BC7F03BE7D66}"/>
          </ac:graphicFrameMkLst>
        </pc:graphicFrameChg>
        <pc:graphicFrameChg chg="mod">
          <ac:chgData name="Paolo Bruschi" userId="a75eeb1e-9e8d-421e-bd1f-138b59bb6a61" providerId="ADAL" clId="{79556C0C-F0CA-440C-A800-296BE0C20588}" dt="2023-05-11T14:10:30.679" v="276"/>
          <ac:graphicFrameMkLst>
            <pc:docMk/>
            <pc:sldMk cId="1695936935" sldId="289"/>
            <ac:graphicFrameMk id="32" creationId="{201DFBAE-7114-4842-9F77-5594A89EB37B}"/>
          </ac:graphicFrameMkLst>
        </pc:graphicFrameChg>
        <pc:graphicFrameChg chg="mod">
          <ac:chgData name="Paolo Bruschi" userId="a75eeb1e-9e8d-421e-bd1f-138b59bb6a61" providerId="ADAL" clId="{79556C0C-F0CA-440C-A800-296BE0C20588}" dt="2023-05-11T13:58:05.726" v="216" actId="1036"/>
          <ac:graphicFrameMkLst>
            <pc:docMk/>
            <pc:sldMk cId="1695936935" sldId="289"/>
            <ac:graphicFrameMk id="35" creationId="{2A4870CA-7D9A-40F5-A0ED-34768EE8FB61}"/>
          </ac:graphicFrameMkLst>
        </pc:graphicFrameChg>
        <pc:graphicFrameChg chg="add mod">
          <ac:chgData name="Paolo Bruschi" userId="a75eeb1e-9e8d-421e-bd1f-138b59bb6a61" providerId="ADAL" clId="{79556C0C-F0CA-440C-A800-296BE0C20588}" dt="2023-05-11T13:58:11.833" v="217" actId="14100"/>
          <ac:graphicFrameMkLst>
            <pc:docMk/>
            <pc:sldMk cId="1695936935" sldId="289"/>
            <ac:graphicFrameMk id="38" creationId="{A656085B-5E74-11B2-1468-C3E1669E9B6C}"/>
          </ac:graphicFrameMkLst>
        </pc:graphicFrameChg>
        <pc:graphicFrameChg chg="add mod">
          <ac:chgData name="Paolo Bruschi" userId="a75eeb1e-9e8d-421e-bd1f-138b59bb6a61" providerId="ADAL" clId="{79556C0C-F0CA-440C-A800-296BE0C20588}" dt="2023-05-11T14:01:24.406" v="222" actId="1076"/>
          <ac:graphicFrameMkLst>
            <pc:docMk/>
            <pc:sldMk cId="1695936935" sldId="289"/>
            <ac:graphicFrameMk id="40" creationId="{34C557E1-1D8C-D494-A4A2-1ED94888B775}"/>
          </ac:graphicFrameMkLst>
        </pc:graphicFrameChg>
        <pc:graphicFrameChg chg="mod">
          <ac:chgData name="Paolo Bruschi" userId="a75eeb1e-9e8d-421e-bd1f-138b59bb6a61" providerId="ADAL" clId="{79556C0C-F0CA-440C-A800-296BE0C20588}" dt="2023-05-11T13:55:52.397" v="151" actId="1038"/>
          <ac:graphicFrameMkLst>
            <pc:docMk/>
            <pc:sldMk cId="1695936935" sldId="289"/>
            <ac:graphicFrameMk id="45" creationId="{2700EB32-9B89-46F6-8793-8CB127A57EBE}"/>
          </ac:graphicFrameMkLst>
        </pc:graphicFrameChg>
        <pc:graphicFrameChg chg="mod">
          <ac:chgData name="Paolo Bruschi" userId="a75eeb1e-9e8d-421e-bd1f-138b59bb6a61" providerId="ADAL" clId="{79556C0C-F0CA-440C-A800-296BE0C20588}" dt="2023-05-11T13:55:52.397" v="151" actId="1038"/>
          <ac:graphicFrameMkLst>
            <pc:docMk/>
            <pc:sldMk cId="1695936935" sldId="289"/>
            <ac:graphicFrameMk id="46" creationId="{D53C6F63-A45E-4204-90A9-4C623213AF6F}"/>
          </ac:graphicFrameMkLst>
        </pc:graphicFrameChg>
        <pc:graphicFrameChg chg="mod">
          <ac:chgData name="Paolo Bruschi" userId="a75eeb1e-9e8d-421e-bd1f-138b59bb6a61" providerId="ADAL" clId="{79556C0C-F0CA-440C-A800-296BE0C20588}" dt="2023-05-11T13:55:52.397" v="151" actId="1038"/>
          <ac:graphicFrameMkLst>
            <pc:docMk/>
            <pc:sldMk cId="1695936935" sldId="289"/>
            <ac:graphicFrameMk id="47" creationId="{D15F7499-E24F-45FC-BB13-4DC4D3B46F2C}"/>
          </ac:graphicFrameMkLst>
        </pc:graphicFrameChg>
        <pc:picChg chg="del mod">
          <ac:chgData name="Paolo Bruschi" userId="a75eeb1e-9e8d-421e-bd1f-138b59bb6a61" providerId="ADAL" clId="{79556C0C-F0CA-440C-A800-296BE0C20588}" dt="2023-05-11T14:08:55.329" v="271" actId="27803"/>
          <ac:picMkLst>
            <pc:docMk/>
            <pc:sldMk cId="1695936935" sldId="289"/>
            <ac:picMk id="9" creationId="{B6F827B5-1B8E-48B8-820C-D6307E436AB6}"/>
          </ac:picMkLst>
        </pc:picChg>
        <pc:picChg chg="mod">
          <ac:chgData name="Paolo Bruschi" userId="a75eeb1e-9e8d-421e-bd1f-138b59bb6a61" providerId="ADAL" clId="{79556C0C-F0CA-440C-A800-296BE0C20588}" dt="2023-05-11T13:57:56.204" v="213" actId="1038"/>
          <ac:picMkLst>
            <pc:docMk/>
            <pc:sldMk cId="1695936935" sldId="289"/>
            <ac:picMk id="11" creationId="{5F8C5137-D8AC-4C12-9F04-A47894EC7F77}"/>
          </ac:picMkLst>
        </pc:picChg>
        <pc:cxnChg chg="add mod">
          <ac:chgData name="Paolo Bruschi" userId="a75eeb1e-9e8d-421e-bd1f-138b59bb6a61" providerId="ADAL" clId="{79556C0C-F0CA-440C-A800-296BE0C20588}" dt="2023-05-11T13:50:49.715" v="101" actId="1076"/>
          <ac:cxnSpMkLst>
            <pc:docMk/>
            <pc:sldMk cId="1695936935" sldId="289"/>
            <ac:cxnSpMk id="8" creationId="{8C8D0D50-A0EA-725C-5422-91E406D8D9FB}"/>
          </ac:cxnSpMkLst>
        </pc:cxnChg>
        <pc:cxnChg chg="add mod">
          <ac:chgData name="Paolo Bruschi" userId="a75eeb1e-9e8d-421e-bd1f-138b59bb6a61" providerId="ADAL" clId="{79556C0C-F0CA-440C-A800-296BE0C20588}" dt="2023-05-11T13:51:54.725" v="107" actId="164"/>
          <ac:cxnSpMkLst>
            <pc:docMk/>
            <pc:sldMk cId="1695936935" sldId="289"/>
            <ac:cxnSpMk id="26" creationId="{AB0CBDED-5192-FE7B-88B8-53DA65BB76CA}"/>
          </ac:cxnSpMkLst>
        </pc:cxnChg>
        <pc:cxnChg chg="add mod">
          <ac:chgData name="Paolo Bruschi" userId="a75eeb1e-9e8d-421e-bd1f-138b59bb6a61" providerId="ADAL" clId="{79556C0C-F0CA-440C-A800-296BE0C20588}" dt="2023-05-11T13:51:54.725" v="107" actId="164"/>
          <ac:cxnSpMkLst>
            <pc:docMk/>
            <pc:sldMk cId="1695936935" sldId="289"/>
            <ac:cxnSpMk id="30" creationId="{177DA1EF-BFED-F934-E29D-065D548CBF4D}"/>
          </ac:cxnSpMkLst>
        </pc:cxnChg>
        <pc:cxnChg chg="mod">
          <ac:chgData name="Paolo Bruschi" userId="a75eeb1e-9e8d-421e-bd1f-138b59bb6a61" providerId="ADAL" clId="{79556C0C-F0CA-440C-A800-296BE0C20588}" dt="2023-05-11T14:14:34.999" v="302" actId="1076"/>
          <ac:cxnSpMkLst>
            <pc:docMk/>
            <pc:sldMk cId="1695936935" sldId="289"/>
            <ac:cxnSpMk id="52" creationId="{2436F5D7-B2E6-402F-896C-B87AE37A0A03}"/>
          </ac:cxnSpMkLst>
        </pc:cxnChg>
      </pc:sldChg>
      <pc:sldChg chg="addSp delSp modSp mod delAnim">
        <pc:chgData name="Paolo Bruschi" userId="a75eeb1e-9e8d-421e-bd1f-138b59bb6a61" providerId="ADAL" clId="{79556C0C-F0CA-440C-A800-296BE0C20588}" dt="2023-05-11T20:25:09.777" v="1456" actId="1038"/>
        <pc:sldMkLst>
          <pc:docMk/>
          <pc:sldMk cId="2063183761" sldId="290"/>
        </pc:sldMkLst>
        <pc:spChg chg="mod">
          <ac:chgData name="Paolo Bruschi" userId="a75eeb1e-9e8d-421e-bd1f-138b59bb6a61" providerId="ADAL" clId="{79556C0C-F0CA-440C-A800-296BE0C20588}" dt="2023-05-11T20:22:38.316" v="1428" actId="207"/>
          <ac:spMkLst>
            <pc:docMk/>
            <pc:sldMk cId="2063183761" sldId="290"/>
            <ac:spMk id="51" creationId="{8FC13FFC-DB01-4232-9DE3-99D39B09BB61}"/>
          </ac:spMkLst>
        </pc:spChg>
        <pc:spChg chg="mod">
          <ac:chgData name="Paolo Bruschi" userId="a75eeb1e-9e8d-421e-bd1f-138b59bb6a61" providerId="ADAL" clId="{79556C0C-F0CA-440C-A800-296BE0C20588}" dt="2023-05-11T20:25:09.777" v="1456" actId="1038"/>
          <ac:spMkLst>
            <pc:docMk/>
            <pc:sldMk cId="2063183761" sldId="290"/>
            <ac:spMk id="52" creationId="{0AA85FE3-C9B9-442F-A312-B24EF5F3DC51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56" creationId="{120C6CB1-B44F-97C9-E2D1-8C648978D850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68" creationId="{66CCAF21-B3E5-0FBA-B6D7-EF58A318FE33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69" creationId="{1E179162-6173-9922-F1D3-703B8CE3A22B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70" creationId="{DBDACC25-3FF1-62FC-20C3-6AA2D7467BCF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73" creationId="{E9B84C47-AA53-6D95-C4B8-D5E450EA8532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74" creationId="{5610192C-60CB-13F1-C9C5-281945F8C18B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75" creationId="{D9CE9A2F-BEB9-E6AF-64F3-EB20B7B95F84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76" creationId="{44432ADC-8C2C-C093-1E7D-87A020FFC053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77" creationId="{8B6A0E12-2CCD-7ED1-EAF2-828FA321961F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78" creationId="{2BD55039-4198-F000-1598-BF44AD045EF2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81" creationId="{4EDEC16D-4025-3810-DBCB-1AFE5F364A7E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82" creationId="{31FBAE63-FB83-8382-3E77-0467F68C1351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84" creationId="{EAF485AF-EF59-503D-9701-5CE441FC9367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86" creationId="{670901C6-10FC-6570-55D2-349F02A8E2AA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87" creationId="{6ADCC93F-8879-C011-2C4E-D60FDC1DF18A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88" creationId="{4253541B-0340-11C1-EB6D-C374C44B29CB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89" creationId="{87E2B262-13EC-BD5D-D468-8EDF7FB055B6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0" creationId="{03B0F74E-BEE2-7FBD-4654-721DE13D46D6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1" creationId="{16BE7115-7A40-DC12-28D3-1D74C1C76FA3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2" creationId="{8BDB42CB-C52A-0846-3451-24C4566106F5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3" creationId="{A59F0974-2447-13D8-2F29-F11A5B45AF60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4" creationId="{3FAAF79B-1A2D-3048-F700-0ACDF7398464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5" creationId="{EF2C982A-8EB6-4FE2-D1E1-1BCD5052AD05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6" creationId="{8D5BCA30-8AF4-DD6A-03EC-55EC7B9E9395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7" creationId="{CC5001AA-F95E-74BA-34DE-53D996FD12A3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8" creationId="{777BABDB-094D-58E7-E801-211B5BB29111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99" creationId="{E5CBE776-A613-197C-2313-3D67BFBD2877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100" creationId="{E3A6B5F3-50EC-165E-1F31-1B87682124CB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101" creationId="{222477B1-CF7D-A83E-DD5B-6EA520334BA4}"/>
          </ac:spMkLst>
        </pc:spChg>
        <pc:spChg chg="mod">
          <ac:chgData name="Paolo Bruschi" userId="a75eeb1e-9e8d-421e-bd1f-138b59bb6a61" providerId="ADAL" clId="{79556C0C-F0CA-440C-A800-296BE0C20588}" dt="2023-05-11T20:21:12.853" v="1381"/>
          <ac:spMkLst>
            <pc:docMk/>
            <pc:sldMk cId="2063183761" sldId="290"/>
            <ac:spMk id="102" creationId="{943D176F-981E-EAB7-B707-408F2B9EB2D2}"/>
          </ac:spMkLst>
        </pc:spChg>
        <pc:grpChg chg="add mod ord">
          <ac:chgData name="Paolo Bruschi" userId="a75eeb1e-9e8d-421e-bd1f-138b59bb6a61" providerId="ADAL" clId="{79556C0C-F0CA-440C-A800-296BE0C20588}" dt="2023-05-11T20:21:41.565" v="1383" actId="167"/>
          <ac:grpSpMkLst>
            <pc:docMk/>
            <pc:sldMk cId="2063183761" sldId="290"/>
            <ac:grpSpMk id="20" creationId="{D54D5FAC-004B-A8C5-0AA7-7CA6441B0019}"/>
          </ac:grpSpMkLst>
        </pc:grpChg>
        <pc:grpChg chg="del">
          <ac:chgData name="Paolo Bruschi" userId="a75eeb1e-9e8d-421e-bd1f-138b59bb6a61" providerId="ADAL" clId="{79556C0C-F0CA-440C-A800-296BE0C20588}" dt="2023-05-11T20:21:09.027" v="1380" actId="478"/>
          <ac:grpSpMkLst>
            <pc:docMk/>
            <pc:sldMk cId="2063183761" sldId="290"/>
            <ac:grpSpMk id="49" creationId="{086EF79B-7A88-4909-BEF2-8D75F8BCB09D}"/>
          </ac:grpSpMkLst>
        </pc:grpChg>
        <pc:grpChg chg="mod">
          <ac:chgData name="Paolo Bruschi" userId="a75eeb1e-9e8d-421e-bd1f-138b59bb6a61" providerId="ADAL" clId="{79556C0C-F0CA-440C-A800-296BE0C20588}" dt="2023-05-11T20:21:12.853" v="1381"/>
          <ac:grpSpMkLst>
            <pc:docMk/>
            <pc:sldMk cId="2063183761" sldId="290"/>
            <ac:grpSpMk id="71" creationId="{8CA00E6E-AF2D-BBE8-F270-2B42B44491F7}"/>
          </ac:grpSpMkLst>
        </pc:grpChg>
        <pc:grpChg chg="mod">
          <ac:chgData name="Paolo Bruschi" userId="a75eeb1e-9e8d-421e-bd1f-138b59bb6a61" providerId="ADAL" clId="{79556C0C-F0CA-440C-A800-296BE0C20588}" dt="2023-05-11T20:21:12.853" v="1381"/>
          <ac:grpSpMkLst>
            <pc:docMk/>
            <pc:sldMk cId="2063183761" sldId="290"/>
            <ac:grpSpMk id="72" creationId="{780882F8-B24D-27C1-EC92-34719A5E7F06}"/>
          </ac:grpSpMkLst>
        </pc:grpChg>
        <pc:grpChg chg="mod">
          <ac:chgData name="Paolo Bruschi" userId="a75eeb1e-9e8d-421e-bd1f-138b59bb6a61" providerId="ADAL" clId="{79556C0C-F0CA-440C-A800-296BE0C20588}" dt="2023-05-11T20:21:12.853" v="1381"/>
          <ac:grpSpMkLst>
            <pc:docMk/>
            <pc:sldMk cId="2063183761" sldId="290"/>
            <ac:grpSpMk id="79" creationId="{52B160CD-148B-1EC1-38C3-7C40A7639A83}"/>
          </ac:grpSpMkLst>
        </pc:grpChg>
        <pc:grpChg chg="mod">
          <ac:chgData name="Paolo Bruschi" userId="a75eeb1e-9e8d-421e-bd1f-138b59bb6a61" providerId="ADAL" clId="{79556C0C-F0CA-440C-A800-296BE0C20588}" dt="2023-05-11T20:21:12.853" v="1381"/>
          <ac:grpSpMkLst>
            <pc:docMk/>
            <pc:sldMk cId="2063183761" sldId="290"/>
            <ac:grpSpMk id="80" creationId="{9DA156A0-E35A-6455-6700-68E6578487B2}"/>
          </ac:grpSpMkLst>
        </pc:grpChg>
        <pc:grpChg chg="mod">
          <ac:chgData name="Paolo Bruschi" userId="a75eeb1e-9e8d-421e-bd1f-138b59bb6a61" providerId="ADAL" clId="{79556C0C-F0CA-440C-A800-296BE0C20588}" dt="2023-05-11T20:21:12.853" v="1381"/>
          <ac:grpSpMkLst>
            <pc:docMk/>
            <pc:sldMk cId="2063183761" sldId="290"/>
            <ac:grpSpMk id="83" creationId="{4778F1C1-E7BA-04CD-D6A0-8CBEEE271D74}"/>
          </ac:grpSpMkLst>
        </pc:grpChg>
        <pc:grpChg chg="mod">
          <ac:chgData name="Paolo Bruschi" userId="a75eeb1e-9e8d-421e-bd1f-138b59bb6a61" providerId="ADAL" clId="{79556C0C-F0CA-440C-A800-296BE0C20588}" dt="2023-05-11T20:21:12.853" v="1381"/>
          <ac:grpSpMkLst>
            <pc:docMk/>
            <pc:sldMk cId="2063183761" sldId="290"/>
            <ac:grpSpMk id="85" creationId="{CAB86E97-B727-97BB-45A8-F5CD7E951CDF}"/>
          </ac:grpSpMkLst>
        </pc:grpChg>
        <pc:graphicFrameChg chg="mod">
          <ac:chgData name="Paolo Bruschi" userId="a75eeb1e-9e8d-421e-bd1f-138b59bb6a61" providerId="ADAL" clId="{79556C0C-F0CA-440C-A800-296BE0C20588}" dt="2023-05-11T20:23:00.031" v="1429" actId="1076"/>
          <ac:graphicFrameMkLst>
            <pc:docMk/>
            <pc:sldMk cId="2063183761" sldId="290"/>
            <ac:graphicFrameMk id="64" creationId="{30CB8FCF-E8F0-4876-9104-3D3586114F00}"/>
          </ac:graphicFrameMkLst>
        </pc:graphicFrameChg>
        <pc:graphicFrameChg chg="del">
          <ac:chgData name="Paolo Bruschi" userId="a75eeb1e-9e8d-421e-bd1f-138b59bb6a61" providerId="ADAL" clId="{79556C0C-F0CA-440C-A800-296BE0C20588}" dt="2023-05-11T20:24:36.114" v="1430" actId="478"/>
          <ac:graphicFrameMkLst>
            <pc:docMk/>
            <pc:sldMk cId="2063183761" sldId="290"/>
            <ac:graphicFrameMk id="67" creationId="{FCB37D6B-ED96-4218-A4ED-A1B57F8155EB}"/>
          </ac:graphicFrameMkLst>
        </pc:graphicFrameChg>
      </pc:sldChg>
      <pc:sldChg chg="modSp add mod">
        <pc:chgData name="Paolo Bruschi" userId="a75eeb1e-9e8d-421e-bd1f-138b59bb6a61" providerId="ADAL" clId="{79556C0C-F0CA-440C-A800-296BE0C20588}" dt="2023-05-11T15:42:52.784" v="1025" actId="207"/>
        <pc:sldMkLst>
          <pc:docMk/>
          <pc:sldMk cId="518879293" sldId="291"/>
        </pc:sldMkLst>
        <pc:spChg chg="mod">
          <ac:chgData name="Paolo Bruschi" userId="a75eeb1e-9e8d-421e-bd1f-138b59bb6a61" providerId="ADAL" clId="{79556C0C-F0CA-440C-A800-296BE0C20588}" dt="2023-05-11T13:27:26.095" v="64" actId="20577"/>
          <ac:spMkLst>
            <pc:docMk/>
            <pc:sldMk cId="518879293" sldId="291"/>
            <ac:spMk id="7" creationId="{41E5B3F2-D1BC-44D1-A5D6-FC02CAB6F0CE}"/>
          </ac:spMkLst>
        </pc:spChg>
        <pc:spChg chg="mod">
          <ac:chgData name="Paolo Bruschi" userId="a75eeb1e-9e8d-421e-bd1f-138b59bb6a61" providerId="ADAL" clId="{79556C0C-F0CA-440C-A800-296BE0C20588}" dt="2023-05-11T15:42:52.784" v="1025" actId="207"/>
          <ac:spMkLst>
            <pc:docMk/>
            <pc:sldMk cId="518879293" sldId="291"/>
            <ac:spMk id="10" creationId="{FB2D049E-026B-425B-B8DE-EEEAD2B4A9CA}"/>
          </ac:spMkLst>
        </pc:spChg>
      </pc:sldChg>
      <pc:sldChg chg="addSp delSp modSp new mod delAnim modAnim">
        <pc:chgData name="Paolo Bruschi" userId="a75eeb1e-9e8d-421e-bd1f-138b59bb6a61" providerId="ADAL" clId="{79556C0C-F0CA-440C-A800-296BE0C20588}" dt="2023-05-11T20:35:11.327" v="1496" actId="1035"/>
        <pc:sldMkLst>
          <pc:docMk/>
          <pc:sldMk cId="2178781948" sldId="292"/>
        </pc:sldMkLst>
        <pc:spChg chg="mod">
          <ac:chgData name="Paolo Bruschi" userId="a75eeb1e-9e8d-421e-bd1f-138b59bb6a61" providerId="ADAL" clId="{79556C0C-F0CA-440C-A800-296BE0C20588}" dt="2023-05-11T15:21:34.455" v="1024" actId="1076"/>
          <ac:spMkLst>
            <pc:docMk/>
            <pc:sldMk cId="2178781948" sldId="292"/>
            <ac:spMk id="2" creationId="{0B76AAE8-75B7-C4F5-94B8-49532F323A0C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6" creationId="{7D418FDC-8ED3-9A7B-E734-413A9BE3397D}"/>
          </ac:spMkLst>
        </pc:spChg>
        <pc:spChg chg="del mod topLvl">
          <ac:chgData name="Paolo Bruschi" userId="a75eeb1e-9e8d-421e-bd1f-138b59bb6a61" providerId="ADAL" clId="{79556C0C-F0CA-440C-A800-296BE0C20588}" dt="2023-05-11T15:44:42.173" v="1035" actId="478"/>
          <ac:spMkLst>
            <pc:docMk/>
            <pc:sldMk cId="2178781948" sldId="292"/>
            <ac:spMk id="7" creationId="{5E3985BF-A742-2DB2-811A-3420C42B04E0}"/>
          </ac:spMkLst>
        </pc:spChg>
        <pc:spChg chg="del mod topLvl">
          <ac:chgData name="Paolo Bruschi" userId="a75eeb1e-9e8d-421e-bd1f-138b59bb6a61" providerId="ADAL" clId="{79556C0C-F0CA-440C-A800-296BE0C20588}" dt="2023-05-11T15:44:39.467" v="1034" actId="478"/>
          <ac:spMkLst>
            <pc:docMk/>
            <pc:sldMk cId="2178781948" sldId="292"/>
            <ac:spMk id="8" creationId="{0C9BBF3A-ACBE-550F-4E11-60AB089C8DF5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9" creationId="{7D390E6E-08DA-362F-9E06-50FF453FDDFA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11" creationId="{2428391C-4ED6-7A23-6487-009845B5D994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12" creationId="{DF238FCC-EBE0-CBD4-FE92-C8655D18ECAD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15" creationId="{69C77BAD-FD94-0307-2585-D9C542531B50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16" creationId="{8DACA797-C34C-A99B-3E09-CB55F7E76C1E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17" creationId="{F23F6A1A-C665-C55E-33C5-A2733DE8E66F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18" creationId="{0F818222-97D8-4EB3-8A93-E5F296CEDF33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19" creationId="{655025B4-0F73-933D-1481-4F79A7EF5648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20" creationId="{9C9E9370-26F6-DCA9-9721-35DA05C03172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23" creationId="{C1FA41AB-85D8-56DF-B9A5-F9781C2C640C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24" creationId="{FDDB8D96-5CA1-F9C6-7C2E-7BD8E40B6681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26" creationId="{9024ACE2-3C40-68A8-2B6C-44F979D611B4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28" creationId="{DE30F562-2DC4-277E-519D-328DEA573F96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29" creationId="{74899635-3805-CA47-F6EA-0146CA8F4267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30" creationId="{8E64FFEB-6917-162A-0D1E-F199EBD76346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31" creationId="{91B4F67E-B239-0F74-C4DC-6B03265127D4}"/>
          </ac:spMkLst>
        </pc:spChg>
        <pc:spChg chg="mod topLvl">
          <ac:chgData name="Paolo Bruschi" userId="a75eeb1e-9e8d-421e-bd1f-138b59bb6a61" providerId="ADAL" clId="{79556C0C-F0CA-440C-A800-296BE0C20588}" dt="2023-05-11T15:45:07.345" v="1068" actId="164"/>
          <ac:spMkLst>
            <pc:docMk/>
            <pc:sldMk cId="2178781948" sldId="292"/>
            <ac:spMk id="32" creationId="{0EA83F54-3723-5158-4DE1-E219B38DF327}"/>
          </ac:spMkLst>
        </pc:spChg>
        <pc:spChg chg="del mod topLvl">
          <ac:chgData name="Paolo Bruschi" userId="a75eeb1e-9e8d-421e-bd1f-138b59bb6a61" providerId="ADAL" clId="{79556C0C-F0CA-440C-A800-296BE0C20588}" dt="2023-05-11T15:44:32.857" v="1032" actId="478"/>
          <ac:spMkLst>
            <pc:docMk/>
            <pc:sldMk cId="2178781948" sldId="292"/>
            <ac:spMk id="33" creationId="{5DFBD253-08A7-5A63-EACE-9E0A4267F149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34" creationId="{82DE230E-B505-5134-DC4E-25D0E3FD849B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35" creationId="{4CB1236E-75F8-7735-A155-13CA65663777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36" creationId="{0E664DA2-891F-F102-443F-4B466B581FD0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37" creationId="{A4643061-5ED6-92D5-D588-C3E26E4B54D5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38" creationId="{846D7AC1-8FF9-3168-5687-B603720AFEEB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39" creationId="{2517C428-061A-B022-77AF-255467211CB8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40" creationId="{5EE69BC1-BA24-3E6E-5140-2F0ACA74717F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41" creationId="{BBA0DB64-9D5F-5BAB-8489-F8600EB25C5C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42" creationId="{F8216582-58BB-3309-FE70-8DD289FCF63B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43" creationId="{0C3BDE41-6918-DF8E-143F-FA21332FE9D5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44" creationId="{C0DEE4A9-3AC0-B92C-5165-43B173208806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45" creationId="{A6F88452-5F14-C520-99C6-C8D16BF55562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46" creationId="{382ABB02-4C3F-4211-327C-A45E3DCE0714}"/>
          </ac:spMkLst>
        </pc:spChg>
        <pc:spChg chg="mod">
          <ac:chgData name="Paolo Bruschi" userId="a75eeb1e-9e8d-421e-bd1f-138b59bb6a61" providerId="ADAL" clId="{79556C0C-F0CA-440C-A800-296BE0C20588}" dt="2023-05-11T15:43:23.525" v="1028" actId="165"/>
          <ac:spMkLst>
            <pc:docMk/>
            <pc:sldMk cId="2178781948" sldId="292"/>
            <ac:spMk id="47" creationId="{A5BA271E-8DB3-46B7-4030-BE2E800DC975}"/>
          </ac:spMkLst>
        </pc:spChg>
        <pc:spChg chg="add mod">
          <ac:chgData name="Paolo Bruschi" userId="a75eeb1e-9e8d-421e-bd1f-138b59bb6a61" providerId="ADAL" clId="{79556C0C-F0CA-440C-A800-296BE0C20588}" dt="2023-05-11T15:46:47.749" v="1186" actId="1076"/>
          <ac:spMkLst>
            <pc:docMk/>
            <pc:sldMk cId="2178781948" sldId="292"/>
            <ac:spMk id="49" creationId="{78E885AB-9921-08A7-237E-D3DF53307733}"/>
          </ac:spMkLst>
        </pc:spChg>
        <pc:spChg chg="add del mod">
          <ac:chgData name="Paolo Bruschi" userId="a75eeb1e-9e8d-421e-bd1f-138b59bb6a61" providerId="ADAL" clId="{79556C0C-F0CA-440C-A800-296BE0C20588}" dt="2023-05-11T15:47:41.531" v="1246" actId="478"/>
          <ac:spMkLst>
            <pc:docMk/>
            <pc:sldMk cId="2178781948" sldId="292"/>
            <ac:spMk id="50" creationId="{E4131686-178E-E5C2-D79A-C67F3471081E}"/>
          </ac:spMkLst>
        </pc:spChg>
        <pc:spChg chg="add mod">
          <ac:chgData name="Paolo Bruschi" userId="a75eeb1e-9e8d-421e-bd1f-138b59bb6a61" providerId="ADAL" clId="{79556C0C-F0CA-440C-A800-296BE0C20588}" dt="2023-05-11T15:54:50.392" v="1340" actId="14100"/>
          <ac:spMkLst>
            <pc:docMk/>
            <pc:sldMk cId="2178781948" sldId="292"/>
            <ac:spMk id="51" creationId="{08A4328D-380E-F038-49AA-7F574DF969AE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55" creationId="{A1C7C295-2FC7-810C-CD1D-624007DFBB47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56" creationId="{B82EBED6-639A-4E93-47BB-3DC30B1E9794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57" creationId="{AA6532CE-2F9E-F0AD-006A-1FAF940C5568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58" creationId="{A1A9479E-F8DA-328F-F7A1-5036D1E1A4B6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61" creationId="{D34FD35C-0448-32C4-7E68-DE1F10C8DA15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62" creationId="{4A3A2C95-F492-A368-4448-D940FE5E1DA8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63" creationId="{D44B39D4-13D3-966F-1F03-E115671CAFFC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64" creationId="{7903B321-AFBC-35AE-E490-480E4B8219CF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65" creationId="{848ED389-AFCC-7A06-8430-AD0A0E35F5CC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66" creationId="{43218B83-FDDA-3DF3-B3CD-95035413ADA4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69" creationId="{E423DD55-5475-B46A-789C-3AF0603906B9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70" creationId="{C1FA3721-B7E4-8746-D34B-1B3862CA099C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72" creationId="{4076F996-E9B7-0FFB-B73A-84F4F2169D1E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74" creationId="{8DF1999D-1FB9-EA9F-80A1-C304E40D11C4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75" creationId="{C051BB19-36E2-DDA5-765D-1251CF094518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76" creationId="{AB99A702-0CF3-E0A5-9B0D-51A8A6C23204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77" creationId="{CA35AE35-84C9-C0F0-9F90-86B28BDA14E2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78" creationId="{C8FD446C-7347-AD32-6145-471ED7BD5209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79" creationId="{E385FCDE-5F83-3EC8-289A-AA32159A5831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0" creationId="{968E3BF3-76A7-FF67-0A89-165DD57C5D21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1" creationId="{B03FBD79-F030-1335-CAA5-938D9AD3C224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2" creationId="{019D1358-86BE-0456-79E1-761629999820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3" creationId="{1C81D3F7-E114-06E2-DCB5-ACA431858971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4" creationId="{CCB1E951-F82A-CAA7-4D2A-E39B59C8B2C5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5" creationId="{0D75E2BC-8107-EC7A-0E90-B4E633FD1F8B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6" creationId="{B6E2B30A-7CC4-5FD2-80C9-91A078296D2C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7" creationId="{4718E7DE-7C12-80E9-B52D-FABF04F46D9C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8" creationId="{DFC6FECB-9258-82E3-D2F7-37F09B500D68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89" creationId="{B4279286-7529-3857-F897-7D62C3FFD2A1}"/>
          </ac:spMkLst>
        </pc:spChg>
        <pc:spChg chg="mod">
          <ac:chgData name="Paolo Bruschi" userId="a75eeb1e-9e8d-421e-bd1f-138b59bb6a61" providerId="ADAL" clId="{79556C0C-F0CA-440C-A800-296BE0C20588}" dt="2023-05-11T15:48:42.410" v="1330"/>
          <ac:spMkLst>
            <pc:docMk/>
            <pc:sldMk cId="2178781948" sldId="292"/>
            <ac:spMk id="90" creationId="{7EF47239-835A-351B-2BD1-14DE53B6AB4A}"/>
          </ac:spMkLst>
        </pc:spChg>
        <pc:spChg chg="add del mod">
          <ac:chgData name="Paolo Bruschi" userId="a75eeb1e-9e8d-421e-bd1f-138b59bb6a61" providerId="ADAL" clId="{79556C0C-F0CA-440C-A800-296BE0C20588}" dt="2023-05-11T15:48:56.426" v="1334"/>
          <ac:spMkLst>
            <pc:docMk/>
            <pc:sldMk cId="2178781948" sldId="292"/>
            <ac:spMk id="91" creationId="{F1173EB7-93C8-7977-5073-4B923769317C}"/>
          </ac:spMkLst>
        </pc:spChg>
        <pc:grpChg chg="add del mod">
          <ac:chgData name="Paolo Bruschi" userId="a75eeb1e-9e8d-421e-bd1f-138b59bb6a61" providerId="ADAL" clId="{79556C0C-F0CA-440C-A800-296BE0C20588}" dt="2023-05-11T15:43:23.525" v="1028" actId="165"/>
          <ac:grpSpMkLst>
            <pc:docMk/>
            <pc:sldMk cId="2178781948" sldId="292"/>
            <ac:grpSpMk id="5" creationId="{37966751-118F-4C4D-6140-650535FC6B00}"/>
          </ac:grpSpMkLst>
        </pc:grpChg>
        <pc:grpChg chg="del mod topLvl">
          <ac:chgData name="Paolo Bruschi" userId="a75eeb1e-9e8d-421e-bd1f-138b59bb6a61" providerId="ADAL" clId="{79556C0C-F0CA-440C-A800-296BE0C20588}" dt="2023-05-11T15:44:35.593" v="1033" actId="478"/>
          <ac:grpSpMkLst>
            <pc:docMk/>
            <pc:sldMk cId="2178781948" sldId="292"/>
            <ac:grpSpMk id="10" creationId="{F749F4F6-C92D-20B2-F5E2-734D7169B3F8}"/>
          </ac:grpSpMkLst>
        </pc:grpChg>
        <pc:grpChg chg="mod topLvl">
          <ac:chgData name="Paolo Bruschi" userId="a75eeb1e-9e8d-421e-bd1f-138b59bb6a61" providerId="ADAL" clId="{79556C0C-F0CA-440C-A800-296BE0C20588}" dt="2023-05-11T15:45:07.345" v="1068" actId="164"/>
          <ac:grpSpMkLst>
            <pc:docMk/>
            <pc:sldMk cId="2178781948" sldId="292"/>
            <ac:grpSpMk id="13" creationId="{97EFC664-3307-FC4E-3F13-C3A98B60F422}"/>
          </ac:grpSpMkLst>
        </pc:grpChg>
        <pc:grpChg chg="mod topLvl">
          <ac:chgData name="Paolo Bruschi" userId="a75eeb1e-9e8d-421e-bd1f-138b59bb6a61" providerId="ADAL" clId="{79556C0C-F0CA-440C-A800-296BE0C20588}" dt="2023-05-11T15:45:07.345" v="1068" actId="164"/>
          <ac:grpSpMkLst>
            <pc:docMk/>
            <pc:sldMk cId="2178781948" sldId="292"/>
            <ac:grpSpMk id="14" creationId="{54B1818F-DF86-1AD9-13CE-A96521C1B457}"/>
          </ac:grpSpMkLst>
        </pc:grpChg>
        <pc:grpChg chg="mod topLvl">
          <ac:chgData name="Paolo Bruschi" userId="a75eeb1e-9e8d-421e-bd1f-138b59bb6a61" providerId="ADAL" clId="{79556C0C-F0CA-440C-A800-296BE0C20588}" dt="2023-05-11T15:45:07.345" v="1068" actId="164"/>
          <ac:grpSpMkLst>
            <pc:docMk/>
            <pc:sldMk cId="2178781948" sldId="292"/>
            <ac:grpSpMk id="21" creationId="{CBA4A4A4-71F7-1B7B-A439-EA2FB40A8440}"/>
          </ac:grpSpMkLst>
        </pc:grpChg>
        <pc:grpChg chg="mod topLvl">
          <ac:chgData name="Paolo Bruschi" userId="a75eeb1e-9e8d-421e-bd1f-138b59bb6a61" providerId="ADAL" clId="{79556C0C-F0CA-440C-A800-296BE0C20588}" dt="2023-05-11T15:45:07.345" v="1068" actId="164"/>
          <ac:grpSpMkLst>
            <pc:docMk/>
            <pc:sldMk cId="2178781948" sldId="292"/>
            <ac:grpSpMk id="22" creationId="{B6205C90-06AF-DC57-6A83-19DDBEB38FB8}"/>
          </ac:grpSpMkLst>
        </pc:grpChg>
        <pc:grpChg chg="mod topLvl">
          <ac:chgData name="Paolo Bruschi" userId="a75eeb1e-9e8d-421e-bd1f-138b59bb6a61" providerId="ADAL" clId="{79556C0C-F0CA-440C-A800-296BE0C20588}" dt="2023-05-11T15:45:07.345" v="1068" actId="164"/>
          <ac:grpSpMkLst>
            <pc:docMk/>
            <pc:sldMk cId="2178781948" sldId="292"/>
            <ac:grpSpMk id="25" creationId="{A1C70BF1-C938-6142-A581-3A49E7EDAB85}"/>
          </ac:grpSpMkLst>
        </pc:grpChg>
        <pc:grpChg chg="mod topLvl">
          <ac:chgData name="Paolo Bruschi" userId="a75eeb1e-9e8d-421e-bd1f-138b59bb6a61" providerId="ADAL" clId="{79556C0C-F0CA-440C-A800-296BE0C20588}" dt="2023-05-11T15:45:07.345" v="1068" actId="164"/>
          <ac:grpSpMkLst>
            <pc:docMk/>
            <pc:sldMk cId="2178781948" sldId="292"/>
            <ac:grpSpMk id="27" creationId="{0BDF53ED-6A0D-DD0C-9830-D3B9AD19EE85}"/>
          </ac:grpSpMkLst>
        </pc:grpChg>
        <pc:grpChg chg="add mod">
          <ac:chgData name="Paolo Bruschi" userId="a75eeb1e-9e8d-421e-bd1f-138b59bb6a61" providerId="ADAL" clId="{79556C0C-F0CA-440C-A800-296BE0C20588}" dt="2023-05-11T15:45:14.031" v="1069" actId="14100"/>
          <ac:grpSpMkLst>
            <pc:docMk/>
            <pc:sldMk cId="2178781948" sldId="292"/>
            <ac:grpSpMk id="48" creationId="{B9687AA4-D0FB-F68B-FE62-78D23FD080FB}"/>
          </ac:grpSpMkLst>
        </pc:grpChg>
        <pc:grpChg chg="add del mod">
          <ac:chgData name="Paolo Bruschi" userId="a75eeb1e-9e8d-421e-bd1f-138b59bb6a61" providerId="ADAL" clId="{79556C0C-F0CA-440C-A800-296BE0C20588}" dt="2023-05-11T15:48:44.561" v="1331" actId="478"/>
          <ac:grpSpMkLst>
            <pc:docMk/>
            <pc:sldMk cId="2178781948" sldId="292"/>
            <ac:grpSpMk id="54" creationId="{A569DB06-353E-510F-E94E-6FAF76B4D4A1}"/>
          </ac:grpSpMkLst>
        </pc:grpChg>
        <pc:grpChg chg="mod">
          <ac:chgData name="Paolo Bruschi" userId="a75eeb1e-9e8d-421e-bd1f-138b59bb6a61" providerId="ADAL" clId="{79556C0C-F0CA-440C-A800-296BE0C20588}" dt="2023-05-11T15:48:42.410" v="1330"/>
          <ac:grpSpMkLst>
            <pc:docMk/>
            <pc:sldMk cId="2178781948" sldId="292"/>
            <ac:grpSpMk id="59" creationId="{2CAE0D27-C8E9-625E-0EAC-745669BD5C35}"/>
          </ac:grpSpMkLst>
        </pc:grpChg>
        <pc:grpChg chg="mod">
          <ac:chgData name="Paolo Bruschi" userId="a75eeb1e-9e8d-421e-bd1f-138b59bb6a61" providerId="ADAL" clId="{79556C0C-F0CA-440C-A800-296BE0C20588}" dt="2023-05-11T15:48:42.410" v="1330"/>
          <ac:grpSpMkLst>
            <pc:docMk/>
            <pc:sldMk cId="2178781948" sldId="292"/>
            <ac:grpSpMk id="60" creationId="{772ED959-9845-3AF3-7994-86F4F33246AD}"/>
          </ac:grpSpMkLst>
        </pc:grpChg>
        <pc:grpChg chg="mod">
          <ac:chgData name="Paolo Bruschi" userId="a75eeb1e-9e8d-421e-bd1f-138b59bb6a61" providerId="ADAL" clId="{79556C0C-F0CA-440C-A800-296BE0C20588}" dt="2023-05-11T15:48:42.410" v="1330"/>
          <ac:grpSpMkLst>
            <pc:docMk/>
            <pc:sldMk cId="2178781948" sldId="292"/>
            <ac:grpSpMk id="67" creationId="{F6BCBD42-B02D-EA88-308A-DC630593B634}"/>
          </ac:grpSpMkLst>
        </pc:grpChg>
        <pc:grpChg chg="mod">
          <ac:chgData name="Paolo Bruschi" userId="a75eeb1e-9e8d-421e-bd1f-138b59bb6a61" providerId="ADAL" clId="{79556C0C-F0CA-440C-A800-296BE0C20588}" dt="2023-05-11T15:48:42.410" v="1330"/>
          <ac:grpSpMkLst>
            <pc:docMk/>
            <pc:sldMk cId="2178781948" sldId="292"/>
            <ac:grpSpMk id="68" creationId="{D72BA4AC-FC6E-5B04-865C-D07D63ADAD05}"/>
          </ac:grpSpMkLst>
        </pc:grpChg>
        <pc:grpChg chg="mod">
          <ac:chgData name="Paolo Bruschi" userId="a75eeb1e-9e8d-421e-bd1f-138b59bb6a61" providerId="ADAL" clId="{79556C0C-F0CA-440C-A800-296BE0C20588}" dt="2023-05-11T15:48:42.410" v="1330"/>
          <ac:grpSpMkLst>
            <pc:docMk/>
            <pc:sldMk cId="2178781948" sldId="292"/>
            <ac:grpSpMk id="71" creationId="{5083FB32-4196-DF9E-2F12-1A3D6B559052}"/>
          </ac:grpSpMkLst>
        </pc:grpChg>
        <pc:grpChg chg="mod">
          <ac:chgData name="Paolo Bruschi" userId="a75eeb1e-9e8d-421e-bd1f-138b59bb6a61" providerId="ADAL" clId="{79556C0C-F0CA-440C-A800-296BE0C20588}" dt="2023-05-11T15:48:42.410" v="1330"/>
          <ac:grpSpMkLst>
            <pc:docMk/>
            <pc:sldMk cId="2178781948" sldId="292"/>
            <ac:grpSpMk id="73" creationId="{3AB7B372-FA2A-9976-9252-FF08D4C6A8B2}"/>
          </ac:grpSpMkLst>
        </pc:grpChg>
        <pc:graphicFrameChg chg="add mod">
          <ac:chgData name="Paolo Bruschi" userId="a75eeb1e-9e8d-421e-bd1f-138b59bb6a61" providerId="ADAL" clId="{79556C0C-F0CA-440C-A800-296BE0C20588}" dt="2023-05-11T15:59:14.859" v="1359" actId="1076"/>
          <ac:graphicFrameMkLst>
            <pc:docMk/>
            <pc:sldMk cId="2178781948" sldId="292"/>
            <ac:graphicFrameMk id="98" creationId="{B4763DC3-C803-C2C0-163D-D80C9C6BBE94}"/>
          </ac:graphicFrameMkLst>
        </pc:graphicFrameChg>
        <pc:graphicFrameChg chg="add mod">
          <ac:chgData name="Paolo Bruschi" userId="a75eeb1e-9e8d-421e-bd1f-138b59bb6a61" providerId="ADAL" clId="{79556C0C-F0CA-440C-A800-296BE0C20588}" dt="2023-05-11T20:35:06.313" v="1487" actId="1035"/>
          <ac:graphicFrameMkLst>
            <pc:docMk/>
            <pc:sldMk cId="2178781948" sldId="292"/>
            <ac:graphicFrameMk id="99" creationId="{9F4F8A24-966A-9743-FD24-A5ED070057DB}"/>
          </ac:graphicFrameMkLst>
        </pc:graphicFrameChg>
        <pc:graphicFrameChg chg="add del mod">
          <ac:chgData name="Paolo Bruschi" userId="a75eeb1e-9e8d-421e-bd1f-138b59bb6a61" providerId="ADAL" clId="{79556C0C-F0CA-440C-A800-296BE0C20588}" dt="2023-05-11T15:59:06.974" v="1356" actId="478"/>
          <ac:graphicFrameMkLst>
            <pc:docMk/>
            <pc:sldMk cId="2178781948" sldId="292"/>
            <ac:graphicFrameMk id="100" creationId="{AB7B13A6-1CF9-4AE1-0E24-B1CB4D700167}"/>
          </ac:graphicFrameMkLst>
        </pc:graphicFrameChg>
        <pc:graphicFrameChg chg="add mod">
          <ac:chgData name="Paolo Bruschi" userId="a75eeb1e-9e8d-421e-bd1f-138b59bb6a61" providerId="ADAL" clId="{79556C0C-F0CA-440C-A800-296BE0C20588}" dt="2023-05-11T20:34:58.941" v="1478" actId="1076"/>
          <ac:graphicFrameMkLst>
            <pc:docMk/>
            <pc:sldMk cId="2178781948" sldId="292"/>
            <ac:graphicFrameMk id="101" creationId="{B9A5B197-73AA-FAA8-059A-7AF2E8F8C38C}"/>
          </ac:graphicFrameMkLst>
        </pc:graphicFrameChg>
        <pc:picChg chg="add mod">
          <ac:chgData name="Paolo Bruschi" userId="a75eeb1e-9e8d-421e-bd1f-138b59bb6a61" providerId="ADAL" clId="{79556C0C-F0CA-440C-A800-296BE0C20588}" dt="2023-05-11T20:35:11.327" v="1496" actId="1035"/>
          <ac:picMkLst>
            <pc:docMk/>
            <pc:sldMk cId="2178781948" sldId="292"/>
            <ac:picMk id="53" creationId="{192FC653-AE7E-3506-A0A9-DF8AF33F43A0}"/>
          </ac:picMkLst>
        </pc:picChg>
        <pc:picChg chg="add mod">
          <ac:chgData name="Paolo Bruschi" userId="a75eeb1e-9e8d-421e-bd1f-138b59bb6a61" providerId="ADAL" clId="{79556C0C-F0CA-440C-A800-296BE0C20588}" dt="2023-05-11T15:52:10.192" v="1336" actId="1076"/>
          <ac:picMkLst>
            <pc:docMk/>
            <pc:sldMk cId="2178781948" sldId="292"/>
            <ac:picMk id="93" creationId="{35DBFF91-191D-59B6-D642-4348360DB309}"/>
          </ac:picMkLst>
        </pc:picChg>
        <pc:picChg chg="add mod">
          <ac:chgData name="Paolo Bruschi" userId="a75eeb1e-9e8d-421e-bd1f-138b59bb6a61" providerId="ADAL" clId="{79556C0C-F0CA-440C-A800-296BE0C20588}" dt="2023-05-11T15:59:12.824" v="1358" actId="1076"/>
          <ac:picMkLst>
            <pc:docMk/>
            <pc:sldMk cId="2178781948" sldId="292"/>
            <ac:picMk id="95" creationId="{43EAC83C-FD58-5175-A3B3-A4936491FD0E}"/>
          </ac:picMkLst>
        </pc:picChg>
        <pc:picChg chg="add mod">
          <ac:chgData name="Paolo Bruschi" userId="a75eeb1e-9e8d-421e-bd1f-138b59bb6a61" providerId="ADAL" clId="{79556C0C-F0CA-440C-A800-296BE0C20588}" dt="2023-05-11T15:59:17.889" v="1360" actId="1076"/>
          <ac:picMkLst>
            <pc:docMk/>
            <pc:sldMk cId="2178781948" sldId="292"/>
            <ac:picMk id="97" creationId="{99737BB8-DAA8-9EBC-81D7-2B83D2D214FC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11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34873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223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30098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723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1253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11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11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11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4.png"/><Relationship Id="rId18" Type="http://schemas.openxmlformats.org/officeDocument/2006/relationships/image" Target="../media/image67.wmf"/><Relationship Id="rId26" Type="http://schemas.openxmlformats.org/officeDocument/2006/relationships/image" Target="../media/image72.wmf"/><Relationship Id="rId3" Type="http://schemas.openxmlformats.org/officeDocument/2006/relationships/image" Target="../media/image58.png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0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66.wmf"/><Relationship Id="rId20" Type="http://schemas.openxmlformats.org/officeDocument/2006/relationships/image" Target="../media/image69.svg"/><Relationship Id="rId29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71.wmf"/><Relationship Id="rId32" Type="http://schemas.openxmlformats.org/officeDocument/2006/relationships/image" Target="../media/image76.svg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73.wmf"/><Relationship Id="rId10" Type="http://schemas.openxmlformats.org/officeDocument/2006/relationships/image" Target="../media/image62.wmf"/><Relationship Id="rId19" Type="http://schemas.openxmlformats.org/officeDocument/2006/relationships/image" Target="../media/image68.png"/><Relationship Id="rId31" Type="http://schemas.openxmlformats.org/officeDocument/2006/relationships/image" Target="../media/image75.png"/><Relationship Id="rId4" Type="http://schemas.openxmlformats.org/officeDocument/2006/relationships/image" Target="../media/image59.sv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5.svg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7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.bin"/><Relationship Id="rId18" Type="http://schemas.openxmlformats.org/officeDocument/2006/relationships/image" Target="../media/image86.wmf"/><Relationship Id="rId26" Type="http://schemas.openxmlformats.org/officeDocument/2006/relationships/image" Target="../media/image90.wmf"/><Relationship Id="rId39" Type="http://schemas.openxmlformats.org/officeDocument/2006/relationships/oleObject" Target="../embeddings/oleObject68.bin"/><Relationship Id="rId21" Type="http://schemas.openxmlformats.org/officeDocument/2006/relationships/oleObject" Target="../embeddings/oleObject60.bin"/><Relationship Id="rId34" Type="http://schemas.openxmlformats.org/officeDocument/2006/relationships/image" Target="../media/image92.wmf"/><Relationship Id="rId42" Type="http://schemas.openxmlformats.org/officeDocument/2006/relationships/image" Target="../media/image96.wmf"/><Relationship Id="rId47" Type="http://schemas.openxmlformats.org/officeDocument/2006/relationships/image" Target="../media/image99.png"/><Relationship Id="rId50" Type="http://schemas.openxmlformats.org/officeDocument/2006/relationships/image" Target="../media/image101.wmf"/><Relationship Id="rId7" Type="http://schemas.openxmlformats.org/officeDocument/2006/relationships/oleObject" Target="../embeddings/oleObject53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5.wmf"/><Relationship Id="rId29" Type="http://schemas.openxmlformats.org/officeDocument/2006/relationships/oleObject" Target="../embeddings/oleObject64.bin"/><Relationship Id="rId11" Type="http://schemas.openxmlformats.org/officeDocument/2006/relationships/oleObject" Target="../embeddings/oleObject55.bin"/><Relationship Id="rId24" Type="http://schemas.openxmlformats.org/officeDocument/2006/relationships/image" Target="../media/image89.wmf"/><Relationship Id="rId32" Type="http://schemas.openxmlformats.org/officeDocument/2006/relationships/image" Target="../media/image69.svg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95.wmf"/><Relationship Id="rId45" Type="http://schemas.openxmlformats.org/officeDocument/2006/relationships/oleObject" Target="../embeddings/oleObject71.bin"/><Relationship Id="rId53" Type="http://schemas.openxmlformats.org/officeDocument/2006/relationships/image" Target="../media/image102.wmf"/><Relationship Id="rId5" Type="http://schemas.openxmlformats.org/officeDocument/2006/relationships/image" Target="../media/image79.png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59.bin"/><Relationship Id="rId31" Type="http://schemas.openxmlformats.org/officeDocument/2006/relationships/image" Target="../media/image68.png"/><Relationship Id="rId44" Type="http://schemas.openxmlformats.org/officeDocument/2006/relationships/image" Target="../media/image97.wmf"/><Relationship Id="rId52" Type="http://schemas.openxmlformats.org/officeDocument/2006/relationships/oleObject" Target="../embeddings/oleObject74.bin"/><Relationship Id="rId4" Type="http://schemas.openxmlformats.org/officeDocument/2006/relationships/image" Target="../media/image78.sv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91.wmf"/><Relationship Id="rId35" Type="http://schemas.openxmlformats.org/officeDocument/2006/relationships/oleObject" Target="../embeddings/oleObject66.bin"/><Relationship Id="rId43" Type="http://schemas.openxmlformats.org/officeDocument/2006/relationships/oleObject" Target="../embeddings/oleObject70.bin"/><Relationship Id="rId48" Type="http://schemas.openxmlformats.org/officeDocument/2006/relationships/image" Target="../media/image100.svg"/><Relationship Id="rId8" Type="http://schemas.openxmlformats.org/officeDocument/2006/relationships/image" Target="../media/image81.wmf"/><Relationship Id="rId51" Type="http://schemas.openxmlformats.org/officeDocument/2006/relationships/oleObject" Target="../embeddings/oleObject73.bin"/><Relationship Id="rId3" Type="http://schemas.openxmlformats.org/officeDocument/2006/relationships/image" Target="../media/image77.png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2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94.wmf"/><Relationship Id="rId46" Type="http://schemas.openxmlformats.org/officeDocument/2006/relationships/image" Target="../media/image98.wmf"/><Relationship Id="rId20" Type="http://schemas.openxmlformats.org/officeDocument/2006/relationships/image" Target="../media/image87.wmf"/><Relationship Id="rId41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svg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66.wmf"/><Relationship Id="rId36" Type="http://schemas.openxmlformats.org/officeDocument/2006/relationships/image" Target="../media/image93.wmf"/><Relationship Id="rId49" Type="http://schemas.openxmlformats.org/officeDocument/2006/relationships/oleObject" Target="../embeddings/oleObject7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11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82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10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108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7.png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20.wmf"/><Relationship Id="rId18" Type="http://schemas.openxmlformats.org/officeDocument/2006/relationships/image" Target="../media/image123.png"/><Relationship Id="rId3" Type="http://schemas.openxmlformats.org/officeDocument/2006/relationships/image" Target="../media/image116.svg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22.wmf"/><Relationship Id="rId2" Type="http://schemas.openxmlformats.org/officeDocument/2006/relationships/image" Target="../media/image115.png"/><Relationship Id="rId16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19.wmf"/><Relationship Id="rId5" Type="http://schemas.openxmlformats.org/officeDocument/2006/relationships/image" Target="../media/image103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91.bin"/><Relationship Id="rId19" Type="http://schemas.openxmlformats.org/officeDocument/2006/relationships/image" Target="../media/image124.svg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9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76.svg"/><Relationship Id="rId4" Type="http://schemas.openxmlformats.org/officeDocument/2006/relationships/image" Target="../media/image125.wmf"/><Relationship Id="rId9" Type="http://schemas.openxmlformats.org/officeDocument/2006/relationships/image" Target="../media/image7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01.bin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32.svg"/><Relationship Id="rId5" Type="http://schemas.openxmlformats.org/officeDocument/2006/relationships/image" Target="../media/image76.svg"/><Relationship Id="rId10" Type="http://schemas.openxmlformats.org/officeDocument/2006/relationships/image" Target="../media/image131.png"/><Relationship Id="rId4" Type="http://schemas.openxmlformats.org/officeDocument/2006/relationships/image" Target="../media/image75.png"/><Relationship Id="rId9" Type="http://schemas.openxmlformats.org/officeDocument/2006/relationships/image" Target="../media/image1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image" Target="../media/image134.wmf"/><Relationship Id="rId7" Type="http://schemas.openxmlformats.org/officeDocument/2006/relationships/image" Target="../media/image76.svg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image" Target="../media/image137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44.wmf"/><Relationship Id="rId3" Type="http://schemas.openxmlformats.org/officeDocument/2006/relationships/image" Target="../media/image139.svg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10.bin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1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139.svg"/><Relationship Id="rId7" Type="http://schemas.openxmlformats.org/officeDocument/2006/relationships/image" Target="../media/image148.wmf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47.svg"/><Relationship Id="rId4" Type="http://schemas.openxmlformats.org/officeDocument/2006/relationships/image" Target="../media/image146.png"/><Relationship Id="rId9" Type="http://schemas.openxmlformats.org/officeDocument/2006/relationships/image" Target="../media/image14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image" Target="../media/image147.svg"/><Relationship Id="rId7" Type="http://schemas.openxmlformats.org/officeDocument/2006/relationships/image" Target="../media/image151.wmf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image" Target="../media/image159.wmf"/><Relationship Id="rId3" Type="http://schemas.openxmlformats.org/officeDocument/2006/relationships/image" Target="../media/image154.svg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21.bin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1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sv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139.svg"/><Relationship Id="rId7" Type="http://schemas.openxmlformats.org/officeDocument/2006/relationships/image" Target="../media/image161.wmf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67.wmf"/><Relationship Id="rId3" Type="http://schemas.openxmlformats.org/officeDocument/2006/relationships/image" Target="../media/image139.svg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30.bin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36.bin"/><Relationship Id="rId2" Type="http://schemas.openxmlformats.org/officeDocument/2006/relationships/oleObject" Target="../embeddings/oleObject1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7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sv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78.wmf"/><Relationship Id="rId3" Type="http://schemas.openxmlformats.org/officeDocument/2006/relationships/image" Target="../media/image139.svg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141.bin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7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image" Target="../media/image139.svg"/><Relationship Id="rId7" Type="http://schemas.openxmlformats.org/officeDocument/2006/relationships/image" Target="../media/image180.wmf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8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85.wmf"/><Relationship Id="rId3" Type="http://schemas.openxmlformats.org/officeDocument/2006/relationships/image" Target="../media/image139.svg"/><Relationship Id="rId7" Type="http://schemas.openxmlformats.org/officeDocument/2006/relationships/image" Target="../media/image180.wmf"/><Relationship Id="rId12" Type="http://schemas.openxmlformats.org/officeDocument/2006/relationships/oleObject" Target="../embeddings/oleObject150.bin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84.wmf"/><Relationship Id="rId5" Type="http://schemas.openxmlformats.org/officeDocument/2006/relationships/image" Target="../media/image179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83.wmf"/><Relationship Id="rId14" Type="http://schemas.openxmlformats.org/officeDocument/2006/relationships/oleObject" Target="../embeddings/oleObject15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wmf"/><Relationship Id="rId3" Type="http://schemas.openxmlformats.org/officeDocument/2006/relationships/image" Target="../media/image11.svg"/><Relationship Id="rId7" Type="http://schemas.openxmlformats.org/officeDocument/2006/relationships/image" Target="../media/image15.svg"/><Relationship Id="rId12" Type="http://schemas.openxmlformats.org/officeDocument/2006/relationships/oleObject" Target="../embeddings/oleObject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11" Type="http://schemas.openxmlformats.org/officeDocument/2006/relationships/image" Target="../media/image18.wmf"/><Relationship Id="rId5" Type="http://schemas.openxmlformats.org/officeDocument/2006/relationships/image" Target="../media/image13.sv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image" Target="../media/image17.svg"/><Relationship Id="rId14" Type="http://schemas.openxmlformats.org/officeDocument/2006/relationships/oleObject" Target="../embeddings/oleObject10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89.wmf"/><Relationship Id="rId3" Type="http://schemas.openxmlformats.org/officeDocument/2006/relationships/image" Target="../media/image139.svg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56.bin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88.wmf"/><Relationship Id="rId5" Type="http://schemas.openxmlformats.org/officeDocument/2006/relationships/image" Target="../media/image185.wmf"/><Relationship Id="rId10" Type="http://schemas.openxmlformats.org/officeDocument/2006/relationships/oleObject" Target="../embeddings/oleObject155.bin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8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sv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31.wmf"/><Relationship Id="rId3" Type="http://schemas.openxmlformats.org/officeDocument/2006/relationships/image" Target="../media/image23.png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4.sv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4.svg"/><Relationship Id="rId7" Type="http://schemas.openxmlformats.org/officeDocument/2006/relationships/image" Target="../media/image35.w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1.wmf"/><Relationship Id="rId3" Type="http://schemas.openxmlformats.org/officeDocument/2006/relationships/image" Target="../media/image24.sv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5.svg"/><Relationship Id="rId2" Type="http://schemas.openxmlformats.org/officeDocument/2006/relationships/image" Target="../media/image23.png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3.svg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9.wmf"/><Relationship Id="rId14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24.sv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1.wmf"/><Relationship Id="rId2" Type="http://schemas.openxmlformats.org/officeDocument/2006/relationships/image" Target="../media/image23.png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8.wmf"/><Relationship Id="rId5" Type="http://schemas.openxmlformats.org/officeDocument/2006/relationships/image" Target="../media/image39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7.wmf"/><Relationship Id="rId3" Type="http://schemas.openxmlformats.org/officeDocument/2006/relationships/image" Target="../media/image24.sv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1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C2D1028-FB1E-4CBD-BB8C-D5C55F2173BF}"/>
              </a:ext>
            </a:extLst>
          </p:cNvPr>
          <p:cNvSpPr txBox="1"/>
          <p:nvPr/>
        </p:nvSpPr>
        <p:spPr>
          <a:xfrm>
            <a:off x="1970811" y="0"/>
            <a:ext cx="921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differential amplifier with resistive load: limitations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802EE7F-E5F1-4786-B619-C4A92CED4A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58271" y="539635"/>
            <a:ext cx="3070117" cy="4013894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CA0A39D-B82E-4ED6-A2F8-61713A861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47861"/>
              </p:ext>
            </p:extLst>
          </p:nvPr>
        </p:nvGraphicFramePr>
        <p:xfrm>
          <a:off x="4038600" y="2872325"/>
          <a:ext cx="6229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253800" progId="Equation.DSMT4">
                  <p:embed/>
                </p:oleObj>
              </mc:Choice>
              <mc:Fallback>
                <p:oleObj name="Equation" r:id="rId4" imgW="233676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3CA0A39D-B82E-4ED6-A2F8-61713A861A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2872325"/>
                        <a:ext cx="622935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12F41818-E4EF-4BB8-BC8B-D68BDD090700}"/>
              </a:ext>
            </a:extLst>
          </p:cNvPr>
          <p:cNvSpPr txBox="1"/>
          <p:nvPr/>
        </p:nvSpPr>
        <p:spPr>
          <a:xfrm>
            <a:off x="3852916" y="480875"/>
            <a:ext cx="733446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/E version has a poor CMRR (large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 large input offset voltag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the S/E and fully-diff. versions reach low voltage gains at small supply voltage  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954EC2B5-E466-4F2A-B1AA-3A39C6F756FA}"/>
              </a:ext>
            </a:extLst>
          </p:cNvPr>
          <p:cNvSpPr txBox="1"/>
          <p:nvPr/>
        </p:nvSpPr>
        <p:spPr>
          <a:xfrm>
            <a:off x="3926992" y="2025676"/>
            <a:ext cx="78876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uggestion for problem 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Consider the output voltage in the fully-differential case with no resistor mismatch:</a:t>
            </a:r>
          </a:p>
        </p:txBody>
      </p:sp>
      <p:sp>
        <p:nvSpPr>
          <p:cNvPr id="6" name="Parentesi graffa aperta 5">
            <a:extLst>
              <a:ext uri="{FF2B5EF4-FFF2-40B4-BE49-F238E27FC236}">
                <a16:creationId xmlns:a16="http://schemas.microsoft.com/office/drawing/2014/main" id="{65484353-A325-4DDC-A15D-7C1D6870724E}"/>
              </a:ext>
            </a:extLst>
          </p:cNvPr>
          <p:cNvSpPr/>
          <p:nvPr/>
        </p:nvSpPr>
        <p:spPr>
          <a:xfrm rot="16200000">
            <a:off x="6459322" y="2771663"/>
            <a:ext cx="161681" cy="1511978"/>
          </a:xfrm>
          <a:prstGeom prst="leftBrace">
            <a:avLst>
              <a:gd name="adj1" fmla="val 37152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F8A632F-489B-4FF5-AC43-FA930C3282B2}"/>
              </a:ext>
            </a:extLst>
          </p:cNvPr>
          <p:cNvSpPr txBox="1"/>
          <p:nvPr/>
        </p:nvSpPr>
        <p:spPr>
          <a:xfrm>
            <a:off x="2633671" y="3731040"/>
            <a:ext cx="90000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rain current difference appear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reduces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nd to be equal for only common mode applied) and the output voltage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 is affected only by matching errors. 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782AD3D-6185-42A1-B7DD-4F13111DA9C4}"/>
              </a:ext>
            </a:extLst>
          </p:cNvPr>
          <p:cNvSpPr txBox="1"/>
          <p:nvPr/>
        </p:nvSpPr>
        <p:spPr>
          <a:xfrm>
            <a:off x="597332" y="5267333"/>
            <a:ext cx="112172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lution for a S/E amplifier: produce the current difference (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nd then put it into a single resistor.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oblem 2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 not use a passive component for the resistor 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6" grpId="0" animBg="1"/>
      <p:bldP spid="10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Graphic 21">
            <a:extLst>
              <a:ext uri="{FF2B5EF4-FFF2-40B4-BE49-F238E27FC236}">
                <a16:creationId xmlns:a16="http://schemas.microsoft.com/office/drawing/2014/main" id="{138C9601-0275-451D-A31D-CF31E328AB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560000" y="2372400"/>
            <a:ext cx="3855149" cy="3731514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9BADD69E-E1D8-497E-8C9E-D80025958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704" y="12700"/>
            <a:ext cx="10515600" cy="662397"/>
          </a:xfrm>
        </p:spPr>
        <p:txBody>
          <a:bodyPr/>
          <a:lstStyle/>
          <a:p>
            <a:r>
              <a:rPr lang="en-US"/>
              <a:t>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9B5DF19-4FA9-4BBD-B314-0B5612F75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E17B1F7-16E5-4B16-8A1D-9422A46D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64" name="Gruppo 63">
            <a:extLst>
              <a:ext uri="{FF2B5EF4-FFF2-40B4-BE49-F238E27FC236}">
                <a16:creationId xmlns:a16="http://schemas.microsoft.com/office/drawing/2014/main" id="{9D8C1EDA-C4EA-AA80-842E-1F1607D75C7A}"/>
              </a:ext>
            </a:extLst>
          </p:cNvPr>
          <p:cNvGrpSpPr/>
          <p:nvPr/>
        </p:nvGrpSpPr>
        <p:grpSpPr>
          <a:xfrm>
            <a:off x="5023930" y="820656"/>
            <a:ext cx="2017980" cy="1535814"/>
            <a:chOff x="5023930" y="820656"/>
            <a:chExt cx="2017980" cy="1535814"/>
          </a:xfrm>
        </p:grpSpPr>
        <p:grpSp>
          <p:nvGrpSpPr>
            <p:cNvPr id="7" name="Elemento grafico 5">
              <a:extLst>
                <a:ext uri="{FF2B5EF4-FFF2-40B4-BE49-F238E27FC236}">
                  <a16:creationId xmlns:a16="http://schemas.microsoft.com/office/drawing/2014/main" id="{7763418F-0829-A2D5-1EF7-B972526E3ED2}"/>
                </a:ext>
              </a:extLst>
            </p:cNvPr>
            <p:cNvGrpSpPr/>
            <p:nvPr/>
          </p:nvGrpSpPr>
          <p:grpSpPr>
            <a:xfrm>
              <a:off x="5360262" y="1180601"/>
              <a:ext cx="414328" cy="592173"/>
              <a:chOff x="5360262" y="1180601"/>
              <a:chExt cx="414328" cy="592173"/>
            </a:xfrm>
          </p:grpSpPr>
          <p:sp>
            <p:nvSpPr>
              <p:cNvPr id="19" name="Figura a mano libera: forma 18">
                <a:extLst>
                  <a:ext uri="{FF2B5EF4-FFF2-40B4-BE49-F238E27FC236}">
                    <a16:creationId xmlns:a16="http://schemas.microsoft.com/office/drawing/2014/main" id="{D85CC393-A2BC-CF77-32CB-47E24E7E847C}"/>
                  </a:ext>
                </a:extLst>
              </p:cNvPr>
              <p:cNvSpPr/>
              <p:nvPr/>
            </p:nvSpPr>
            <p:spPr>
              <a:xfrm>
                <a:off x="5567424" y="1683773"/>
                <a:ext cx="9525" cy="89001"/>
              </a:xfrm>
              <a:custGeom>
                <a:avLst/>
                <a:gdLst>
                  <a:gd name="connsiteX0" fmla="*/ -8 w 9525"/>
                  <a:gd name="connsiteY0" fmla="*/ 112 h 89001"/>
                  <a:gd name="connsiteX1" fmla="*/ -8 w 9525"/>
                  <a:gd name="connsiteY1" fmla="*/ 89113 h 890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9001">
                    <a:moveTo>
                      <a:pt x="-8" y="112"/>
                    </a:moveTo>
                    <a:lnTo>
                      <a:pt x="-8" y="89113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" name="Figura a mano libera: forma 25">
                <a:extLst>
                  <a:ext uri="{FF2B5EF4-FFF2-40B4-BE49-F238E27FC236}">
                    <a16:creationId xmlns:a16="http://schemas.microsoft.com/office/drawing/2014/main" id="{6E33031C-D318-24F9-F83C-47305C573759}"/>
                  </a:ext>
                </a:extLst>
              </p:cNvPr>
              <p:cNvSpPr/>
              <p:nvPr/>
            </p:nvSpPr>
            <p:spPr>
              <a:xfrm>
                <a:off x="5567424" y="1180601"/>
                <a:ext cx="9525" cy="89001"/>
              </a:xfrm>
              <a:custGeom>
                <a:avLst/>
                <a:gdLst>
                  <a:gd name="connsiteX0" fmla="*/ -8 w 9525"/>
                  <a:gd name="connsiteY0" fmla="*/ 89071 h 89001"/>
                  <a:gd name="connsiteX1" fmla="*/ -8 w 9525"/>
                  <a:gd name="connsiteY1" fmla="*/ 70 h 890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9001">
                    <a:moveTo>
                      <a:pt x="-8" y="89071"/>
                    </a:moveTo>
                    <a:lnTo>
                      <a:pt x="-8" y="7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2B920C45-98A9-D9DE-80AB-67E1B4A5225F}"/>
                  </a:ext>
                </a:extLst>
              </p:cNvPr>
              <p:cNvSpPr/>
              <p:nvPr/>
            </p:nvSpPr>
            <p:spPr>
              <a:xfrm>
                <a:off x="5360262" y="1269600"/>
                <a:ext cx="414328" cy="414173"/>
              </a:xfrm>
              <a:custGeom>
                <a:avLst/>
                <a:gdLst>
                  <a:gd name="connsiteX0" fmla="*/ 0 w 414328"/>
                  <a:gd name="connsiteY0" fmla="*/ 207087 h 414173"/>
                  <a:gd name="connsiteX1" fmla="*/ 207164 w 414328"/>
                  <a:gd name="connsiteY1" fmla="*/ 0 h 414173"/>
                  <a:gd name="connsiteX2" fmla="*/ 414328 w 414328"/>
                  <a:gd name="connsiteY2" fmla="*/ 207087 h 414173"/>
                  <a:gd name="connsiteX3" fmla="*/ 207164 w 414328"/>
                  <a:gd name="connsiteY3" fmla="*/ 414173 h 4141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14328" h="414173">
                    <a:moveTo>
                      <a:pt x="0" y="207087"/>
                    </a:moveTo>
                    <a:lnTo>
                      <a:pt x="207164" y="0"/>
                    </a:lnTo>
                    <a:lnTo>
                      <a:pt x="414328" y="207087"/>
                    </a:lnTo>
                    <a:lnTo>
                      <a:pt x="207164" y="414173"/>
                    </a:lnTo>
                    <a:close/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EA14354E-8369-7F66-B53B-040F45B7F7BA}"/>
                  </a:ext>
                </a:extLst>
              </p:cNvPr>
              <p:cNvSpPr/>
              <p:nvPr/>
            </p:nvSpPr>
            <p:spPr>
              <a:xfrm>
                <a:off x="5567050" y="1397820"/>
                <a:ext cx="9525" cy="220956"/>
              </a:xfrm>
              <a:custGeom>
                <a:avLst/>
                <a:gdLst>
                  <a:gd name="connsiteX0" fmla="*/ -8 w 9525"/>
                  <a:gd name="connsiteY0" fmla="*/ 221050 h 220956"/>
                  <a:gd name="connsiteX1" fmla="*/ -8 w 9525"/>
                  <a:gd name="connsiteY1" fmla="*/ 93 h 22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20956">
                    <a:moveTo>
                      <a:pt x="-8" y="221050"/>
                    </a:moveTo>
                    <a:lnTo>
                      <a:pt x="-8" y="9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6D1F6167-EB01-696B-86F5-20972162A67F}"/>
                  </a:ext>
                </a:extLst>
              </p:cNvPr>
              <p:cNvSpPr/>
              <p:nvPr/>
            </p:nvSpPr>
            <p:spPr>
              <a:xfrm>
                <a:off x="5512157" y="1339671"/>
                <a:ext cx="109788" cy="88551"/>
              </a:xfrm>
              <a:custGeom>
                <a:avLst/>
                <a:gdLst>
                  <a:gd name="connsiteX0" fmla="*/ 54889 w 109788"/>
                  <a:gd name="connsiteY0" fmla="*/ 83 h 88551"/>
                  <a:gd name="connsiteX1" fmla="*/ -8 w 109788"/>
                  <a:gd name="connsiteY1" fmla="*/ 88635 h 88551"/>
                  <a:gd name="connsiteX2" fmla="*/ 109780 w 109788"/>
                  <a:gd name="connsiteY2" fmla="*/ 88635 h 885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9788" h="88551">
                    <a:moveTo>
                      <a:pt x="54889" y="83"/>
                    </a:moveTo>
                    <a:lnTo>
                      <a:pt x="-8" y="88635"/>
                    </a:lnTo>
                    <a:lnTo>
                      <a:pt x="109780" y="88635"/>
                    </a:lnTo>
                    <a:close/>
                  </a:path>
                </a:pathLst>
              </a:custGeom>
              <a:solidFill>
                <a:srgbClr val="000000"/>
              </a:solidFill>
              <a:ln w="19050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299115D4-5318-ED48-5FFD-251792E2773C}"/>
                </a:ext>
              </a:extLst>
            </p:cNvPr>
            <p:cNvSpPr/>
            <p:nvPr/>
          </p:nvSpPr>
          <p:spPr>
            <a:xfrm>
              <a:off x="6259117" y="1196822"/>
              <a:ext cx="133350" cy="600078"/>
            </a:xfrm>
            <a:custGeom>
              <a:avLst/>
              <a:gdLst>
                <a:gd name="connsiteX0" fmla="*/ 66675 w 133350"/>
                <a:gd name="connsiteY0" fmla="*/ 600079 h 600078"/>
                <a:gd name="connsiteX1" fmla="*/ 66675 w 133350"/>
                <a:gd name="connsiteY1" fmla="*/ 500062 h 600078"/>
                <a:gd name="connsiteX2" fmla="*/ 133350 w 133350"/>
                <a:gd name="connsiteY2" fmla="*/ 466724 h 600078"/>
                <a:gd name="connsiteX3" fmla="*/ 0 w 133350"/>
                <a:gd name="connsiteY3" fmla="*/ 400050 h 600078"/>
                <a:gd name="connsiteX4" fmla="*/ 133350 w 133350"/>
                <a:gd name="connsiteY4" fmla="*/ 333374 h 600078"/>
                <a:gd name="connsiteX5" fmla="*/ 0 w 133350"/>
                <a:gd name="connsiteY5" fmla="*/ 266699 h 600078"/>
                <a:gd name="connsiteX6" fmla="*/ 133350 w 133350"/>
                <a:gd name="connsiteY6" fmla="*/ 200025 h 600078"/>
                <a:gd name="connsiteX7" fmla="*/ 0 w 133350"/>
                <a:gd name="connsiteY7" fmla="*/ 133349 h 600078"/>
                <a:gd name="connsiteX8" fmla="*/ 66675 w 133350"/>
                <a:gd name="connsiteY8" fmla="*/ 100012 h 600078"/>
                <a:gd name="connsiteX9" fmla="*/ 66675 w 133350"/>
                <a:gd name="connsiteY9" fmla="*/ 0 h 600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8">
                  <a:moveTo>
                    <a:pt x="66675" y="600079"/>
                  </a:moveTo>
                  <a:lnTo>
                    <a:pt x="66675" y="500062"/>
                  </a:lnTo>
                  <a:lnTo>
                    <a:pt x="133350" y="466724"/>
                  </a:lnTo>
                  <a:lnTo>
                    <a:pt x="0" y="400050"/>
                  </a:lnTo>
                  <a:lnTo>
                    <a:pt x="133350" y="333374"/>
                  </a:lnTo>
                  <a:lnTo>
                    <a:pt x="0" y="266699"/>
                  </a:lnTo>
                  <a:lnTo>
                    <a:pt x="133350" y="200025"/>
                  </a:lnTo>
                  <a:lnTo>
                    <a:pt x="0" y="133349"/>
                  </a:lnTo>
                  <a:lnTo>
                    <a:pt x="66675" y="100012"/>
                  </a:lnTo>
                  <a:lnTo>
                    <a:pt x="66675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igura a mano libera: forma 40">
              <a:extLst>
                <a:ext uri="{FF2B5EF4-FFF2-40B4-BE49-F238E27FC236}">
                  <a16:creationId xmlns:a16="http://schemas.microsoft.com/office/drawing/2014/main" id="{092B13A6-6537-0AD6-A649-BFE26B21CDE1}"/>
                </a:ext>
              </a:extLst>
            </p:cNvPr>
            <p:cNvSpPr/>
            <p:nvPr/>
          </p:nvSpPr>
          <p:spPr>
            <a:xfrm>
              <a:off x="5565648" y="1772764"/>
              <a:ext cx="760144" cy="348129"/>
            </a:xfrm>
            <a:custGeom>
              <a:avLst/>
              <a:gdLst>
                <a:gd name="connsiteX0" fmla="*/ 0 w 760144"/>
                <a:gd name="connsiteY0" fmla="*/ 0 h 348129"/>
                <a:gd name="connsiteX1" fmla="*/ 0 w 760144"/>
                <a:gd name="connsiteY1" fmla="*/ 348129 h 348129"/>
                <a:gd name="connsiteX2" fmla="*/ 760145 w 760144"/>
                <a:gd name="connsiteY2" fmla="*/ 348129 h 348129"/>
                <a:gd name="connsiteX3" fmla="*/ 760145 w 760144"/>
                <a:gd name="connsiteY3" fmla="*/ 24136 h 3481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60144" h="348129">
                  <a:moveTo>
                    <a:pt x="0" y="0"/>
                  </a:moveTo>
                  <a:lnTo>
                    <a:pt x="0" y="348129"/>
                  </a:lnTo>
                  <a:lnTo>
                    <a:pt x="760145" y="348129"/>
                  </a:lnTo>
                  <a:lnTo>
                    <a:pt x="760145" y="24136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2" name="Figura a mano libera: forma 41">
              <a:extLst>
                <a:ext uri="{FF2B5EF4-FFF2-40B4-BE49-F238E27FC236}">
                  <a16:creationId xmlns:a16="http://schemas.microsoft.com/office/drawing/2014/main" id="{92241126-AA11-76D6-0551-DBFB6527AAAD}"/>
                </a:ext>
              </a:extLst>
            </p:cNvPr>
            <p:cNvSpPr/>
            <p:nvPr/>
          </p:nvSpPr>
          <p:spPr>
            <a:xfrm>
              <a:off x="5567428" y="858233"/>
              <a:ext cx="758364" cy="348127"/>
            </a:xfrm>
            <a:custGeom>
              <a:avLst/>
              <a:gdLst>
                <a:gd name="connsiteX0" fmla="*/ 0 w 758364"/>
                <a:gd name="connsiteY0" fmla="*/ 348128 h 348127"/>
                <a:gd name="connsiteX1" fmla="*/ 0 w 758364"/>
                <a:gd name="connsiteY1" fmla="*/ 0 h 348127"/>
                <a:gd name="connsiteX2" fmla="*/ 758364 w 758364"/>
                <a:gd name="connsiteY2" fmla="*/ 0 h 348127"/>
                <a:gd name="connsiteX3" fmla="*/ 758364 w 758364"/>
                <a:gd name="connsiteY3" fmla="*/ 324000 h 3481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58364" h="348127">
                  <a:moveTo>
                    <a:pt x="0" y="348128"/>
                  </a:moveTo>
                  <a:lnTo>
                    <a:pt x="0" y="0"/>
                  </a:lnTo>
                  <a:lnTo>
                    <a:pt x="758364" y="0"/>
                  </a:lnTo>
                  <a:lnTo>
                    <a:pt x="758364" y="32400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CasellaDiTesto 42">
              <a:extLst>
                <a:ext uri="{FF2B5EF4-FFF2-40B4-BE49-F238E27FC236}">
                  <a16:creationId xmlns:a16="http://schemas.microsoft.com/office/drawing/2014/main" id="{A65D77F5-42A8-9852-5FF9-471D108B1713}"/>
                </a:ext>
              </a:extLst>
            </p:cNvPr>
            <p:cNvSpPr txBox="1"/>
            <p:nvPr/>
          </p:nvSpPr>
          <p:spPr>
            <a:xfrm>
              <a:off x="5023930" y="1508298"/>
              <a:ext cx="513282" cy="41549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100" i="1" spc="0" baseline="0" dirty="0" err="1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025" i="1" spc="0" baseline="-37037" dirty="0" err="1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cc</a:t>
              </a:r>
              <a:endParaRPr lang="en-US" sz="2025" i="1" spc="0" baseline="-37037" dirty="0">
                <a:ln/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endParaRPr>
            </a:p>
          </p:txBody>
        </p:sp>
        <p:sp>
          <p:nvSpPr>
            <p:cNvPr id="44" name="CasellaDiTesto 43">
              <a:extLst>
                <a:ext uri="{FF2B5EF4-FFF2-40B4-BE49-F238E27FC236}">
                  <a16:creationId xmlns:a16="http://schemas.microsoft.com/office/drawing/2014/main" id="{5D73CCD8-72BB-31A7-1211-6A5A3BCC0023}"/>
                </a:ext>
              </a:extLst>
            </p:cNvPr>
            <p:cNvSpPr txBox="1"/>
            <p:nvPr/>
          </p:nvSpPr>
          <p:spPr>
            <a:xfrm>
              <a:off x="5738059" y="1512284"/>
              <a:ext cx="611505" cy="4629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1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2025" i="1" spc="0" baseline="-3703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grpSp>
          <p:nvGrpSpPr>
            <p:cNvPr id="45" name="Elemento grafico 5">
              <a:extLst>
                <a:ext uri="{FF2B5EF4-FFF2-40B4-BE49-F238E27FC236}">
                  <a16:creationId xmlns:a16="http://schemas.microsoft.com/office/drawing/2014/main" id="{4FD490D5-40CE-3702-0926-DAA50C05CE9A}"/>
                </a:ext>
              </a:extLst>
            </p:cNvPr>
            <p:cNvGrpSpPr/>
            <p:nvPr/>
          </p:nvGrpSpPr>
          <p:grpSpPr>
            <a:xfrm>
              <a:off x="6337640" y="820656"/>
              <a:ext cx="318175" cy="75174"/>
              <a:chOff x="6337640" y="820656"/>
              <a:chExt cx="318175" cy="75174"/>
            </a:xfrm>
          </p:grpSpPr>
          <p:sp>
            <p:nvSpPr>
              <p:cNvPr id="46" name="Figura a mano libera: forma 45">
                <a:extLst>
                  <a:ext uri="{FF2B5EF4-FFF2-40B4-BE49-F238E27FC236}">
                    <a16:creationId xmlns:a16="http://schemas.microsoft.com/office/drawing/2014/main" id="{860094B5-F6A1-76F6-9EBE-2DDC5D37E668}"/>
                  </a:ext>
                </a:extLst>
              </p:cNvPr>
              <p:cNvSpPr/>
              <p:nvPr/>
            </p:nvSpPr>
            <p:spPr>
              <a:xfrm>
                <a:off x="6337640" y="858244"/>
                <a:ext cx="243000" cy="9525"/>
              </a:xfrm>
              <a:custGeom>
                <a:avLst/>
                <a:gdLst>
                  <a:gd name="connsiteX0" fmla="*/ 182 w 243000"/>
                  <a:gd name="connsiteY0" fmla="*/ -98 h 9525"/>
                  <a:gd name="connsiteX1" fmla="*/ 243182 w 243000"/>
                  <a:gd name="connsiteY1" fmla="*/ -9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43000" h="9525">
                    <a:moveTo>
                      <a:pt x="182" y="-98"/>
                    </a:moveTo>
                    <a:lnTo>
                      <a:pt x="243182" y="-9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67F09F67-E435-BC1E-FB44-7F2CFB92D494}"/>
                  </a:ext>
                </a:extLst>
              </p:cNvPr>
              <p:cNvSpPr/>
              <p:nvPr/>
            </p:nvSpPr>
            <p:spPr>
              <a:xfrm>
                <a:off x="6580641" y="820656"/>
                <a:ext cx="75174" cy="75174"/>
              </a:xfrm>
              <a:custGeom>
                <a:avLst/>
                <a:gdLst>
                  <a:gd name="connsiteX0" fmla="*/ 75368 w 75174"/>
                  <a:gd name="connsiteY0" fmla="*/ 37489 h 75174"/>
                  <a:gd name="connsiteX1" fmla="*/ 37781 w 75174"/>
                  <a:gd name="connsiteY1" fmla="*/ 75076 h 75174"/>
                  <a:gd name="connsiteX2" fmla="*/ 194 w 75174"/>
                  <a:gd name="connsiteY2" fmla="*/ 37489 h 75174"/>
                  <a:gd name="connsiteX3" fmla="*/ 37781 w 75174"/>
                  <a:gd name="connsiteY3" fmla="*/ -98 h 75174"/>
                  <a:gd name="connsiteX4" fmla="*/ 75368 w 75174"/>
                  <a:gd name="connsiteY4" fmla="*/ 37489 h 751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5174" h="75174">
                    <a:moveTo>
                      <a:pt x="75368" y="37489"/>
                    </a:moveTo>
                    <a:cubicBezTo>
                      <a:pt x="75368" y="58248"/>
                      <a:pt x="58540" y="75076"/>
                      <a:pt x="37781" y="75076"/>
                    </a:cubicBezTo>
                    <a:cubicBezTo>
                      <a:pt x="17022" y="75076"/>
                      <a:pt x="194" y="58248"/>
                      <a:pt x="194" y="37489"/>
                    </a:cubicBezTo>
                    <a:cubicBezTo>
                      <a:pt x="194" y="16730"/>
                      <a:pt x="17022" y="-98"/>
                      <a:pt x="37781" y="-98"/>
                    </a:cubicBezTo>
                    <a:cubicBezTo>
                      <a:pt x="58540" y="-98"/>
                      <a:pt x="75368" y="16730"/>
                      <a:pt x="75368" y="37489"/>
                    </a:cubicBezTo>
                    <a:close/>
                  </a:path>
                </a:pathLst>
              </a:custGeom>
              <a:solidFill>
                <a:srgbClr val="FFFFFF"/>
              </a:solidFill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8" name="Elemento grafico 5">
              <a:extLst>
                <a:ext uri="{FF2B5EF4-FFF2-40B4-BE49-F238E27FC236}">
                  <a16:creationId xmlns:a16="http://schemas.microsoft.com/office/drawing/2014/main" id="{FF67592F-FED2-D9C9-5C85-36BF290F6AE8}"/>
                </a:ext>
              </a:extLst>
            </p:cNvPr>
            <p:cNvGrpSpPr/>
            <p:nvPr/>
          </p:nvGrpSpPr>
          <p:grpSpPr>
            <a:xfrm>
              <a:off x="6675493" y="995274"/>
              <a:ext cx="146476" cy="150490"/>
              <a:chOff x="6675493" y="995274"/>
              <a:chExt cx="146476" cy="150490"/>
            </a:xfrm>
            <a:noFill/>
          </p:grpSpPr>
          <p:sp>
            <p:nvSpPr>
              <p:cNvPr id="49" name="Figura a mano libera: forma 48">
                <a:extLst>
                  <a:ext uri="{FF2B5EF4-FFF2-40B4-BE49-F238E27FC236}">
                    <a16:creationId xmlns:a16="http://schemas.microsoft.com/office/drawing/2014/main" id="{7A6DBC8E-D256-2F47-4E03-7DF76A38FA28}"/>
                  </a:ext>
                </a:extLst>
              </p:cNvPr>
              <p:cNvSpPr/>
              <p:nvPr/>
            </p:nvSpPr>
            <p:spPr>
              <a:xfrm>
                <a:off x="6675493" y="1070521"/>
                <a:ext cx="146476" cy="9525"/>
              </a:xfrm>
              <a:custGeom>
                <a:avLst/>
                <a:gdLst>
                  <a:gd name="connsiteX0" fmla="*/ 146591 w 146476"/>
                  <a:gd name="connsiteY0" fmla="*/ -61 h 9525"/>
                  <a:gd name="connsiteX1" fmla="*/ 114 w 146476"/>
                  <a:gd name="connsiteY1" fmla="*/ -6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591" y="-61"/>
                    </a:moveTo>
                    <a:lnTo>
                      <a:pt x="114" y="-6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431765E4-E98A-F1DD-36A5-ADE84C6D3607}"/>
                  </a:ext>
                </a:extLst>
              </p:cNvPr>
              <p:cNvSpPr/>
              <p:nvPr/>
            </p:nvSpPr>
            <p:spPr>
              <a:xfrm>
                <a:off x="6748731" y="995274"/>
                <a:ext cx="9525" cy="150490"/>
              </a:xfrm>
              <a:custGeom>
                <a:avLst/>
                <a:gdLst>
                  <a:gd name="connsiteX0" fmla="*/ 114 w 9525"/>
                  <a:gd name="connsiteY0" fmla="*/ 150430 h 150490"/>
                  <a:gd name="connsiteX1" fmla="*/ 114 w 9525"/>
                  <a:gd name="connsiteY1" fmla="*/ -61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14" y="150430"/>
                    </a:moveTo>
                    <a:lnTo>
                      <a:pt x="114" y="-6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1" name="Figura a mano libera: forma 50">
              <a:extLst>
                <a:ext uri="{FF2B5EF4-FFF2-40B4-BE49-F238E27FC236}">
                  <a16:creationId xmlns:a16="http://schemas.microsoft.com/office/drawing/2014/main" id="{E691645E-B840-9B20-9B9E-6E629FE522D6}"/>
                </a:ext>
              </a:extLst>
            </p:cNvPr>
            <p:cNvSpPr/>
            <p:nvPr/>
          </p:nvSpPr>
          <p:spPr>
            <a:xfrm>
              <a:off x="6688447" y="1907534"/>
              <a:ext cx="146475" cy="9525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CasellaDiTesto 51">
              <a:extLst>
                <a:ext uri="{FF2B5EF4-FFF2-40B4-BE49-F238E27FC236}">
                  <a16:creationId xmlns:a16="http://schemas.microsoft.com/office/drawing/2014/main" id="{BA7BDE54-2A30-5202-49D7-E0EE6B97B73C}"/>
                </a:ext>
              </a:extLst>
            </p:cNvPr>
            <p:cNvSpPr txBox="1"/>
            <p:nvPr/>
          </p:nvSpPr>
          <p:spPr>
            <a:xfrm>
              <a:off x="6439930" y="1286134"/>
              <a:ext cx="601980" cy="462914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1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25" i="1" spc="0" baseline="-3703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grpSp>
          <p:nvGrpSpPr>
            <p:cNvPr id="53" name="Elemento grafico 5">
              <a:extLst>
                <a:ext uri="{FF2B5EF4-FFF2-40B4-BE49-F238E27FC236}">
                  <a16:creationId xmlns:a16="http://schemas.microsoft.com/office/drawing/2014/main" id="{B85D2B35-BC7C-54EC-1DFE-5DA2BA83A730}"/>
                </a:ext>
              </a:extLst>
            </p:cNvPr>
            <p:cNvGrpSpPr/>
            <p:nvPr/>
          </p:nvGrpSpPr>
          <p:grpSpPr>
            <a:xfrm>
              <a:off x="6183161" y="2120897"/>
              <a:ext cx="253684" cy="235573"/>
              <a:chOff x="6183161" y="2120897"/>
              <a:chExt cx="253684" cy="235573"/>
            </a:xfrm>
            <a:solidFill>
              <a:srgbClr val="FF3F2A"/>
            </a:solidFill>
          </p:grpSpPr>
          <p:sp>
            <p:nvSpPr>
              <p:cNvPr id="54" name="Figura a mano libera: forma 53">
                <a:extLst>
                  <a:ext uri="{FF2B5EF4-FFF2-40B4-BE49-F238E27FC236}">
                    <a16:creationId xmlns:a16="http://schemas.microsoft.com/office/drawing/2014/main" id="{CD621084-50C9-E2D8-994E-EB726F26382D}"/>
                  </a:ext>
                </a:extLst>
              </p:cNvPr>
              <p:cNvSpPr/>
              <p:nvPr/>
            </p:nvSpPr>
            <p:spPr>
              <a:xfrm>
                <a:off x="6325793" y="2120897"/>
                <a:ext cx="9525" cy="141444"/>
              </a:xfrm>
              <a:custGeom>
                <a:avLst/>
                <a:gdLst>
                  <a:gd name="connsiteX0" fmla="*/ 57 w 9525"/>
                  <a:gd name="connsiteY0" fmla="*/ 116 h 141444"/>
                  <a:gd name="connsiteX1" fmla="*/ 57 w 9525"/>
                  <a:gd name="connsiteY1" fmla="*/ 141560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57" y="116"/>
                    </a:moveTo>
                    <a:lnTo>
                      <a:pt x="57" y="141560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igura a mano libera: forma 54">
                <a:extLst>
                  <a:ext uri="{FF2B5EF4-FFF2-40B4-BE49-F238E27FC236}">
                    <a16:creationId xmlns:a16="http://schemas.microsoft.com/office/drawing/2014/main" id="{A2EC10B1-06B9-6C91-F3B5-D1D739C76C29}"/>
                  </a:ext>
                </a:extLst>
              </p:cNvPr>
              <p:cNvSpPr/>
              <p:nvPr/>
            </p:nvSpPr>
            <p:spPr>
              <a:xfrm>
                <a:off x="6206180" y="2253853"/>
                <a:ext cx="230666" cy="9525"/>
              </a:xfrm>
              <a:custGeom>
                <a:avLst/>
                <a:gdLst>
                  <a:gd name="connsiteX0" fmla="*/ 57 w 230666"/>
                  <a:gd name="connsiteY0" fmla="*/ 121 h 9525"/>
                  <a:gd name="connsiteX1" fmla="*/ 230723 w 230666"/>
                  <a:gd name="connsiteY1" fmla="*/ 12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57" y="121"/>
                    </a:moveTo>
                    <a:lnTo>
                      <a:pt x="230723" y="12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6" name="Figura a mano libera: forma 55">
                <a:extLst>
                  <a:ext uri="{FF2B5EF4-FFF2-40B4-BE49-F238E27FC236}">
                    <a16:creationId xmlns:a16="http://schemas.microsoft.com/office/drawing/2014/main" id="{F90EDC60-8367-70D8-E25D-14ECA2B04E9C}"/>
                  </a:ext>
                </a:extLst>
              </p:cNvPr>
              <p:cNvSpPr/>
              <p:nvPr/>
            </p:nvSpPr>
            <p:spPr>
              <a:xfrm>
                <a:off x="6183161" y="2262341"/>
                <a:ext cx="47696" cy="94129"/>
              </a:xfrm>
              <a:custGeom>
                <a:avLst/>
                <a:gdLst>
                  <a:gd name="connsiteX0" fmla="*/ 47744 w 47696"/>
                  <a:gd name="connsiteY0" fmla="*/ 125 h 94129"/>
                  <a:gd name="connsiteX1" fmla="*/ 48 w 47696"/>
                  <a:gd name="connsiteY1" fmla="*/ 94254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44" y="125"/>
                    </a:moveTo>
                    <a:lnTo>
                      <a:pt x="48" y="94254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44DAE9D7-0428-CDB4-9C68-A19852E5B70A}"/>
                  </a:ext>
                </a:extLst>
              </p:cNvPr>
              <p:cNvSpPr/>
              <p:nvPr/>
            </p:nvSpPr>
            <p:spPr>
              <a:xfrm>
                <a:off x="6249203" y="2262341"/>
                <a:ext cx="47696" cy="94129"/>
              </a:xfrm>
              <a:custGeom>
                <a:avLst/>
                <a:gdLst>
                  <a:gd name="connsiteX0" fmla="*/ 47749 w 47696"/>
                  <a:gd name="connsiteY0" fmla="*/ 125 h 94129"/>
                  <a:gd name="connsiteX1" fmla="*/ 53 w 47696"/>
                  <a:gd name="connsiteY1" fmla="*/ 94254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49" y="125"/>
                    </a:moveTo>
                    <a:lnTo>
                      <a:pt x="53" y="94254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411B1FA2-C530-4D7D-D3D5-D657AA3DA8D2}"/>
                  </a:ext>
                </a:extLst>
              </p:cNvPr>
              <p:cNvSpPr/>
              <p:nvPr/>
            </p:nvSpPr>
            <p:spPr>
              <a:xfrm>
                <a:off x="6315249" y="2262341"/>
                <a:ext cx="47693" cy="94129"/>
              </a:xfrm>
              <a:custGeom>
                <a:avLst/>
                <a:gdLst>
                  <a:gd name="connsiteX0" fmla="*/ 47751 w 47693"/>
                  <a:gd name="connsiteY0" fmla="*/ 125 h 94129"/>
                  <a:gd name="connsiteX1" fmla="*/ 58 w 47693"/>
                  <a:gd name="connsiteY1" fmla="*/ 94254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751" y="125"/>
                    </a:moveTo>
                    <a:lnTo>
                      <a:pt x="58" y="94254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D00B2924-F291-B87A-96F1-2DB07994FFF4}"/>
                  </a:ext>
                </a:extLst>
              </p:cNvPr>
              <p:cNvSpPr/>
              <p:nvPr/>
            </p:nvSpPr>
            <p:spPr>
              <a:xfrm>
                <a:off x="6381291" y="2262341"/>
                <a:ext cx="47696" cy="94129"/>
              </a:xfrm>
              <a:custGeom>
                <a:avLst/>
                <a:gdLst>
                  <a:gd name="connsiteX0" fmla="*/ 47759 w 47696"/>
                  <a:gd name="connsiteY0" fmla="*/ 125 h 94129"/>
                  <a:gd name="connsiteX1" fmla="*/ 63 w 47696"/>
                  <a:gd name="connsiteY1" fmla="*/ 94254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59" y="125"/>
                    </a:moveTo>
                    <a:lnTo>
                      <a:pt x="63" y="94254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60" name="Elemento grafico 5">
              <a:extLst>
                <a:ext uri="{FF2B5EF4-FFF2-40B4-BE49-F238E27FC236}">
                  <a16:creationId xmlns:a16="http://schemas.microsoft.com/office/drawing/2014/main" id="{448B0B62-B367-D7DD-693A-0E33C86FD4AB}"/>
                </a:ext>
              </a:extLst>
            </p:cNvPr>
            <p:cNvGrpSpPr/>
            <p:nvPr/>
          </p:nvGrpSpPr>
          <p:grpSpPr>
            <a:xfrm>
              <a:off x="6325791" y="2083319"/>
              <a:ext cx="318175" cy="75174"/>
              <a:chOff x="6325791" y="2083319"/>
              <a:chExt cx="318175" cy="75174"/>
            </a:xfrm>
          </p:grpSpPr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238E5C0D-1DA0-FEC2-859A-7DD0DA6FDE1F}"/>
                  </a:ext>
                </a:extLst>
              </p:cNvPr>
              <p:cNvSpPr/>
              <p:nvPr/>
            </p:nvSpPr>
            <p:spPr>
              <a:xfrm>
                <a:off x="6325791" y="2120906"/>
                <a:ext cx="243000" cy="9525"/>
              </a:xfrm>
              <a:custGeom>
                <a:avLst/>
                <a:gdLst>
                  <a:gd name="connsiteX0" fmla="*/ 180 w 243000"/>
                  <a:gd name="connsiteY0" fmla="*/ 34 h 9525"/>
                  <a:gd name="connsiteX1" fmla="*/ 243181 w 243000"/>
                  <a:gd name="connsiteY1" fmla="*/ 34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43000" h="9525">
                    <a:moveTo>
                      <a:pt x="180" y="34"/>
                    </a:moveTo>
                    <a:lnTo>
                      <a:pt x="243181" y="34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60B4EBB5-816E-5853-78D6-8E80E2AE9B90}"/>
                  </a:ext>
                </a:extLst>
              </p:cNvPr>
              <p:cNvSpPr/>
              <p:nvPr/>
            </p:nvSpPr>
            <p:spPr>
              <a:xfrm>
                <a:off x="6568792" y="2083319"/>
                <a:ext cx="75174" cy="75174"/>
              </a:xfrm>
              <a:custGeom>
                <a:avLst/>
                <a:gdLst>
                  <a:gd name="connsiteX0" fmla="*/ 75367 w 75174"/>
                  <a:gd name="connsiteY0" fmla="*/ 37622 h 75174"/>
                  <a:gd name="connsiteX1" fmla="*/ 37780 w 75174"/>
                  <a:gd name="connsiteY1" fmla="*/ 75209 h 75174"/>
                  <a:gd name="connsiteX2" fmla="*/ 193 w 75174"/>
                  <a:gd name="connsiteY2" fmla="*/ 37622 h 75174"/>
                  <a:gd name="connsiteX3" fmla="*/ 37780 w 75174"/>
                  <a:gd name="connsiteY3" fmla="*/ 34 h 75174"/>
                  <a:gd name="connsiteX4" fmla="*/ 75367 w 75174"/>
                  <a:gd name="connsiteY4" fmla="*/ 37622 h 751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75174" h="75174">
                    <a:moveTo>
                      <a:pt x="75367" y="37622"/>
                    </a:moveTo>
                    <a:cubicBezTo>
                      <a:pt x="75367" y="58381"/>
                      <a:pt x="58539" y="75209"/>
                      <a:pt x="37780" y="75209"/>
                    </a:cubicBezTo>
                    <a:cubicBezTo>
                      <a:pt x="17021" y="75209"/>
                      <a:pt x="193" y="58381"/>
                      <a:pt x="193" y="37622"/>
                    </a:cubicBezTo>
                    <a:cubicBezTo>
                      <a:pt x="193" y="16863"/>
                      <a:pt x="17021" y="34"/>
                      <a:pt x="37780" y="34"/>
                    </a:cubicBezTo>
                    <a:cubicBezTo>
                      <a:pt x="58539" y="34"/>
                      <a:pt x="75367" y="16863"/>
                      <a:pt x="75367" y="37622"/>
                    </a:cubicBezTo>
                    <a:close/>
                  </a:path>
                </a:pathLst>
              </a:custGeom>
              <a:solidFill>
                <a:srgbClr val="FFFFFF"/>
              </a:solidFill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3" name="Figura a mano libera: forma 62">
              <a:extLst>
                <a:ext uri="{FF2B5EF4-FFF2-40B4-BE49-F238E27FC236}">
                  <a16:creationId xmlns:a16="http://schemas.microsoft.com/office/drawing/2014/main" id="{90CC6352-E9C3-8E84-A59E-18554D36890E}"/>
                </a:ext>
              </a:extLst>
            </p:cNvPr>
            <p:cNvSpPr/>
            <p:nvPr/>
          </p:nvSpPr>
          <p:spPr>
            <a:xfrm>
              <a:off x="6291264" y="2086366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7"/>
                    <a:pt x="53597" y="69056"/>
                    <a:pt x="34528" y="69056"/>
                  </a:cubicBezTo>
                  <a:cubicBezTo>
                    <a:pt x="15459" y="69056"/>
                    <a:pt x="0" y="53597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7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14F6B324-7593-49D8-89A4-AF1EF24D0EA9}"/>
              </a:ext>
            </a:extLst>
          </p:cNvPr>
          <p:cNvSpPr/>
          <p:nvPr/>
        </p:nvSpPr>
        <p:spPr>
          <a:xfrm>
            <a:off x="4224130" y="2315817"/>
            <a:ext cx="1752366" cy="693075"/>
          </a:xfrm>
          <a:custGeom>
            <a:avLst/>
            <a:gdLst>
              <a:gd name="connsiteX0" fmla="*/ 1719470 w 1752366"/>
              <a:gd name="connsiteY0" fmla="*/ 0 h 693075"/>
              <a:gd name="connsiteX1" fmla="*/ 1649896 w 1752366"/>
              <a:gd name="connsiteY1" fmla="*/ 496957 h 693075"/>
              <a:gd name="connsiteX2" fmla="*/ 864705 w 1752366"/>
              <a:gd name="connsiteY2" fmla="*/ 675861 h 693075"/>
              <a:gd name="connsiteX3" fmla="*/ 0 w 1752366"/>
              <a:gd name="connsiteY3" fmla="*/ 675861 h 693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2366" h="693075">
                <a:moveTo>
                  <a:pt x="1719470" y="0"/>
                </a:moveTo>
                <a:cubicBezTo>
                  <a:pt x="1755913" y="192157"/>
                  <a:pt x="1792357" y="384314"/>
                  <a:pt x="1649896" y="496957"/>
                </a:cubicBezTo>
                <a:cubicBezTo>
                  <a:pt x="1507435" y="609600"/>
                  <a:pt x="1139688" y="646044"/>
                  <a:pt x="864705" y="675861"/>
                </a:cubicBezTo>
                <a:cubicBezTo>
                  <a:pt x="589722" y="705678"/>
                  <a:pt x="294861" y="690769"/>
                  <a:pt x="0" y="675861"/>
                </a:cubicBezTo>
              </a:path>
            </a:pathLst>
          </a:custGeom>
          <a:noFill/>
          <a:ln w="41275">
            <a:solidFill>
              <a:srgbClr val="0070C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2199B3E-A3AD-478B-8253-2A960559959C}"/>
              </a:ext>
            </a:extLst>
          </p:cNvPr>
          <p:cNvSpPr txBox="1"/>
          <p:nvPr/>
        </p:nvSpPr>
        <p:spPr>
          <a:xfrm>
            <a:off x="4350971" y="3100225"/>
            <a:ext cx="3490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rton equivalent circui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the output port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D5D296C-BFCC-40EA-92A7-C38B0A43D0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88184"/>
              </p:ext>
            </p:extLst>
          </p:nvPr>
        </p:nvGraphicFramePr>
        <p:xfrm>
          <a:off x="7627654" y="627833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5D296C-BFCC-40EA-92A7-C38B0A43D0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7654" y="627833"/>
                        <a:ext cx="160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C93E742-78B4-4475-80B1-B73F2E4760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76369"/>
              </p:ext>
            </p:extLst>
          </p:nvPr>
        </p:nvGraphicFramePr>
        <p:xfrm>
          <a:off x="7589838" y="1090613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81080" imgH="228600" progId="Equation.DSMT4">
                  <p:embed/>
                </p:oleObj>
              </mc:Choice>
              <mc:Fallback>
                <p:oleObj name="Equation" r:id="rId7" imgW="198108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C93E742-78B4-4475-80B1-B73F2E4760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9838" y="1090613"/>
                        <a:ext cx="396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242898F8-1A47-4741-9802-B78ADC2EF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47707"/>
              </p:ext>
            </p:extLst>
          </p:nvPr>
        </p:nvGraphicFramePr>
        <p:xfrm>
          <a:off x="7551738" y="1638300"/>
          <a:ext cx="386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30320" imgH="228600" progId="Equation.DSMT4">
                  <p:embed/>
                </p:oleObj>
              </mc:Choice>
              <mc:Fallback>
                <p:oleObj name="Equation" r:id="rId9" imgW="193032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242898F8-1A47-4741-9802-B78ADC2EF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1738" y="1638300"/>
                        <a:ext cx="3860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D4E62F1-FA4F-4DA0-A508-9675B679C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87805"/>
              </p:ext>
            </p:extLst>
          </p:nvPr>
        </p:nvGraphicFramePr>
        <p:xfrm>
          <a:off x="3046164" y="1031475"/>
          <a:ext cx="165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25480" imgH="507960" progId="Equation.DSMT4">
                  <p:embed/>
                </p:oleObj>
              </mc:Choice>
              <mc:Fallback>
                <p:oleObj name="Equation" r:id="rId11" imgW="825480" imgH="5079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D4E62F1-FA4F-4DA0-A508-9675B679C8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6164" y="1031475"/>
                        <a:ext cx="16510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2C611DA-985F-4539-9BC7-D4A45185C905}"/>
              </a:ext>
            </a:extLst>
          </p:cNvPr>
          <p:cNvSpPr txBox="1"/>
          <p:nvPr/>
        </p:nvSpPr>
        <p:spPr>
          <a:xfrm>
            <a:off x="501847" y="5187318"/>
            <a:ext cx="31448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-signal equivalent circuit</a:t>
            </a:r>
          </a:p>
        </p:txBody>
      </p:sp>
      <p:pic>
        <p:nvPicPr>
          <p:cNvPr id="21" name="Elemento grafico 20">
            <a:extLst>
              <a:ext uri="{FF2B5EF4-FFF2-40B4-BE49-F238E27FC236}">
                <a16:creationId xmlns:a16="http://schemas.microsoft.com/office/drawing/2014/main" id="{8911AC15-3F46-4638-B63F-AD9006BD3F5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9181999" y="3735097"/>
            <a:ext cx="730021" cy="392250"/>
          </a:xfrm>
          <a:prstGeom prst="rect">
            <a:avLst/>
          </a:prstGeom>
        </p:spPr>
      </p:pic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967EA86-C54E-4C4C-B6CB-6A0D89EA6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404493"/>
              </p:ext>
            </p:extLst>
          </p:nvPr>
        </p:nvGraphicFramePr>
        <p:xfrm>
          <a:off x="9860063" y="3022498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1967EA86-C54E-4C4C-B6CB-6A0D89EA61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60063" y="3022498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1EC00C01-6001-4F9A-9FFC-0B73C09EC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93260"/>
              </p:ext>
            </p:extLst>
          </p:nvPr>
        </p:nvGraphicFramePr>
        <p:xfrm>
          <a:off x="9892787" y="3659168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228600" progId="Equation.DSMT4">
                  <p:embed/>
                </p:oleObj>
              </mc:Choice>
              <mc:Fallback>
                <p:oleObj name="Equation" r:id="rId17" imgW="33012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1EC00C01-6001-4F9A-9FFC-0B73C09EC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892787" y="3659168"/>
                        <a:ext cx="66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Elemento grafico 27">
            <a:extLst>
              <a:ext uri="{FF2B5EF4-FFF2-40B4-BE49-F238E27FC236}">
                <a16:creationId xmlns:a16="http://schemas.microsoft.com/office/drawing/2014/main" id="{4ED9219E-6EA7-42D8-B7BD-0EBBC428FBAB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9201234" y="3246421"/>
            <a:ext cx="691553" cy="371581"/>
          </a:xfrm>
          <a:prstGeom prst="rect">
            <a:avLst/>
          </a:prstGeom>
        </p:spPr>
      </p:pic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6AA842F3-BCB9-430A-A4C8-C50429CA0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026079"/>
              </p:ext>
            </p:extLst>
          </p:nvPr>
        </p:nvGraphicFramePr>
        <p:xfrm>
          <a:off x="4473575" y="4442358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241200" progId="Equation.DSMT4">
                  <p:embed/>
                </p:oleObj>
              </mc:Choice>
              <mc:Fallback>
                <p:oleObj name="Equation" r:id="rId21" imgW="1079280" imgH="2412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6AA842F3-BCB9-430A-A4C8-C50429CA09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73575" y="4442358"/>
                        <a:ext cx="2159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460DCB0F-C644-4FAD-8F07-2E875B2AB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747492"/>
              </p:ext>
            </p:extLst>
          </p:nvPr>
        </p:nvGraphicFramePr>
        <p:xfrm>
          <a:off x="4379172" y="5078515"/>
          <a:ext cx="2082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41120" imgH="469800" progId="Equation.DSMT4">
                  <p:embed/>
                </p:oleObj>
              </mc:Choice>
              <mc:Fallback>
                <p:oleObj name="Equation" r:id="rId23" imgW="1041120" imgH="469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460DCB0F-C644-4FAD-8F07-2E875B2AB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79172" y="5078515"/>
                        <a:ext cx="20828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igura a mano libera: forma 31">
            <a:extLst>
              <a:ext uri="{FF2B5EF4-FFF2-40B4-BE49-F238E27FC236}">
                <a16:creationId xmlns:a16="http://schemas.microsoft.com/office/drawing/2014/main" id="{5C8CCC87-E648-4F70-B42A-12D1E39C0E9C}"/>
              </a:ext>
            </a:extLst>
          </p:cNvPr>
          <p:cNvSpPr/>
          <p:nvPr/>
        </p:nvSpPr>
        <p:spPr>
          <a:xfrm>
            <a:off x="8162871" y="2810933"/>
            <a:ext cx="1319796" cy="2015162"/>
          </a:xfrm>
          <a:custGeom>
            <a:avLst/>
            <a:gdLst>
              <a:gd name="connsiteX0" fmla="*/ 1319796 w 1319796"/>
              <a:gd name="connsiteY0" fmla="*/ 1024467 h 2015162"/>
              <a:gd name="connsiteX1" fmla="*/ 1294396 w 1319796"/>
              <a:gd name="connsiteY1" fmla="*/ 1634067 h 2015162"/>
              <a:gd name="connsiteX2" fmla="*/ 1184329 w 1319796"/>
              <a:gd name="connsiteY2" fmla="*/ 1786467 h 2015162"/>
              <a:gd name="connsiteX3" fmla="*/ 972662 w 1319796"/>
              <a:gd name="connsiteY3" fmla="*/ 1964267 h 2015162"/>
              <a:gd name="connsiteX4" fmla="*/ 642462 w 1319796"/>
              <a:gd name="connsiteY4" fmla="*/ 2015067 h 2015162"/>
              <a:gd name="connsiteX5" fmla="*/ 388462 w 1319796"/>
              <a:gd name="connsiteY5" fmla="*/ 1955800 h 2015162"/>
              <a:gd name="connsiteX6" fmla="*/ 185262 w 1319796"/>
              <a:gd name="connsiteY6" fmla="*/ 1761067 h 2015162"/>
              <a:gd name="connsiteX7" fmla="*/ 134462 w 1319796"/>
              <a:gd name="connsiteY7" fmla="*/ 1608667 h 2015162"/>
              <a:gd name="connsiteX8" fmla="*/ 7462 w 1319796"/>
              <a:gd name="connsiteY8" fmla="*/ 1143000 h 2015162"/>
              <a:gd name="connsiteX9" fmla="*/ 15929 w 1319796"/>
              <a:gd name="connsiteY9" fmla="*/ 855134 h 2015162"/>
              <a:gd name="connsiteX10" fmla="*/ 24396 w 1319796"/>
              <a:gd name="connsiteY10" fmla="*/ 0 h 2015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319796" h="2015162">
                <a:moveTo>
                  <a:pt x="1319796" y="1024467"/>
                </a:moveTo>
                <a:cubicBezTo>
                  <a:pt x="1318385" y="1265767"/>
                  <a:pt x="1316974" y="1507067"/>
                  <a:pt x="1294396" y="1634067"/>
                </a:cubicBezTo>
                <a:cubicBezTo>
                  <a:pt x="1271818" y="1761067"/>
                  <a:pt x="1237951" y="1731434"/>
                  <a:pt x="1184329" y="1786467"/>
                </a:cubicBezTo>
                <a:cubicBezTo>
                  <a:pt x="1130707" y="1841500"/>
                  <a:pt x="1062973" y="1926167"/>
                  <a:pt x="972662" y="1964267"/>
                </a:cubicBezTo>
                <a:cubicBezTo>
                  <a:pt x="882351" y="2002367"/>
                  <a:pt x="739829" y="2016478"/>
                  <a:pt x="642462" y="2015067"/>
                </a:cubicBezTo>
                <a:cubicBezTo>
                  <a:pt x="545095" y="2013656"/>
                  <a:pt x="464662" y="1998133"/>
                  <a:pt x="388462" y="1955800"/>
                </a:cubicBezTo>
                <a:cubicBezTo>
                  <a:pt x="312262" y="1913467"/>
                  <a:pt x="227595" y="1818923"/>
                  <a:pt x="185262" y="1761067"/>
                </a:cubicBezTo>
                <a:cubicBezTo>
                  <a:pt x="142929" y="1703212"/>
                  <a:pt x="164095" y="1711678"/>
                  <a:pt x="134462" y="1608667"/>
                </a:cubicBezTo>
                <a:cubicBezTo>
                  <a:pt x="104829" y="1505656"/>
                  <a:pt x="27217" y="1268589"/>
                  <a:pt x="7462" y="1143000"/>
                </a:cubicBezTo>
                <a:cubicBezTo>
                  <a:pt x="-12294" y="1017411"/>
                  <a:pt x="13107" y="1045634"/>
                  <a:pt x="15929" y="855134"/>
                </a:cubicBezTo>
                <a:cubicBezTo>
                  <a:pt x="18751" y="664634"/>
                  <a:pt x="21573" y="332317"/>
                  <a:pt x="24396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igura a mano libera: forma 32">
            <a:extLst>
              <a:ext uri="{FF2B5EF4-FFF2-40B4-BE49-F238E27FC236}">
                <a16:creationId xmlns:a16="http://schemas.microsoft.com/office/drawing/2014/main" id="{36690715-FEFA-40FA-A23A-F0756404AC1F}"/>
              </a:ext>
            </a:extLst>
          </p:cNvPr>
          <p:cNvSpPr/>
          <p:nvPr/>
        </p:nvSpPr>
        <p:spPr>
          <a:xfrm>
            <a:off x="9499356" y="2760133"/>
            <a:ext cx="17177" cy="685800"/>
          </a:xfrm>
          <a:custGeom>
            <a:avLst/>
            <a:gdLst>
              <a:gd name="connsiteX0" fmla="*/ 17177 w 17177"/>
              <a:gd name="connsiteY0" fmla="*/ 685800 h 685800"/>
              <a:gd name="connsiteX1" fmla="*/ 244 w 17177"/>
              <a:gd name="connsiteY1" fmla="*/ 237067 h 685800"/>
              <a:gd name="connsiteX2" fmla="*/ 8711 w 17177"/>
              <a:gd name="connsiteY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177" h="685800">
                <a:moveTo>
                  <a:pt x="17177" y="685800"/>
                </a:moveTo>
                <a:cubicBezTo>
                  <a:pt x="9416" y="518583"/>
                  <a:pt x="1655" y="351367"/>
                  <a:pt x="244" y="237067"/>
                </a:cubicBezTo>
                <a:cubicBezTo>
                  <a:pt x="-1167" y="122767"/>
                  <a:pt x="3772" y="61383"/>
                  <a:pt x="8711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871AEC6D-2656-4B5A-81E7-56D0A48CD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90770"/>
              </p:ext>
            </p:extLst>
          </p:nvPr>
        </p:nvGraphicFramePr>
        <p:xfrm>
          <a:off x="183614" y="3818514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871AEC6D-2656-4B5A-81E7-56D0A48CD0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83614" y="3818514"/>
                        <a:ext cx="355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82E86D9A-3D4D-4991-B532-8FAC3BBC9D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24697"/>
              </p:ext>
            </p:extLst>
          </p:nvPr>
        </p:nvGraphicFramePr>
        <p:xfrm>
          <a:off x="3730625" y="3817938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0440" imgH="228600" progId="Equation.DSMT4">
                  <p:embed/>
                </p:oleObj>
              </mc:Choice>
              <mc:Fallback>
                <p:oleObj name="Equation" r:id="rId27" imgW="19044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2E86D9A-3D4D-4991-B532-8FAC3BBC9D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730625" y="3817938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>
            <a:extLst>
              <a:ext uri="{FF2B5EF4-FFF2-40B4-BE49-F238E27FC236}">
                <a16:creationId xmlns:a16="http://schemas.microsoft.com/office/drawing/2014/main" id="{76C5AE29-0AFD-4AF6-B8DF-D684DEE0375F}"/>
              </a:ext>
            </a:extLst>
          </p:cNvPr>
          <p:cNvGrpSpPr/>
          <p:nvPr/>
        </p:nvGrpSpPr>
        <p:grpSpPr>
          <a:xfrm>
            <a:off x="4780217" y="4267687"/>
            <a:ext cx="1088696" cy="831941"/>
            <a:chOff x="4964000" y="4351338"/>
            <a:chExt cx="1088696" cy="831941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92C3259A-25BF-4DC5-B6C1-617628DE4C8B}"/>
                </a:ext>
              </a:extLst>
            </p:cNvPr>
            <p:cNvCxnSpPr>
              <a:cxnSpLocks/>
            </p:cNvCxnSpPr>
            <p:nvPr/>
          </p:nvCxnSpPr>
          <p:spPr>
            <a:xfrm>
              <a:off x="4964000" y="4351338"/>
              <a:ext cx="1088696" cy="83194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B17CB4DD-6B92-4750-BCBE-965CE66B68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64000" y="4351338"/>
              <a:ext cx="1088696" cy="83194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44020C6-1A7F-43A2-9D9D-288A608E5E61}"/>
              </a:ext>
            </a:extLst>
          </p:cNvPr>
          <p:cNvSpPr txBox="1"/>
          <p:nvPr/>
        </p:nvSpPr>
        <p:spPr>
          <a:xfrm>
            <a:off x="7579372" y="3354425"/>
            <a:ext cx="5645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c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D43509FA-9672-465B-9B90-0721CE526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789279"/>
              </p:ext>
            </p:extLst>
          </p:nvPr>
        </p:nvGraphicFramePr>
        <p:xfrm>
          <a:off x="6578731" y="5319815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04560" imgH="228600" progId="Equation.DSMT4">
                  <p:embed/>
                </p:oleObj>
              </mc:Choice>
              <mc:Fallback>
                <p:oleObj name="Equation" r:id="rId29" imgW="304560" imgH="22860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D43509FA-9672-465B-9B90-0721CE526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578731" y="5319815"/>
                        <a:ext cx="60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082123E-C7D8-4F2C-86F6-8F616182D25A}"/>
              </a:ext>
            </a:extLst>
          </p:cNvPr>
          <p:cNvSpPr txBox="1"/>
          <p:nvPr/>
        </p:nvSpPr>
        <p:spPr>
          <a:xfrm>
            <a:off x="9465420" y="5086091"/>
            <a:ext cx="22247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ircuit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lculation</a:t>
            </a:r>
          </a:p>
        </p:txBody>
      </p: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0DC42EE5-0096-43B5-9266-642FE30F43FE}"/>
              </a:ext>
            </a:extLst>
          </p:cNvPr>
          <p:cNvCxnSpPr/>
          <p:nvPr/>
        </p:nvCxnSpPr>
        <p:spPr>
          <a:xfrm>
            <a:off x="10913488" y="2095283"/>
            <a:ext cx="44031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diritto 34">
            <a:extLst>
              <a:ext uri="{FF2B5EF4-FFF2-40B4-BE49-F238E27FC236}">
                <a16:creationId xmlns:a16="http://schemas.microsoft.com/office/drawing/2014/main" id="{000BE1D1-E6FF-4190-8485-8A373082107F}"/>
              </a:ext>
            </a:extLst>
          </p:cNvPr>
          <p:cNvCxnSpPr/>
          <p:nvPr/>
        </p:nvCxnSpPr>
        <p:spPr>
          <a:xfrm>
            <a:off x="10913488" y="2154131"/>
            <a:ext cx="44031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Graphic 35">
            <a:extLst>
              <a:ext uri="{FF2B5EF4-FFF2-40B4-BE49-F238E27FC236}">
                <a16:creationId xmlns:a16="http://schemas.microsoft.com/office/drawing/2014/main" id="{6C3730D4-6D65-45AB-8CDB-C755D78E25DE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96DAC541-7B7A-43D3-8B79-37D633B846F1}">
                <asvg:svgBlip xmlns:asvg="http://schemas.microsoft.com/office/drawing/2016/SVG/main" r:embed="rId32"/>
              </a:ext>
            </a:extLst>
          </a:blip>
          <a:stretch>
            <a:fillRect/>
          </a:stretch>
        </p:blipFill>
        <p:spPr>
          <a:xfrm>
            <a:off x="618840" y="1318941"/>
            <a:ext cx="3718560" cy="385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034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32" grpId="0" animBg="1"/>
      <p:bldP spid="33" grpId="0" animBg="1"/>
      <p:bldP spid="10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Elemento grafico 36">
            <a:extLst>
              <a:ext uri="{FF2B5EF4-FFF2-40B4-BE49-F238E27FC236}">
                <a16:creationId xmlns:a16="http://schemas.microsoft.com/office/drawing/2014/main" id="{1032453A-10E5-4625-9B5A-9C3CCC55A6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03200" y="776692"/>
            <a:ext cx="3986205" cy="4134688"/>
          </a:xfrm>
          <a:prstGeom prst="rect">
            <a:avLst/>
          </a:prstGeom>
        </p:spPr>
      </p:pic>
      <p:sp>
        <p:nvSpPr>
          <p:cNvPr id="34" name="Rettangolo con angoli arrotondati 33">
            <a:extLst>
              <a:ext uri="{FF2B5EF4-FFF2-40B4-BE49-F238E27FC236}">
                <a16:creationId xmlns:a16="http://schemas.microsoft.com/office/drawing/2014/main" id="{5B7CBBEF-D185-4FA8-BB1D-3475E27F9361}"/>
              </a:ext>
            </a:extLst>
          </p:cNvPr>
          <p:cNvSpPr/>
          <p:nvPr/>
        </p:nvSpPr>
        <p:spPr>
          <a:xfrm>
            <a:off x="2695846" y="5095965"/>
            <a:ext cx="1672771" cy="8636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578AA7-AC04-46A4-B779-877AD723F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3B721B-212C-49D1-8A99-DC65EEF41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7DA1216-4222-42FA-8E32-42EEB37FB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704" y="12700"/>
            <a:ext cx="10515600" cy="662397"/>
          </a:xfrm>
        </p:spPr>
        <p:txBody>
          <a:bodyPr/>
          <a:lstStyle/>
          <a:p>
            <a:r>
              <a:rPr lang="en-US" dirty="0"/>
              <a:t>Differential mode gain: </a:t>
            </a:r>
            <a:r>
              <a:rPr lang="en-US" i="1" dirty="0"/>
              <a:t>R</a:t>
            </a:r>
            <a:r>
              <a:rPr lang="en-US" i="1" baseline="-25000" dirty="0"/>
              <a:t>out</a:t>
            </a:r>
            <a:r>
              <a:rPr lang="en-US" dirty="0"/>
              <a:t> calculation.</a:t>
            </a:r>
          </a:p>
        </p:txBody>
      </p:sp>
      <p:grpSp>
        <p:nvGrpSpPr>
          <p:cNvPr id="60" name="Gruppo 59">
            <a:extLst>
              <a:ext uri="{FF2B5EF4-FFF2-40B4-BE49-F238E27FC236}">
                <a16:creationId xmlns:a16="http://schemas.microsoft.com/office/drawing/2014/main" id="{67A15EBD-38C0-2C0C-4501-4DE879AFC9FE}"/>
              </a:ext>
            </a:extLst>
          </p:cNvPr>
          <p:cNvGrpSpPr/>
          <p:nvPr/>
        </p:nvGrpSpPr>
        <p:grpSpPr>
          <a:xfrm>
            <a:off x="1940492" y="2758537"/>
            <a:ext cx="822176" cy="313367"/>
            <a:chOff x="1940492" y="2758537"/>
            <a:chExt cx="822176" cy="313367"/>
          </a:xfrm>
        </p:grpSpPr>
        <p:sp>
          <p:nvSpPr>
            <p:cNvPr id="57" name="Figura a mano libera: forma 56">
              <a:extLst>
                <a:ext uri="{FF2B5EF4-FFF2-40B4-BE49-F238E27FC236}">
                  <a16:creationId xmlns:a16="http://schemas.microsoft.com/office/drawing/2014/main" id="{7F1B2E49-A066-3474-4247-3574395EDC34}"/>
                </a:ext>
              </a:extLst>
            </p:cNvPr>
            <p:cNvSpPr/>
            <p:nvPr/>
          </p:nvSpPr>
          <p:spPr>
            <a:xfrm>
              <a:off x="1996764" y="2758537"/>
              <a:ext cx="709645" cy="263268"/>
            </a:xfrm>
            <a:custGeom>
              <a:avLst/>
              <a:gdLst>
                <a:gd name="connsiteX0" fmla="*/ 709304 w 709645"/>
                <a:gd name="connsiteY0" fmla="*/ 258077 h 263268"/>
                <a:gd name="connsiteX1" fmla="*/ 709304 w 709645"/>
                <a:gd name="connsiteY1" fmla="*/ -115 h 263268"/>
                <a:gd name="connsiteX2" fmla="*/ -341 w 709645"/>
                <a:gd name="connsiteY2" fmla="*/ -115 h 263268"/>
                <a:gd name="connsiteX3" fmla="*/ -341 w 709645"/>
                <a:gd name="connsiteY3" fmla="*/ 263153 h 263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09645" h="263268">
                  <a:moveTo>
                    <a:pt x="709304" y="258077"/>
                  </a:moveTo>
                  <a:lnTo>
                    <a:pt x="709304" y="-115"/>
                  </a:lnTo>
                  <a:lnTo>
                    <a:pt x="-341" y="-115"/>
                  </a:lnTo>
                  <a:lnTo>
                    <a:pt x="-341" y="263153"/>
                  </a:lnTo>
                </a:path>
              </a:pathLst>
            </a:custGeom>
            <a:noFill/>
            <a:ln w="25867" cap="rnd">
              <a:solidFill>
                <a:schemeClr val="accent5">
                  <a:lumMod val="75000"/>
                </a:scheme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8" name="Figura a mano libera: forma 57">
              <a:extLst>
                <a:ext uri="{FF2B5EF4-FFF2-40B4-BE49-F238E27FC236}">
                  <a16:creationId xmlns:a16="http://schemas.microsoft.com/office/drawing/2014/main" id="{4F7FEEED-2B30-D5A4-A270-C76E791C532D}"/>
                </a:ext>
              </a:extLst>
            </p:cNvPr>
            <p:cNvSpPr/>
            <p:nvPr/>
          </p:nvSpPr>
          <p:spPr>
            <a:xfrm flipV="1">
              <a:off x="2650186" y="2991683"/>
              <a:ext cx="112482" cy="75181"/>
            </a:xfrm>
            <a:custGeom>
              <a:avLst/>
              <a:gdLst>
                <a:gd name="connsiteX0" fmla="*/ 112413 w 112482"/>
                <a:gd name="connsiteY0" fmla="*/ 75018 h 75181"/>
                <a:gd name="connsiteX1" fmla="*/ -69 w 112482"/>
                <a:gd name="connsiteY1" fmla="*/ 75018 h 75181"/>
                <a:gd name="connsiteX2" fmla="*/ 56172 w 112482"/>
                <a:gd name="connsiteY2" fmla="*/ -163 h 75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482" h="75181">
                  <a:moveTo>
                    <a:pt x="112413" y="75018"/>
                  </a:moveTo>
                  <a:lnTo>
                    <a:pt x="-69" y="75018"/>
                  </a:lnTo>
                  <a:lnTo>
                    <a:pt x="56172" y="-163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882" cap="flat">
              <a:solidFill>
                <a:schemeClr val="accent5">
                  <a:lumMod val="75000"/>
                </a:scheme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9" name="Figura a mano libera: forma 58">
              <a:extLst>
                <a:ext uri="{FF2B5EF4-FFF2-40B4-BE49-F238E27FC236}">
                  <a16:creationId xmlns:a16="http://schemas.microsoft.com/office/drawing/2014/main" id="{3FA4B3CF-8A0F-CF64-546C-38BE61CB5391}"/>
                </a:ext>
              </a:extLst>
            </p:cNvPr>
            <p:cNvSpPr/>
            <p:nvPr/>
          </p:nvSpPr>
          <p:spPr>
            <a:xfrm flipV="1">
              <a:off x="1940492" y="2996723"/>
              <a:ext cx="112482" cy="75181"/>
            </a:xfrm>
            <a:custGeom>
              <a:avLst/>
              <a:gdLst>
                <a:gd name="connsiteX0" fmla="*/ 112359 w 112482"/>
                <a:gd name="connsiteY0" fmla="*/ 75019 h 75181"/>
                <a:gd name="connsiteX1" fmla="*/ -124 w 112482"/>
                <a:gd name="connsiteY1" fmla="*/ 75019 h 75181"/>
                <a:gd name="connsiteX2" fmla="*/ 56117 w 112482"/>
                <a:gd name="connsiteY2" fmla="*/ -163 h 751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482" h="75181">
                  <a:moveTo>
                    <a:pt x="112359" y="75019"/>
                  </a:moveTo>
                  <a:lnTo>
                    <a:pt x="-124" y="75019"/>
                  </a:lnTo>
                  <a:lnTo>
                    <a:pt x="56117" y="-163"/>
                  </a:lnTo>
                  <a:close/>
                </a:path>
              </a:pathLst>
            </a:custGeom>
            <a:solidFill>
              <a:schemeClr val="accent5">
                <a:lumMod val="75000"/>
              </a:schemeClr>
            </a:solidFill>
            <a:ln w="25882" cap="flat">
              <a:solidFill>
                <a:schemeClr val="accent5">
                  <a:lumMod val="75000"/>
                </a:scheme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6C77D9EE-4BB1-4697-9432-30F2C9207A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0800000">
            <a:off x="715348" y="3172823"/>
            <a:ext cx="638175" cy="34290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C44A3E1-3526-4DC3-86B8-C34A653F9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40022"/>
              </p:ext>
            </p:extLst>
          </p:nvPr>
        </p:nvGraphicFramePr>
        <p:xfrm>
          <a:off x="5532438" y="627063"/>
          <a:ext cx="477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87520" imgH="253800" progId="Equation.DSMT4">
                  <p:embed/>
                </p:oleObj>
              </mc:Choice>
              <mc:Fallback>
                <p:oleObj name="Equation" r:id="rId7" imgW="238752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C44A3E1-3526-4DC3-86B8-C34A653F9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32438" y="627063"/>
                        <a:ext cx="4775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A339FB7-B38A-4BE5-A76D-BC7F03BE7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87656"/>
              </p:ext>
            </p:extLst>
          </p:nvPr>
        </p:nvGraphicFramePr>
        <p:xfrm>
          <a:off x="5507038" y="1138238"/>
          <a:ext cx="482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720" imgH="253800" progId="Equation.DSMT4">
                  <p:embed/>
                </p:oleObj>
              </mc:Choice>
              <mc:Fallback>
                <p:oleObj name="Equation" r:id="rId9" imgW="241272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A339FB7-B38A-4BE5-A76D-BC7F03BE7D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07038" y="1138238"/>
                        <a:ext cx="4826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8ED1D42-42EE-4412-9EE8-16C93218E0C4}"/>
              </a:ext>
            </a:extLst>
          </p:cNvPr>
          <p:cNvSpPr txBox="1"/>
          <p:nvPr/>
        </p:nvSpPr>
        <p:spPr>
          <a:xfrm>
            <a:off x="4284361" y="1660594"/>
            <a:ext cx="4378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uperposition theorem: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6D7E62F-0C6E-46C3-86ED-01562CBBCC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95593"/>
              </p:ext>
            </p:extLst>
          </p:nvPr>
        </p:nvGraphicFramePr>
        <p:xfrm>
          <a:off x="8795624" y="1649619"/>
          <a:ext cx="294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73120" imgH="253800" progId="Equation.DSMT4">
                  <p:embed/>
                </p:oleObj>
              </mc:Choice>
              <mc:Fallback>
                <p:oleObj name="Equation" r:id="rId11" imgW="147312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6D7E62F-0C6E-46C3-86ED-01562CBBCC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95624" y="1649619"/>
                        <a:ext cx="2946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2050F2E-955B-434E-84CB-BBB0411DB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36991"/>
              </p:ext>
            </p:extLst>
          </p:nvPr>
        </p:nvGraphicFramePr>
        <p:xfrm>
          <a:off x="5868504" y="2436919"/>
          <a:ext cx="2286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469800" progId="Equation.DSMT4">
                  <p:embed/>
                </p:oleObj>
              </mc:Choice>
              <mc:Fallback>
                <p:oleObj name="Equation" r:id="rId13" imgW="1143000" imgH="469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2050F2E-955B-434E-84CB-BBB0411DB4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8504" y="2436919"/>
                        <a:ext cx="2286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8C6ED42-0662-4706-BF74-C302A782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0464"/>
              </p:ext>
            </p:extLst>
          </p:nvPr>
        </p:nvGraphicFramePr>
        <p:xfrm>
          <a:off x="8212267" y="2670215"/>
          <a:ext cx="1143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28C6ED42-0662-4706-BF74-C302A7820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12267" y="2670215"/>
                        <a:ext cx="1143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F6AE202-BE55-4255-8E1B-79F71A0FB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285716"/>
              </p:ext>
            </p:extLst>
          </p:nvPr>
        </p:nvGraphicFramePr>
        <p:xfrm>
          <a:off x="7706939" y="3727302"/>
          <a:ext cx="342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14320" imgH="253800" progId="Equation.DSMT4">
                  <p:embed/>
                </p:oleObj>
              </mc:Choice>
              <mc:Fallback>
                <p:oleObj name="Equation" r:id="rId17" imgW="171432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F6AE202-BE55-4255-8E1B-79F71A0FB7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706939" y="3727302"/>
                        <a:ext cx="3429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2BA14718-DC7E-460A-96DD-B9459D91028A}"/>
              </a:ext>
            </a:extLst>
          </p:cNvPr>
          <p:cNvSpPr/>
          <p:nvPr/>
        </p:nvSpPr>
        <p:spPr>
          <a:xfrm>
            <a:off x="766459" y="1091645"/>
            <a:ext cx="1019939" cy="2689512"/>
          </a:xfrm>
          <a:custGeom>
            <a:avLst/>
            <a:gdLst>
              <a:gd name="connsiteX0" fmla="*/ 1205676 w 1268476"/>
              <a:gd name="connsiteY0" fmla="*/ 2235200 h 2690549"/>
              <a:gd name="connsiteX1" fmla="*/ 1214143 w 1268476"/>
              <a:gd name="connsiteY1" fmla="*/ 2599267 h 2690549"/>
              <a:gd name="connsiteX2" fmla="*/ 621476 w 1268476"/>
              <a:gd name="connsiteY2" fmla="*/ 2667000 h 2690549"/>
              <a:gd name="connsiteX3" fmla="*/ 198143 w 1268476"/>
              <a:gd name="connsiteY3" fmla="*/ 2641600 h 2690549"/>
              <a:gd name="connsiteX4" fmla="*/ 79610 w 1268476"/>
              <a:gd name="connsiteY4" fmla="*/ 2142067 h 2690549"/>
              <a:gd name="connsiteX5" fmla="*/ 3410 w 1268476"/>
              <a:gd name="connsiteY5" fmla="*/ 1253067 h 2690549"/>
              <a:gd name="connsiteX6" fmla="*/ 20343 w 1268476"/>
              <a:gd name="connsiteY6" fmla="*/ 0 h 2690549"/>
              <a:gd name="connsiteX0" fmla="*/ 1205676 w 1214289"/>
              <a:gd name="connsiteY0" fmla="*/ 2235200 h 2689800"/>
              <a:gd name="connsiteX1" fmla="*/ 956968 w 1214289"/>
              <a:gd name="connsiteY1" fmla="*/ 2613554 h 2689800"/>
              <a:gd name="connsiteX2" fmla="*/ 621476 w 1214289"/>
              <a:gd name="connsiteY2" fmla="*/ 2667000 h 2689800"/>
              <a:gd name="connsiteX3" fmla="*/ 198143 w 1214289"/>
              <a:gd name="connsiteY3" fmla="*/ 2641600 h 2689800"/>
              <a:gd name="connsiteX4" fmla="*/ 79610 w 1214289"/>
              <a:gd name="connsiteY4" fmla="*/ 2142067 h 2689800"/>
              <a:gd name="connsiteX5" fmla="*/ 3410 w 1214289"/>
              <a:gd name="connsiteY5" fmla="*/ 1253067 h 2689800"/>
              <a:gd name="connsiteX6" fmla="*/ 20343 w 1214289"/>
              <a:gd name="connsiteY6" fmla="*/ 0 h 2689800"/>
              <a:gd name="connsiteX0" fmla="*/ 1200914 w 1209668"/>
              <a:gd name="connsiteY0" fmla="*/ 2568575 h 2689800"/>
              <a:gd name="connsiteX1" fmla="*/ 956968 w 1209668"/>
              <a:gd name="connsiteY1" fmla="*/ 2613554 h 2689800"/>
              <a:gd name="connsiteX2" fmla="*/ 621476 w 1209668"/>
              <a:gd name="connsiteY2" fmla="*/ 2667000 h 2689800"/>
              <a:gd name="connsiteX3" fmla="*/ 198143 w 1209668"/>
              <a:gd name="connsiteY3" fmla="*/ 2641600 h 2689800"/>
              <a:gd name="connsiteX4" fmla="*/ 79610 w 1209668"/>
              <a:gd name="connsiteY4" fmla="*/ 2142067 h 2689800"/>
              <a:gd name="connsiteX5" fmla="*/ 3410 w 1209668"/>
              <a:gd name="connsiteY5" fmla="*/ 1253067 h 2689800"/>
              <a:gd name="connsiteX6" fmla="*/ 20343 w 1209668"/>
              <a:gd name="connsiteY6" fmla="*/ 0 h 2689800"/>
              <a:gd name="connsiteX0" fmla="*/ 1200914 w 1208616"/>
              <a:gd name="connsiteY0" fmla="*/ 2568575 h 2687634"/>
              <a:gd name="connsiteX1" fmla="*/ 923630 w 1208616"/>
              <a:gd name="connsiteY1" fmla="*/ 2656416 h 2687634"/>
              <a:gd name="connsiteX2" fmla="*/ 621476 w 1208616"/>
              <a:gd name="connsiteY2" fmla="*/ 2667000 h 2687634"/>
              <a:gd name="connsiteX3" fmla="*/ 198143 w 1208616"/>
              <a:gd name="connsiteY3" fmla="*/ 2641600 h 2687634"/>
              <a:gd name="connsiteX4" fmla="*/ 79610 w 1208616"/>
              <a:gd name="connsiteY4" fmla="*/ 2142067 h 2687634"/>
              <a:gd name="connsiteX5" fmla="*/ 3410 w 1208616"/>
              <a:gd name="connsiteY5" fmla="*/ 1253067 h 2687634"/>
              <a:gd name="connsiteX6" fmla="*/ 20343 w 1208616"/>
              <a:gd name="connsiteY6" fmla="*/ 0 h 2687634"/>
              <a:gd name="connsiteX0" fmla="*/ 1277114 w 1283368"/>
              <a:gd name="connsiteY0" fmla="*/ 2578100 h 2687634"/>
              <a:gd name="connsiteX1" fmla="*/ 923630 w 1283368"/>
              <a:gd name="connsiteY1" fmla="*/ 2656416 h 2687634"/>
              <a:gd name="connsiteX2" fmla="*/ 621476 w 1283368"/>
              <a:gd name="connsiteY2" fmla="*/ 2667000 h 2687634"/>
              <a:gd name="connsiteX3" fmla="*/ 198143 w 1283368"/>
              <a:gd name="connsiteY3" fmla="*/ 2641600 h 2687634"/>
              <a:gd name="connsiteX4" fmla="*/ 79610 w 1283368"/>
              <a:gd name="connsiteY4" fmla="*/ 2142067 h 2687634"/>
              <a:gd name="connsiteX5" fmla="*/ 3410 w 1283368"/>
              <a:gd name="connsiteY5" fmla="*/ 1253067 h 2687634"/>
              <a:gd name="connsiteX6" fmla="*/ 20343 w 1283368"/>
              <a:gd name="connsiteY6" fmla="*/ 0 h 2687634"/>
              <a:gd name="connsiteX0" fmla="*/ 1277114 w 1277114"/>
              <a:gd name="connsiteY0" fmla="*/ 2578100 h 2687634"/>
              <a:gd name="connsiteX1" fmla="*/ 923630 w 1277114"/>
              <a:gd name="connsiteY1" fmla="*/ 2656416 h 2687634"/>
              <a:gd name="connsiteX2" fmla="*/ 621476 w 1277114"/>
              <a:gd name="connsiteY2" fmla="*/ 2667000 h 2687634"/>
              <a:gd name="connsiteX3" fmla="*/ 198143 w 1277114"/>
              <a:gd name="connsiteY3" fmla="*/ 2641600 h 2687634"/>
              <a:gd name="connsiteX4" fmla="*/ 79610 w 1277114"/>
              <a:gd name="connsiteY4" fmla="*/ 2142067 h 2687634"/>
              <a:gd name="connsiteX5" fmla="*/ 3410 w 1277114"/>
              <a:gd name="connsiteY5" fmla="*/ 1253067 h 2687634"/>
              <a:gd name="connsiteX6" fmla="*/ 20343 w 1277114"/>
              <a:gd name="connsiteY6" fmla="*/ 0 h 2687634"/>
              <a:gd name="connsiteX0" fmla="*/ 1277114 w 1277114"/>
              <a:gd name="connsiteY0" fmla="*/ 2578100 h 2689759"/>
              <a:gd name="connsiteX1" fmla="*/ 923630 w 1277114"/>
              <a:gd name="connsiteY1" fmla="*/ 2656416 h 2689759"/>
              <a:gd name="connsiteX2" fmla="*/ 488126 w 1277114"/>
              <a:gd name="connsiteY2" fmla="*/ 2671762 h 2689759"/>
              <a:gd name="connsiteX3" fmla="*/ 198143 w 1277114"/>
              <a:gd name="connsiteY3" fmla="*/ 2641600 h 2689759"/>
              <a:gd name="connsiteX4" fmla="*/ 79610 w 1277114"/>
              <a:gd name="connsiteY4" fmla="*/ 2142067 h 2689759"/>
              <a:gd name="connsiteX5" fmla="*/ 3410 w 1277114"/>
              <a:gd name="connsiteY5" fmla="*/ 1253067 h 2689759"/>
              <a:gd name="connsiteX6" fmla="*/ 20343 w 1277114"/>
              <a:gd name="connsiteY6" fmla="*/ 0 h 2689759"/>
              <a:gd name="connsiteX0" fmla="*/ 1277114 w 1277114"/>
              <a:gd name="connsiteY0" fmla="*/ 2578100 h 2689512"/>
              <a:gd name="connsiteX1" fmla="*/ 742655 w 1277114"/>
              <a:gd name="connsiteY1" fmla="*/ 2661178 h 2689512"/>
              <a:gd name="connsiteX2" fmla="*/ 488126 w 1277114"/>
              <a:gd name="connsiteY2" fmla="*/ 2671762 h 2689512"/>
              <a:gd name="connsiteX3" fmla="*/ 198143 w 1277114"/>
              <a:gd name="connsiteY3" fmla="*/ 2641600 h 2689512"/>
              <a:gd name="connsiteX4" fmla="*/ 79610 w 1277114"/>
              <a:gd name="connsiteY4" fmla="*/ 2142067 h 2689512"/>
              <a:gd name="connsiteX5" fmla="*/ 3410 w 1277114"/>
              <a:gd name="connsiteY5" fmla="*/ 1253067 h 2689512"/>
              <a:gd name="connsiteX6" fmla="*/ 20343 w 1277114"/>
              <a:gd name="connsiteY6" fmla="*/ 0 h 2689512"/>
              <a:gd name="connsiteX0" fmla="*/ 1038989 w 1038989"/>
              <a:gd name="connsiteY0" fmla="*/ 2620963 h 2689512"/>
              <a:gd name="connsiteX1" fmla="*/ 742655 w 1038989"/>
              <a:gd name="connsiteY1" fmla="*/ 2661178 h 2689512"/>
              <a:gd name="connsiteX2" fmla="*/ 488126 w 1038989"/>
              <a:gd name="connsiteY2" fmla="*/ 2671762 h 2689512"/>
              <a:gd name="connsiteX3" fmla="*/ 198143 w 1038989"/>
              <a:gd name="connsiteY3" fmla="*/ 2641600 h 2689512"/>
              <a:gd name="connsiteX4" fmla="*/ 79610 w 1038989"/>
              <a:gd name="connsiteY4" fmla="*/ 2142067 h 2689512"/>
              <a:gd name="connsiteX5" fmla="*/ 3410 w 1038989"/>
              <a:gd name="connsiteY5" fmla="*/ 1253067 h 2689512"/>
              <a:gd name="connsiteX6" fmla="*/ 20343 w 1038989"/>
              <a:gd name="connsiteY6" fmla="*/ 0 h 2689512"/>
              <a:gd name="connsiteX0" fmla="*/ 1019939 w 1019939"/>
              <a:gd name="connsiteY0" fmla="*/ 2668588 h 2699825"/>
              <a:gd name="connsiteX1" fmla="*/ 742655 w 1019939"/>
              <a:gd name="connsiteY1" fmla="*/ 2661178 h 2699825"/>
              <a:gd name="connsiteX2" fmla="*/ 488126 w 1019939"/>
              <a:gd name="connsiteY2" fmla="*/ 2671762 h 2699825"/>
              <a:gd name="connsiteX3" fmla="*/ 198143 w 1019939"/>
              <a:gd name="connsiteY3" fmla="*/ 2641600 h 2699825"/>
              <a:gd name="connsiteX4" fmla="*/ 79610 w 1019939"/>
              <a:gd name="connsiteY4" fmla="*/ 2142067 h 2699825"/>
              <a:gd name="connsiteX5" fmla="*/ 3410 w 1019939"/>
              <a:gd name="connsiteY5" fmla="*/ 1253067 h 2699825"/>
              <a:gd name="connsiteX6" fmla="*/ 20343 w 1019939"/>
              <a:gd name="connsiteY6" fmla="*/ 0 h 2699825"/>
              <a:gd name="connsiteX0" fmla="*/ 1019939 w 1019939"/>
              <a:gd name="connsiteY0" fmla="*/ 2668588 h 2689512"/>
              <a:gd name="connsiteX1" fmla="*/ 742655 w 1019939"/>
              <a:gd name="connsiteY1" fmla="*/ 2661178 h 2689512"/>
              <a:gd name="connsiteX2" fmla="*/ 488126 w 1019939"/>
              <a:gd name="connsiteY2" fmla="*/ 2671762 h 2689512"/>
              <a:gd name="connsiteX3" fmla="*/ 198143 w 1019939"/>
              <a:gd name="connsiteY3" fmla="*/ 2641600 h 2689512"/>
              <a:gd name="connsiteX4" fmla="*/ 79610 w 1019939"/>
              <a:gd name="connsiteY4" fmla="*/ 2142067 h 2689512"/>
              <a:gd name="connsiteX5" fmla="*/ 3410 w 1019939"/>
              <a:gd name="connsiteY5" fmla="*/ 1253067 h 2689512"/>
              <a:gd name="connsiteX6" fmla="*/ 20343 w 1019939"/>
              <a:gd name="connsiteY6" fmla="*/ 0 h 2689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019939" h="2689512">
                <a:moveTo>
                  <a:pt x="1019939" y="2668588"/>
                </a:moveTo>
                <a:cubicBezTo>
                  <a:pt x="849019" y="2667001"/>
                  <a:pt x="831290" y="2660649"/>
                  <a:pt x="742655" y="2661178"/>
                </a:cubicBezTo>
                <a:cubicBezTo>
                  <a:pt x="654020" y="2661707"/>
                  <a:pt x="578878" y="2675025"/>
                  <a:pt x="488126" y="2671762"/>
                </a:cubicBezTo>
                <a:cubicBezTo>
                  <a:pt x="397374" y="2668499"/>
                  <a:pt x="266229" y="2729883"/>
                  <a:pt x="198143" y="2641600"/>
                </a:cubicBezTo>
                <a:cubicBezTo>
                  <a:pt x="130057" y="2553318"/>
                  <a:pt x="112065" y="2373489"/>
                  <a:pt x="79610" y="2142067"/>
                </a:cubicBezTo>
                <a:cubicBezTo>
                  <a:pt x="47155" y="1910645"/>
                  <a:pt x="13288" y="1610078"/>
                  <a:pt x="3410" y="1253067"/>
                </a:cubicBezTo>
                <a:cubicBezTo>
                  <a:pt x="-6468" y="896056"/>
                  <a:pt x="6937" y="448028"/>
                  <a:pt x="20343" y="0"/>
                </a:cubicBezTo>
              </a:path>
            </a:pathLst>
          </a:custGeom>
          <a:noFill/>
          <a:ln w="254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7AA64A66-D598-4E1C-9967-FA7A2103EEB4}"/>
              </a:ext>
            </a:extLst>
          </p:cNvPr>
          <p:cNvSpPr/>
          <p:nvPr/>
        </p:nvSpPr>
        <p:spPr>
          <a:xfrm>
            <a:off x="1637651" y="3837037"/>
            <a:ext cx="228600" cy="711200"/>
          </a:xfrm>
          <a:custGeom>
            <a:avLst/>
            <a:gdLst>
              <a:gd name="connsiteX0" fmla="*/ 228600 w 228600"/>
              <a:gd name="connsiteY0" fmla="*/ 0 h 711200"/>
              <a:gd name="connsiteX1" fmla="*/ 93133 w 228600"/>
              <a:gd name="connsiteY1" fmla="*/ 84667 h 711200"/>
              <a:gd name="connsiteX2" fmla="*/ 33867 w 228600"/>
              <a:gd name="connsiteY2" fmla="*/ 321733 h 711200"/>
              <a:gd name="connsiteX3" fmla="*/ 0 w 228600"/>
              <a:gd name="connsiteY3" fmla="*/ 711200 h 711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600" h="711200">
                <a:moveTo>
                  <a:pt x="228600" y="0"/>
                </a:moveTo>
                <a:cubicBezTo>
                  <a:pt x="177094" y="15522"/>
                  <a:pt x="125588" y="31045"/>
                  <a:pt x="93133" y="84667"/>
                </a:cubicBezTo>
                <a:cubicBezTo>
                  <a:pt x="60677" y="138289"/>
                  <a:pt x="49389" y="217311"/>
                  <a:pt x="33867" y="321733"/>
                </a:cubicBezTo>
                <a:cubicBezTo>
                  <a:pt x="18345" y="426155"/>
                  <a:pt x="9172" y="568677"/>
                  <a:pt x="0" y="711200"/>
                </a:cubicBezTo>
              </a:path>
            </a:pathLst>
          </a:custGeom>
          <a:noFill/>
          <a:ln w="22225">
            <a:solidFill>
              <a:srgbClr val="FF0000"/>
            </a:solidFill>
            <a:prstDash val="dash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F6D906D7-D73D-47E2-9C47-A5CCDCFC6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307830"/>
              </p:ext>
            </p:extLst>
          </p:nvPr>
        </p:nvGraphicFramePr>
        <p:xfrm>
          <a:off x="1739240" y="3873418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177480" progId="Equation.DSMT4">
                  <p:embed/>
                </p:oleObj>
              </mc:Choice>
              <mc:Fallback>
                <p:oleObj name="Equation" r:id="rId19" imgW="266400" imgH="17748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F6D906D7-D73D-47E2-9C47-A5CCDCFC6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39240" y="3873418"/>
                        <a:ext cx="533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4BAD46D8-FB07-4F50-BD91-0CC72E65C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43684"/>
              </p:ext>
            </p:extLst>
          </p:nvPr>
        </p:nvGraphicFramePr>
        <p:xfrm>
          <a:off x="85999" y="1945865"/>
          <a:ext cx="71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4BAD46D8-FB07-4F50-BD91-0CC72E65C2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5999" y="1945865"/>
                        <a:ext cx="711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447DE5D6-D82C-487E-859B-07065C47D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52450"/>
              </p:ext>
            </p:extLst>
          </p:nvPr>
        </p:nvGraphicFramePr>
        <p:xfrm>
          <a:off x="121399" y="3815624"/>
          <a:ext cx="1244601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22080" imgH="431640" progId="Equation.DSMT4">
                  <p:embed/>
                </p:oleObj>
              </mc:Choice>
              <mc:Fallback>
                <p:oleObj name="Equation" r:id="rId23" imgW="622080" imgH="43164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447DE5D6-D82C-487E-859B-07065C47D6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1399" y="3815624"/>
                        <a:ext cx="1244601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8D89177A-995A-4393-A3E1-DE267B39F862}"/>
              </a:ext>
            </a:extLst>
          </p:cNvPr>
          <p:cNvCxnSpPr>
            <a:cxnSpLocks/>
          </p:cNvCxnSpPr>
          <p:nvPr/>
        </p:nvCxnSpPr>
        <p:spPr>
          <a:xfrm flipV="1">
            <a:off x="590823" y="3515723"/>
            <a:ext cx="188110" cy="50907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0217C1D4-4246-421D-B8EF-9C7801C09570}"/>
              </a:ext>
            </a:extLst>
          </p:cNvPr>
          <p:cNvSpPr/>
          <p:nvPr/>
        </p:nvSpPr>
        <p:spPr>
          <a:xfrm>
            <a:off x="2299674" y="1049867"/>
            <a:ext cx="316526" cy="816553"/>
          </a:xfrm>
          <a:custGeom>
            <a:avLst/>
            <a:gdLst>
              <a:gd name="connsiteX0" fmla="*/ 316526 w 316526"/>
              <a:gd name="connsiteY0" fmla="*/ 804333 h 816553"/>
              <a:gd name="connsiteX1" fmla="*/ 37126 w 316526"/>
              <a:gd name="connsiteY1" fmla="*/ 804333 h 816553"/>
              <a:gd name="connsiteX2" fmla="*/ 3259 w 316526"/>
              <a:gd name="connsiteY2" fmla="*/ 677333 h 816553"/>
              <a:gd name="connsiteX3" fmla="*/ 3259 w 316526"/>
              <a:gd name="connsiteY3" fmla="*/ 0 h 816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6526" h="816553">
                <a:moveTo>
                  <a:pt x="316526" y="804333"/>
                </a:moveTo>
                <a:cubicBezTo>
                  <a:pt x="202931" y="814916"/>
                  <a:pt x="89337" y="825500"/>
                  <a:pt x="37126" y="804333"/>
                </a:cubicBezTo>
                <a:cubicBezTo>
                  <a:pt x="-15085" y="783166"/>
                  <a:pt x="8903" y="811389"/>
                  <a:pt x="3259" y="677333"/>
                </a:cubicBezTo>
                <a:cubicBezTo>
                  <a:pt x="-2386" y="543277"/>
                  <a:pt x="436" y="271638"/>
                  <a:pt x="3259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33F2CFC1-47FA-4C3D-8A50-1573235430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04453"/>
              </p:ext>
            </p:extLst>
          </p:nvPr>
        </p:nvGraphicFramePr>
        <p:xfrm>
          <a:off x="6208686" y="3723328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71320" imgH="253800" progId="Equation.DSMT4">
                  <p:embed/>
                </p:oleObj>
              </mc:Choice>
              <mc:Fallback>
                <p:oleObj name="Equation" r:id="rId25" imgW="571320" imgH="2538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33F2CFC1-47FA-4C3D-8A50-1573235430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208686" y="3723328"/>
                        <a:ext cx="1143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95B585C2-94C0-4480-897B-A9489C229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73554"/>
              </p:ext>
            </p:extLst>
          </p:nvPr>
        </p:nvGraphicFramePr>
        <p:xfrm>
          <a:off x="1604422" y="1969148"/>
          <a:ext cx="45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600" imgH="241200" progId="Equation.DSMT4">
                  <p:embed/>
                </p:oleObj>
              </mc:Choice>
              <mc:Fallback>
                <p:oleObj name="Equation" r:id="rId27" imgW="228600" imgH="2412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95B585C2-94C0-4480-897B-A9489C229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04422" y="1969148"/>
                        <a:ext cx="457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201DFBAE-7114-4842-9F77-5594A89EB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17676"/>
              </p:ext>
            </p:extLst>
          </p:nvPr>
        </p:nvGraphicFramePr>
        <p:xfrm>
          <a:off x="1267567" y="2400712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120" imgH="228600" progId="Equation.DSMT4">
                  <p:embed/>
                </p:oleObj>
              </mc:Choice>
              <mc:Fallback>
                <p:oleObj name="Equation" r:id="rId29" imgW="330120" imgH="2286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201DFBAE-7114-4842-9F77-5594A89EB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67567" y="2400712"/>
                        <a:ext cx="660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Elemento grafico 32">
            <a:extLst>
              <a:ext uri="{FF2B5EF4-FFF2-40B4-BE49-F238E27FC236}">
                <a16:creationId xmlns:a16="http://schemas.microsoft.com/office/drawing/2014/main" id="{12D0FC8D-F3C3-4D29-9B6E-CBB29ECD2857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96DAC541-7B7A-43D3-8B79-37D633B846F1}">
                <asvg:svgBlip xmlns:asvg="http://schemas.microsoft.com/office/drawing/2016/SVG/main" r:embed="rId32"/>
              </a:ext>
            </a:extLst>
          </a:blip>
          <a:stretch>
            <a:fillRect/>
          </a:stretch>
        </p:blipFill>
        <p:spPr>
          <a:xfrm>
            <a:off x="1582191" y="1669362"/>
            <a:ext cx="691553" cy="371581"/>
          </a:xfrm>
          <a:prstGeom prst="rect">
            <a:avLst/>
          </a:prstGeom>
        </p:spPr>
      </p:pic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2A4870CA-7D9A-40F5-A0ED-34768EE8F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28488"/>
              </p:ext>
            </p:extLst>
          </p:nvPr>
        </p:nvGraphicFramePr>
        <p:xfrm>
          <a:off x="131222" y="4915236"/>
          <a:ext cx="1930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65160" imgH="660240" progId="Equation.DSMT4">
                  <p:embed/>
                </p:oleObj>
              </mc:Choice>
              <mc:Fallback>
                <p:oleObj name="Equation" r:id="rId33" imgW="965160" imgH="66024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2A4870CA-7D9A-40F5-A0ED-34768EE8FB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1222" y="4915236"/>
                        <a:ext cx="19304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97E70013-D38F-46C9-8A7E-28712414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135928"/>
              </p:ext>
            </p:extLst>
          </p:nvPr>
        </p:nvGraphicFramePr>
        <p:xfrm>
          <a:off x="4551423" y="3515723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23600" imgH="457200" progId="Equation.DSMT4">
                  <p:embed/>
                </p:oleObj>
              </mc:Choice>
              <mc:Fallback>
                <p:oleObj name="Equation" r:id="rId35" imgW="723600" imgH="457200" progId="Equation.DSMT4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97E70013-D38F-46C9-8A7E-287124147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551423" y="3515723"/>
                        <a:ext cx="1447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67849D9C-E5EF-4F0A-B637-D2CCED0AF26E}"/>
              </a:ext>
            </a:extLst>
          </p:cNvPr>
          <p:cNvSpPr txBox="1"/>
          <p:nvPr/>
        </p:nvSpPr>
        <p:spPr>
          <a:xfrm>
            <a:off x="4227497" y="705075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1:</a:t>
            </a: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5D8AC940-DFF0-4534-A088-65B36FDE6F82}"/>
              </a:ext>
            </a:extLst>
          </p:cNvPr>
          <p:cNvSpPr txBox="1"/>
          <p:nvPr/>
        </p:nvSpPr>
        <p:spPr>
          <a:xfrm>
            <a:off x="4236609" y="1214595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2:</a:t>
            </a:r>
          </a:p>
        </p:txBody>
      </p: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0886CF9E-B6FB-49F2-89F6-F5A1372CF0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87526"/>
              </p:ext>
            </p:extLst>
          </p:nvPr>
        </p:nvGraphicFramePr>
        <p:xfrm>
          <a:off x="11075988" y="3735388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19040" imgH="228600" progId="Equation.DSMT4">
                  <p:embed/>
                </p:oleObj>
              </mc:Choice>
              <mc:Fallback>
                <p:oleObj name="Equation" r:id="rId37" imgW="419040" imgH="228600" progId="Equation.DSMT4">
                  <p:embed/>
                  <p:pic>
                    <p:nvPicPr>
                      <p:cNvPr id="43" name="Oggetto 42">
                        <a:extLst>
                          <a:ext uri="{FF2B5EF4-FFF2-40B4-BE49-F238E27FC236}">
                            <a16:creationId xmlns:a16="http://schemas.microsoft.com/office/drawing/2014/main" id="{0886CF9E-B6FB-49F2-89F6-F5A1372CF0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1075988" y="3735388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6AAF4BA5-2B76-4A6F-85BB-34E8EDA77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7371"/>
              </p:ext>
            </p:extLst>
          </p:nvPr>
        </p:nvGraphicFramePr>
        <p:xfrm>
          <a:off x="10904839" y="2870680"/>
          <a:ext cx="104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20560" imgH="431640" progId="Equation.DSMT4">
                  <p:embed/>
                </p:oleObj>
              </mc:Choice>
              <mc:Fallback>
                <p:oleObj name="Equation" r:id="rId39" imgW="520560" imgH="431640" progId="Equation.DSMT4">
                  <p:embed/>
                  <p:pic>
                    <p:nvPicPr>
                      <p:cNvPr id="44" name="Oggetto 43">
                        <a:extLst>
                          <a:ext uri="{FF2B5EF4-FFF2-40B4-BE49-F238E27FC236}">
                            <a16:creationId xmlns:a16="http://schemas.microsoft.com/office/drawing/2014/main" id="{6AAF4BA5-2B76-4A6F-85BB-34E8EDA77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904839" y="2870680"/>
                        <a:ext cx="1041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ggetto 44">
            <a:extLst>
              <a:ext uri="{FF2B5EF4-FFF2-40B4-BE49-F238E27FC236}">
                <a16:creationId xmlns:a16="http://schemas.microsoft.com/office/drawing/2014/main" id="{2700EB32-9B89-46F6-8793-8CB127A57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00983"/>
              </p:ext>
            </p:extLst>
          </p:nvPr>
        </p:nvGraphicFramePr>
        <p:xfrm>
          <a:off x="4834868" y="4344645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600200" imgH="457200" progId="Equation.DSMT4">
                  <p:embed/>
                </p:oleObj>
              </mc:Choice>
              <mc:Fallback>
                <p:oleObj name="Equation" r:id="rId41" imgW="1600200" imgH="457200" progId="Equation.DSMT4">
                  <p:embed/>
                  <p:pic>
                    <p:nvPicPr>
                      <p:cNvPr id="45" name="Oggetto 44">
                        <a:extLst>
                          <a:ext uri="{FF2B5EF4-FFF2-40B4-BE49-F238E27FC236}">
                            <a16:creationId xmlns:a16="http://schemas.microsoft.com/office/drawing/2014/main" id="{2700EB32-9B89-46F6-8793-8CB127A57E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4834868" y="4344645"/>
                        <a:ext cx="32004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D53C6F63-A45E-4204-90A9-4C623213A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210580"/>
              </p:ext>
            </p:extLst>
          </p:nvPr>
        </p:nvGraphicFramePr>
        <p:xfrm>
          <a:off x="8088201" y="4327189"/>
          <a:ext cx="195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977760" imgH="482400" progId="Equation.DSMT4">
                  <p:embed/>
                </p:oleObj>
              </mc:Choice>
              <mc:Fallback>
                <p:oleObj name="Equation" r:id="rId43" imgW="977760" imgH="4824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D53C6F63-A45E-4204-90A9-4C623213A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8088201" y="4327189"/>
                        <a:ext cx="1955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D15F7499-E24F-45FC-BB13-4DC4D3B46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92534"/>
              </p:ext>
            </p:extLst>
          </p:nvPr>
        </p:nvGraphicFramePr>
        <p:xfrm>
          <a:off x="7300231" y="5200873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184120" imgH="507960" progId="Equation.DSMT4">
                  <p:embed/>
                </p:oleObj>
              </mc:Choice>
              <mc:Fallback>
                <p:oleObj name="Equation" r:id="rId45" imgW="2184120" imgH="507960" progId="Equation.DSMT4">
                  <p:embed/>
                  <p:pic>
                    <p:nvPicPr>
                      <p:cNvPr id="47" name="Oggetto 46">
                        <a:extLst>
                          <a:ext uri="{FF2B5EF4-FFF2-40B4-BE49-F238E27FC236}">
                            <a16:creationId xmlns:a16="http://schemas.microsoft.com/office/drawing/2014/main" id="{D15F7499-E24F-45FC-BB13-4DC4D3B46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7300231" y="5200873"/>
                        <a:ext cx="43688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6B1C0620-36F9-43FA-8371-D712A82592CC}"/>
              </a:ext>
            </a:extLst>
          </p:cNvPr>
          <p:cNvSpPr txBox="1"/>
          <p:nvPr/>
        </p:nvSpPr>
        <p:spPr>
          <a:xfrm>
            <a:off x="4531012" y="2633326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1:</a:t>
            </a:r>
          </a:p>
        </p:txBody>
      </p:sp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C45EAC0D-5ADD-4914-B3F1-D53276480AB2}"/>
              </a:ext>
            </a:extLst>
          </p:cNvPr>
          <p:cNvSpPr txBox="1"/>
          <p:nvPr/>
        </p:nvSpPr>
        <p:spPr>
          <a:xfrm>
            <a:off x="4531012" y="3198167"/>
            <a:ext cx="1505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se 2:</a:t>
            </a:r>
          </a:p>
        </p:txBody>
      </p:sp>
      <p:cxnSp>
        <p:nvCxnSpPr>
          <p:cNvPr id="51" name="Connettore diritto 50">
            <a:extLst>
              <a:ext uri="{FF2B5EF4-FFF2-40B4-BE49-F238E27FC236}">
                <a16:creationId xmlns:a16="http://schemas.microsoft.com/office/drawing/2014/main" id="{B2A4E6FA-DB4F-438E-87D7-7B066AC46A92}"/>
              </a:ext>
            </a:extLst>
          </p:cNvPr>
          <p:cNvCxnSpPr/>
          <p:nvPr/>
        </p:nvCxnSpPr>
        <p:spPr>
          <a:xfrm>
            <a:off x="7618568" y="4229018"/>
            <a:ext cx="432767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2436F5D7-B2E6-402F-896C-B87AE37A0A03}"/>
              </a:ext>
            </a:extLst>
          </p:cNvPr>
          <p:cNvCxnSpPr>
            <a:cxnSpLocks/>
          </p:cNvCxnSpPr>
          <p:nvPr/>
        </p:nvCxnSpPr>
        <p:spPr>
          <a:xfrm>
            <a:off x="10521917" y="5959565"/>
            <a:ext cx="113131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E9FBDFB0-7A0C-446C-A55C-37C60B5D520F}"/>
              </a:ext>
            </a:extLst>
          </p:cNvPr>
          <p:cNvSpPr/>
          <p:nvPr/>
        </p:nvSpPr>
        <p:spPr>
          <a:xfrm>
            <a:off x="10186332" y="3734280"/>
            <a:ext cx="856637" cy="488455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055B9EE-E657-4138-B075-05B1965388C3}"/>
              </a:ext>
            </a:extLst>
          </p:cNvPr>
          <p:cNvCxnSpPr>
            <a:endCxn id="2" idx="0"/>
          </p:cNvCxnSpPr>
          <p:nvPr/>
        </p:nvCxnSpPr>
        <p:spPr>
          <a:xfrm flipH="1">
            <a:off x="10614651" y="3221300"/>
            <a:ext cx="290188" cy="51298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E323CE82-46C7-4A28-B34D-A66F154B5BD5}"/>
              </a:ext>
            </a:extLst>
          </p:cNvPr>
          <p:cNvCxnSpPr>
            <a:cxnSpLocks/>
          </p:cNvCxnSpPr>
          <p:nvPr/>
        </p:nvCxnSpPr>
        <p:spPr>
          <a:xfrm flipV="1">
            <a:off x="8607799" y="3795451"/>
            <a:ext cx="458569" cy="371702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Graphic 10">
            <a:extLst>
              <a:ext uri="{FF2B5EF4-FFF2-40B4-BE49-F238E27FC236}">
                <a16:creationId xmlns:a16="http://schemas.microsoft.com/office/drawing/2014/main" id="{5F8C5137-D8AC-4C12-9F04-A47894EC7F77}"/>
              </a:ext>
            </a:extLst>
          </p:cNvPr>
          <p:cNvPicPr>
            <a:picLocks noChangeAspect="1"/>
          </p:cNvPicPr>
          <p:nvPr/>
        </p:nvPicPr>
        <p:blipFill>
          <a:blip r:embed="rId47">
            <a:extLst>
              <a:ext uri="{96DAC541-7B7A-43D3-8B79-37D633B846F1}">
                <asvg:svgBlip xmlns:asvg="http://schemas.microsoft.com/office/drawing/2016/SVG/main" r:embed="rId48"/>
              </a:ext>
            </a:extLst>
          </a:blip>
          <a:stretch>
            <a:fillRect/>
          </a:stretch>
        </p:blipFill>
        <p:spPr>
          <a:xfrm>
            <a:off x="2721901" y="4371132"/>
            <a:ext cx="1830997" cy="1820534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43BC54E-492D-42B5-B8F3-EB8469BBA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560339"/>
              </p:ext>
            </p:extLst>
          </p:nvPr>
        </p:nvGraphicFramePr>
        <p:xfrm>
          <a:off x="4245114" y="2130429"/>
          <a:ext cx="634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800" imgH="203040" progId="Equation.DSMT4">
                  <p:embed/>
                </p:oleObj>
              </mc:Choice>
              <mc:Fallback>
                <p:oleObj name="Equation" r:id="rId49" imgW="2538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43BC54E-492D-42B5-B8F3-EB8469BBA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4245114" y="2130429"/>
                        <a:ext cx="6345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705B1C7B-5F4B-4E54-9223-EE3055BB8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0004"/>
              </p:ext>
            </p:extLst>
          </p:nvPr>
        </p:nvGraphicFramePr>
        <p:xfrm>
          <a:off x="3728201" y="3394847"/>
          <a:ext cx="6345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53800" imgH="203040" progId="Equation.DSMT4">
                  <p:embed/>
                </p:oleObj>
              </mc:Choice>
              <mc:Fallback>
                <p:oleObj name="Equation" r:id="rId51" imgW="253800" imgH="2030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705B1C7B-5F4B-4E54-9223-EE3055BB85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728201" y="3394847"/>
                        <a:ext cx="63450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8C8D0D50-A0EA-725C-5422-91E406D8D9FB}"/>
              </a:ext>
            </a:extLst>
          </p:cNvPr>
          <p:cNvCxnSpPr/>
          <p:nvPr/>
        </p:nvCxnSpPr>
        <p:spPr>
          <a:xfrm>
            <a:off x="2097571" y="2122259"/>
            <a:ext cx="0" cy="50289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uppo 35">
            <a:extLst>
              <a:ext uri="{FF2B5EF4-FFF2-40B4-BE49-F238E27FC236}">
                <a16:creationId xmlns:a16="http://schemas.microsoft.com/office/drawing/2014/main" id="{807A6CF0-C68E-913F-23EA-BFAD0ED45417}"/>
              </a:ext>
            </a:extLst>
          </p:cNvPr>
          <p:cNvGrpSpPr/>
          <p:nvPr/>
        </p:nvGrpSpPr>
        <p:grpSpPr>
          <a:xfrm>
            <a:off x="1985652" y="2275745"/>
            <a:ext cx="223838" cy="208817"/>
            <a:chOff x="2847974" y="1135063"/>
            <a:chExt cx="328614" cy="240494"/>
          </a:xfrm>
        </p:grpSpPr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AB0CBDED-5192-FE7B-88B8-53DA65BB76CA}"/>
                </a:ext>
              </a:extLst>
            </p:cNvPr>
            <p:cNvCxnSpPr/>
            <p:nvPr/>
          </p:nvCxnSpPr>
          <p:spPr>
            <a:xfrm flipV="1">
              <a:off x="2847975" y="1135063"/>
              <a:ext cx="328613" cy="231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177DA1EF-BFED-F934-E29D-065D548CBF4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847974" y="1143782"/>
              <a:ext cx="328613" cy="2317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A656085B-5E74-11B2-1468-C3E1669E9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39961"/>
              </p:ext>
            </p:extLst>
          </p:nvPr>
        </p:nvGraphicFramePr>
        <p:xfrm>
          <a:off x="1714218" y="4395025"/>
          <a:ext cx="1041608" cy="63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711000" imgH="431640" progId="Equation.DSMT4">
                  <p:embed/>
                </p:oleObj>
              </mc:Choice>
              <mc:Fallback>
                <p:oleObj name="Equation" r:id="rId52" imgW="711000" imgH="431640" progId="Equation.DSMT4">
                  <p:embed/>
                  <p:pic>
                    <p:nvPicPr>
                      <p:cNvPr id="38" name="Oggetto 37">
                        <a:extLst>
                          <a:ext uri="{FF2B5EF4-FFF2-40B4-BE49-F238E27FC236}">
                            <a16:creationId xmlns:a16="http://schemas.microsoft.com/office/drawing/2014/main" id="{A656085B-5E74-11B2-1468-C3E1669E9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3"/>
                      <a:stretch>
                        <a:fillRect/>
                      </a:stretch>
                    </p:blipFill>
                    <p:spPr>
                      <a:xfrm>
                        <a:off x="1714218" y="4395025"/>
                        <a:ext cx="1041608" cy="63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34C557E1-1D8C-D494-A4A2-1ED94888B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53641"/>
              </p:ext>
            </p:extLst>
          </p:nvPr>
        </p:nvGraphicFramePr>
        <p:xfrm>
          <a:off x="2388949" y="1101661"/>
          <a:ext cx="71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40" name="Oggetto 39">
                        <a:extLst>
                          <a:ext uri="{FF2B5EF4-FFF2-40B4-BE49-F238E27FC236}">
                            <a16:creationId xmlns:a16="http://schemas.microsoft.com/office/drawing/2014/main" id="{34C557E1-1D8C-D494-A4A2-1ED94888B7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88949" y="1101661"/>
                        <a:ext cx="711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igura a mano libera: forma 54">
            <a:extLst>
              <a:ext uri="{FF2B5EF4-FFF2-40B4-BE49-F238E27FC236}">
                <a16:creationId xmlns:a16="http://schemas.microsoft.com/office/drawing/2014/main" id="{E5B79357-DDEF-E00C-9837-769164048A16}"/>
              </a:ext>
            </a:extLst>
          </p:cNvPr>
          <p:cNvSpPr/>
          <p:nvPr/>
        </p:nvSpPr>
        <p:spPr>
          <a:xfrm>
            <a:off x="1833563" y="2658305"/>
            <a:ext cx="714375" cy="1078496"/>
          </a:xfrm>
          <a:custGeom>
            <a:avLst/>
            <a:gdLst>
              <a:gd name="connsiteX0" fmla="*/ 714375 w 714375"/>
              <a:gd name="connsiteY0" fmla="*/ 3933 h 1078496"/>
              <a:gd name="connsiteX1" fmla="*/ 471487 w 714375"/>
              <a:gd name="connsiteY1" fmla="*/ 8695 h 1078496"/>
              <a:gd name="connsiteX2" fmla="*/ 366712 w 714375"/>
              <a:gd name="connsiteY2" fmla="*/ 22983 h 1078496"/>
              <a:gd name="connsiteX3" fmla="*/ 338137 w 714375"/>
              <a:gd name="connsiteY3" fmla="*/ 270633 h 1078496"/>
              <a:gd name="connsiteX4" fmla="*/ 328612 w 714375"/>
              <a:gd name="connsiteY4" fmla="*/ 651633 h 1078496"/>
              <a:gd name="connsiteX5" fmla="*/ 333375 w 714375"/>
              <a:gd name="connsiteY5" fmla="*/ 975483 h 1078496"/>
              <a:gd name="connsiteX6" fmla="*/ 161925 w 714375"/>
              <a:gd name="connsiteY6" fmla="*/ 1065970 h 1078496"/>
              <a:gd name="connsiteX7" fmla="*/ 0 w 714375"/>
              <a:gd name="connsiteY7" fmla="*/ 1075495 h 107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14375" h="1078496">
                <a:moveTo>
                  <a:pt x="714375" y="3933"/>
                </a:moveTo>
                <a:cubicBezTo>
                  <a:pt x="621903" y="4726"/>
                  <a:pt x="529431" y="5520"/>
                  <a:pt x="471487" y="8695"/>
                </a:cubicBezTo>
                <a:cubicBezTo>
                  <a:pt x="413543" y="11870"/>
                  <a:pt x="388937" y="-20673"/>
                  <a:pt x="366712" y="22983"/>
                </a:cubicBezTo>
                <a:cubicBezTo>
                  <a:pt x="344487" y="66639"/>
                  <a:pt x="344487" y="165858"/>
                  <a:pt x="338137" y="270633"/>
                </a:cubicBezTo>
                <a:cubicBezTo>
                  <a:pt x="331787" y="375408"/>
                  <a:pt x="329406" y="534158"/>
                  <a:pt x="328612" y="651633"/>
                </a:cubicBezTo>
                <a:cubicBezTo>
                  <a:pt x="327818" y="769108"/>
                  <a:pt x="361156" y="906427"/>
                  <a:pt x="333375" y="975483"/>
                </a:cubicBezTo>
                <a:cubicBezTo>
                  <a:pt x="305594" y="1044539"/>
                  <a:pt x="217487" y="1049301"/>
                  <a:pt x="161925" y="1065970"/>
                </a:cubicBezTo>
                <a:cubicBezTo>
                  <a:pt x="106362" y="1082639"/>
                  <a:pt x="53181" y="1079067"/>
                  <a:pt x="0" y="1075495"/>
                </a:cubicBezTo>
              </a:path>
            </a:pathLst>
          </a:custGeom>
          <a:noFill/>
          <a:ln w="190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93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6" grpId="0"/>
      <p:bldP spid="21" grpId="0" animBg="1"/>
      <p:bldP spid="22" grpId="0" animBg="1"/>
      <p:bldP spid="28" grpId="0" animBg="1"/>
      <p:bldP spid="41" grpId="0"/>
      <p:bldP spid="42" grpId="0"/>
      <p:bldP spid="48" grpId="0"/>
      <p:bldP spid="49" grpId="0"/>
      <p:bldP spid="2" grpId="0" animBg="1"/>
      <p:bldP spid="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B441CE-143E-472F-88D4-955F40F95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483" y="51396"/>
            <a:ext cx="10515600" cy="662397"/>
          </a:xfrm>
        </p:spPr>
        <p:txBody>
          <a:bodyPr/>
          <a:lstStyle/>
          <a:p>
            <a:r>
              <a:rPr lang="en-US" dirty="0"/>
              <a:t>Differential mode g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BA2AC7-2D45-4143-9547-0A2A4DFFA5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8CAC04-DD36-4FCD-AD6E-9F8D9A479A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CFB6409-6CE6-4FF2-8E67-4413519D7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898405"/>
              </p:ext>
            </p:extLst>
          </p:nvPr>
        </p:nvGraphicFramePr>
        <p:xfrm>
          <a:off x="555082" y="560927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CFB6409-6CE6-4FF2-8E67-4413519D7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5082" y="560927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1E588AF-B11D-4E32-87B0-64D8444FF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58902"/>
              </p:ext>
            </p:extLst>
          </p:nvPr>
        </p:nvGraphicFramePr>
        <p:xfrm>
          <a:off x="152299" y="1263358"/>
          <a:ext cx="480218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1E588AF-B11D-4E32-87B0-64D8444FF7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299" y="1263358"/>
                        <a:ext cx="4802188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A0199E1-F540-4AEF-BCCD-85569BB33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84503"/>
              </p:ext>
            </p:extLst>
          </p:nvPr>
        </p:nvGraphicFramePr>
        <p:xfrm>
          <a:off x="268288" y="2483152"/>
          <a:ext cx="34163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82680" imgH="863280" progId="Equation.DSMT4">
                  <p:embed/>
                </p:oleObj>
              </mc:Choice>
              <mc:Fallback>
                <p:oleObj name="Equation" r:id="rId7" imgW="1282680" imgH="8632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0199E1-F540-4AEF-BCCD-85569BB33C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88" y="2483152"/>
                        <a:ext cx="3416300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B001979-F315-4423-8B8F-66573DADF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358702"/>
              </p:ext>
            </p:extLst>
          </p:nvPr>
        </p:nvGraphicFramePr>
        <p:xfrm>
          <a:off x="4438842" y="3203296"/>
          <a:ext cx="243363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431640" progId="Equation.DSMT4">
                  <p:embed/>
                </p:oleObj>
              </mc:Choice>
              <mc:Fallback>
                <p:oleObj name="Equation" r:id="rId9" imgW="9144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B001979-F315-4423-8B8F-66573DADFD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8842" y="3203296"/>
                        <a:ext cx="2433637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D515B4D-D434-4925-86A6-79D48DAC9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5966"/>
              </p:ext>
            </p:extLst>
          </p:nvPr>
        </p:nvGraphicFramePr>
        <p:xfrm>
          <a:off x="7665506" y="3065183"/>
          <a:ext cx="4125912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49080" imgH="482400" progId="Equation.DSMT4">
                  <p:embed/>
                </p:oleObj>
              </mc:Choice>
              <mc:Fallback>
                <p:oleObj name="Equation" r:id="rId11" imgW="154908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D515B4D-D434-4925-86A6-79D48DAC98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5506" y="3065183"/>
                        <a:ext cx="4125912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34C257-7F69-41D2-AC86-FD462F844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96359"/>
              </p:ext>
            </p:extLst>
          </p:nvPr>
        </p:nvGraphicFramePr>
        <p:xfrm>
          <a:off x="4323196" y="4683918"/>
          <a:ext cx="31797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482400" progId="Equation.DSMT4">
                  <p:embed/>
                </p:oleObj>
              </mc:Choice>
              <mc:Fallback>
                <p:oleObj name="Equation" r:id="rId13" imgW="119376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C34C257-7F69-41D2-AC86-FD462F8441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23196" y="4683918"/>
                        <a:ext cx="3179763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6099435-BE9F-4967-B9DE-1247FA59E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75747"/>
              </p:ext>
            </p:extLst>
          </p:nvPr>
        </p:nvGraphicFramePr>
        <p:xfrm>
          <a:off x="8344913" y="4718843"/>
          <a:ext cx="2568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65160" imgH="228600" progId="Equation.DSMT4">
                  <p:embed/>
                </p:oleObj>
              </mc:Choice>
              <mc:Fallback>
                <p:oleObj name="Equation" r:id="rId15" imgW="9651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6099435-BE9F-4967-B9DE-1247FA59E2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4913" y="4718843"/>
                        <a:ext cx="25685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E545390-397B-41E9-8DDB-DE4718C33032}"/>
              </a:ext>
            </a:extLst>
          </p:cNvPr>
          <p:cNvSpPr txBox="1"/>
          <p:nvPr/>
        </p:nvSpPr>
        <p:spPr>
          <a:xfrm>
            <a:off x="8484241" y="1910828"/>
            <a:ext cx="35427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ependently from the supply voltage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C04F2CED-2EDC-4B56-95BA-8DE59DB172CA}"/>
              </a:ext>
            </a:extLst>
          </p:cNvPr>
          <p:cNvSpPr/>
          <p:nvPr/>
        </p:nvSpPr>
        <p:spPr>
          <a:xfrm rot="5227930">
            <a:off x="7959069" y="4649275"/>
            <a:ext cx="62753" cy="699247"/>
          </a:xfrm>
          <a:custGeom>
            <a:avLst/>
            <a:gdLst>
              <a:gd name="connsiteX0" fmla="*/ 62753 w 62753"/>
              <a:gd name="connsiteY0" fmla="*/ 0 h 699247"/>
              <a:gd name="connsiteX1" fmla="*/ 26895 w 62753"/>
              <a:gd name="connsiteY1" fmla="*/ 528918 h 699247"/>
              <a:gd name="connsiteX2" fmla="*/ 0 w 62753"/>
              <a:gd name="connsiteY2" fmla="*/ 699247 h 699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753" h="699247">
                <a:moveTo>
                  <a:pt x="62753" y="0"/>
                </a:moveTo>
                <a:cubicBezTo>
                  <a:pt x="50053" y="206188"/>
                  <a:pt x="37354" y="412377"/>
                  <a:pt x="26895" y="528918"/>
                </a:cubicBezTo>
                <a:cubicBezTo>
                  <a:pt x="16436" y="645459"/>
                  <a:pt x="8218" y="672353"/>
                  <a:pt x="0" y="699247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4FBC957-B855-4442-B03E-8300FE0216DB}"/>
              </a:ext>
            </a:extLst>
          </p:cNvPr>
          <p:cNvSpPr/>
          <p:nvPr/>
        </p:nvSpPr>
        <p:spPr>
          <a:xfrm rot="20341852">
            <a:off x="7617607" y="4518630"/>
            <a:ext cx="1468279" cy="148309"/>
          </a:xfrm>
          <a:custGeom>
            <a:avLst/>
            <a:gdLst>
              <a:gd name="connsiteX0" fmla="*/ 1783977 w 1783977"/>
              <a:gd name="connsiteY0" fmla="*/ 0 h 89670"/>
              <a:gd name="connsiteX1" fmla="*/ 878541 w 1783977"/>
              <a:gd name="connsiteY1" fmla="*/ 89647 h 89670"/>
              <a:gd name="connsiteX2" fmla="*/ 295835 w 1783977"/>
              <a:gd name="connsiteY2" fmla="*/ 8965 h 89670"/>
              <a:gd name="connsiteX3" fmla="*/ 0 w 1783977"/>
              <a:gd name="connsiteY3" fmla="*/ 17929 h 89670"/>
              <a:gd name="connsiteX4" fmla="*/ 0 w 1783977"/>
              <a:gd name="connsiteY4" fmla="*/ 17929 h 89670"/>
              <a:gd name="connsiteX5" fmla="*/ 0 w 1783977"/>
              <a:gd name="connsiteY5" fmla="*/ 17929 h 89670"/>
              <a:gd name="connsiteX6" fmla="*/ 0 w 1783977"/>
              <a:gd name="connsiteY6" fmla="*/ 17929 h 89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83977" h="89670">
                <a:moveTo>
                  <a:pt x="1783977" y="0"/>
                </a:moveTo>
                <a:cubicBezTo>
                  <a:pt x="1455271" y="44076"/>
                  <a:pt x="1126565" y="88153"/>
                  <a:pt x="878541" y="89647"/>
                </a:cubicBezTo>
                <a:cubicBezTo>
                  <a:pt x="630517" y="91141"/>
                  <a:pt x="442258" y="20918"/>
                  <a:pt x="295835" y="8965"/>
                </a:cubicBezTo>
                <a:cubicBezTo>
                  <a:pt x="149412" y="-2988"/>
                  <a:pt x="0" y="17929"/>
                  <a:pt x="0" y="17929"/>
                </a:cubicBezTo>
                <a:lnTo>
                  <a:pt x="0" y="17929"/>
                </a:lnTo>
                <a:lnTo>
                  <a:pt x="0" y="17929"/>
                </a:lnTo>
                <a:lnTo>
                  <a:pt x="0" y="17929"/>
                </a:ln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6D1CB83-E573-E7D6-A906-0FFD4A965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89228"/>
              </p:ext>
            </p:extLst>
          </p:nvPr>
        </p:nvGraphicFramePr>
        <p:xfrm>
          <a:off x="5632926" y="1801467"/>
          <a:ext cx="2708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15920" imgH="393480" progId="Equation.DSMT4">
                  <p:embed/>
                </p:oleObj>
              </mc:Choice>
              <mc:Fallback>
                <p:oleObj name="Equation" r:id="rId17" imgW="1015920" imgH="3934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6D1CB83-E573-E7D6-A906-0FFD4A965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2926" y="1801467"/>
                        <a:ext cx="270827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4562AED-F767-884B-782C-5A446BAFC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16347"/>
              </p:ext>
            </p:extLst>
          </p:nvPr>
        </p:nvGraphicFramePr>
        <p:xfrm>
          <a:off x="9389358" y="1055089"/>
          <a:ext cx="2222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38080" imgH="228600" progId="Equation.DSMT4">
                  <p:embed/>
                </p:oleObj>
              </mc:Choice>
              <mc:Fallback>
                <p:oleObj name="Equation" r:id="rId19" imgW="83808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4562AED-F767-884B-782C-5A446BAFC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389358" y="1055089"/>
                        <a:ext cx="222250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538C808-B8D9-367D-58EC-F0AF41F2D4BD}"/>
              </a:ext>
            </a:extLst>
          </p:cNvPr>
          <p:cNvSpPr txBox="1"/>
          <p:nvPr/>
        </p:nvSpPr>
        <p:spPr>
          <a:xfrm>
            <a:off x="5350030" y="736048"/>
            <a:ext cx="39905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st to find the order of magnitude we can assume:</a:t>
            </a:r>
          </a:p>
        </p:txBody>
      </p:sp>
    </p:spTree>
    <p:extLst>
      <p:ext uri="{BB962C8B-B14F-4D97-AF65-F5344CB8AC3E}">
        <p14:creationId xmlns:p14="http://schemas.microsoft.com/office/powerpoint/2010/main" val="219595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 animBg="1"/>
      <p:bldP spid="10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133CB2-185F-4036-BD2C-B21238B9F9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52102E-C2D5-4F35-A0FD-D1BCCCDAE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604B6FC-E311-4013-B25F-8CFDDDA8D2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5107"/>
            <a:ext cx="10515600" cy="662397"/>
          </a:xfrm>
        </p:spPr>
        <p:txBody>
          <a:bodyPr/>
          <a:lstStyle/>
          <a:p>
            <a:r>
              <a:rPr lang="it-IT" dirty="0" err="1"/>
              <a:t>Differential</a:t>
            </a:r>
            <a:r>
              <a:rPr lang="it-IT" dirty="0"/>
              <a:t> mode gain</a:t>
            </a:r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A528103-58B6-49F5-B117-3E51BCC80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21448"/>
              </p:ext>
            </p:extLst>
          </p:nvPr>
        </p:nvGraphicFramePr>
        <p:xfrm>
          <a:off x="790575" y="853015"/>
          <a:ext cx="31797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482400" progId="Equation.DSMT4">
                  <p:embed/>
                </p:oleObj>
              </mc:Choice>
              <mc:Fallback>
                <p:oleObj name="Equation" r:id="rId2" imgW="119376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A528103-58B6-49F5-B117-3E51BCC808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0575" y="853015"/>
                        <a:ext cx="3179763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6263C6D-228E-451F-A047-76D18AE97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801404"/>
              </p:ext>
            </p:extLst>
          </p:nvPr>
        </p:nvGraphicFramePr>
        <p:xfrm>
          <a:off x="1063656" y="2698645"/>
          <a:ext cx="16906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431640" progId="Equation.DSMT4">
                  <p:embed/>
                </p:oleObj>
              </mc:Choice>
              <mc:Fallback>
                <p:oleObj name="Equation" r:id="rId4" imgW="634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6263C6D-228E-451F-A047-76D18AE977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3656" y="2698645"/>
                        <a:ext cx="1690688" cy="115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7C3C56D-688E-4DDC-A0F2-E369AA740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93888"/>
              </p:ext>
            </p:extLst>
          </p:nvPr>
        </p:nvGraphicFramePr>
        <p:xfrm>
          <a:off x="790575" y="4378379"/>
          <a:ext cx="32480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960" imgH="482400" progId="Equation.DSMT4">
                  <p:embed/>
                </p:oleObj>
              </mc:Choice>
              <mc:Fallback>
                <p:oleObj name="Equation" r:id="rId6" imgW="121896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7C3C56D-688E-4DDC-A0F2-E369AA7406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0575" y="4378379"/>
                        <a:ext cx="3248025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F497BDBB-908B-4A62-9E72-7E2BC7E6A9BF}"/>
              </a:ext>
            </a:extLst>
          </p:cNvPr>
          <p:cNvSpPr/>
          <p:nvPr/>
        </p:nvSpPr>
        <p:spPr>
          <a:xfrm>
            <a:off x="711747" y="4231065"/>
            <a:ext cx="3498304" cy="156966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91DFBB7B-3552-40B5-B298-0CA112B119A0}"/>
              </a:ext>
            </a:extLst>
          </p:cNvPr>
          <p:cNvSpPr txBox="1"/>
          <p:nvPr/>
        </p:nvSpPr>
        <p:spPr>
          <a:xfrm>
            <a:off x="5790391" y="4097769"/>
            <a:ext cx="56898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obtain a large differential-mode gain it is necessary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a small valu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e long MOSFETs (small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D584F42-029F-491F-88C3-125270BF2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85675"/>
              </p:ext>
            </p:extLst>
          </p:nvPr>
        </p:nvGraphicFramePr>
        <p:xfrm>
          <a:off x="5193725" y="1235484"/>
          <a:ext cx="2771775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660240" progId="Equation.DSMT4">
                  <p:embed/>
                </p:oleObj>
              </mc:Choice>
              <mc:Fallback>
                <p:oleObj name="Equation" r:id="rId8" imgW="1041120" imgH="660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D584F42-029F-491F-88C3-125270BF2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3725" y="1235484"/>
                        <a:ext cx="2771775" cy="176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9070838-D2A6-4A10-94A0-1B7070FD3CB6}"/>
              </a:ext>
            </a:extLst>
          </p:cNvPr>
          <p:cNvSpPr txBox="1"/>
          <p:nvPr/>
        </p:nvSpPr>
        <p:spPr>
          <a:xfrm>
            <a:off x="8459150" y="1155055"/>
            <a:ext cx="3290886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 strong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 Minimum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5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5E663C68-D9FC-4B1B-B4E9-89B90049178C}"/>
                  </a:ext>
                </a:extLst>
              </p:cNvPr>
              <p:cNvSpPr txBox="1"/>
              <p:nvPr/>
            </p:nvSpPr>
            <p:spPr>
              <a:xfrm>
                <a:off x="8468314" y="2131059"/>
                <a:ext cx="3290886" cy="83099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weak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nversion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r>
                  <a:rPr lang="it-IT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it-IT" sz="240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TE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</m:oMath>
                </a14:m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35-40 </a:t>
                </a:r>
                <a:r>
                  <a:rPr lang="it-IT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V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asellaDiTesto 12">
                <a:extLst>
                  <a:ext uri="{FF2B5EF4-FFF2-40B4-BE49-F238E27FC236}">
                    <a16:creationId xmlns:a16="http://schemas.microsoft.com/office/drawing/2014/main" id="{5E663C68-D9FC-4B1B-B4E9-89B900491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8314" y="2131059"/>
                <a:ext cx="3290886" cy="830997"/>
              </a:xfrm>
              <a:prstGeom prst="rect">
                <a:avLst/>
              </a:prstGeom>
              <a:blipFill>
                <a:blip r:embed="rId11"/>
                <a:stretch>
                  <a:fillRect l="-2583" t="-4348" b="-1594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69244D31-1D9B-434C-B689-FB5B25847D1A}"/>
              </a:ext>
            </a:extLst>
          </p:cNvPr>
          <p:cNvSpPr/>
          <p:nvPr/>
        </p:nvSpPr>
        <p:spPr>
          <a:xfrm>
            <a:off x="7855671" y="1621839"/>
            <a:ext cx="478971" cy="36421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55EC559C-9247-4F5E-B875-61FA2F49CBF9}"/>
              </a:ext>
            </a:extLst>
          </p:cNvPr>
          <p:cNvSpPr/>
          <p:nvPr/>
        </p:nvSpPr>
        <p:spPr>
          <a:xfrm>
            <a:off x="7855670" y="2334432"/>
            <a:ext cx="478971" cy="36421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con angoli arrotondati 8">
            <a:extLst>
              <a:ext uri="{FF2B5EF4-FFF2-40B4-BE49-F238E27FC236}">
                <a16:creationId xmlns:a16="http://schemas.microsoft.com/office/drawing/2014/main" id="{CA9D16A1-1D1A-4CB3-9712-50EED1DD7DD7}"/>
              </a:ext>
            </a:extLst>
          </p:cNvPr>
          <p:cNvSpPr/>
          <p:nvPr/>
        </p:nvSpPr>
        <p:spPr>
          <a:xfrm>
            <a:off x="1722500" y="982880"/>
            <a:ext cx="668275" cy="115918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0E7FC2AF-B081-4CBA-9B44-0EC8B4F70ACE}"/>
              </a:ext>
            </a:extLst>
          </p:cNvPr>
          <p:cNvSpPr/>
          <p:nvPr/>
        </p:nvSpPr>
        <p:spPr>
          <a:xfrm>
            <a:off x="1722500" y="2266950"/>
            <a:ext cx="373000" cy="405511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4E3AF0E8-18BF-447E-8FEA-024BEC82C204}"/>
              </a:ext>
            </a:extLst>
          </p:cNvPr>
          <p:cNvSpPr/>
          <p:nvPr/>
        </p:nvSpPr>
        <p:spPr>
          <a:xfrm>
            <a:off x="2676525" y="2105385"/>
            <a:ext cx="2438400" cy="1539127"/>
          </a:xfrm>
          <a:custGeom>
            <a:avLst/>
            <a:gdLst>
              <a:gd name="connsiteX0" fmla="*/ 0 w 2438400"/>
              <a:gd name="connsiteY0" fmla="*/ 1514115 h 1539127"/>
              <a:gd name="connsiteX1" fmla="*/ 771525 w 2438400"/>
              <a:gd name="connsiteY1" fmla="*/ 1485540 h 1539127"/>
              <a:gd name="connsiteX2" fmla="*/ 1162050 w 2438400"/>
              <a:gd name="connsiteY2" fmla="*/ 1037865 h 1539127"/>
              <a:gd name="connsiteX3" fmla="*/ 1352550 w 2438400"/>
              <a:gd name="connsiteY3" fmla="*/ 561615 h 1539127"/>
              <a:gd name="connsiteX4" fmla="*/ 1600200 w 2438400"/>
              <a:gd name="connsiteY4" fmla="*/ 104415 h 1539127"/>
              <a:gd name="connsiteX5" fmla="*/ 2247900 w 2438400"/>
              <a:gd name="connsiteY5" fmla="*/ 9165 h 1539127"/>
              <a:gd name="connsiteX6" fmla="*/ 2438400 w 2438400"/>
              <a:gd name="connsiteY6" fmla="*/ 9165 h 15391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38400" h="1539127">
                <a:moveTo>
                  <a:pt x="0" y="1514115"/>
                </a:moveTo>
                <a:cubicBezTo>
                  <a:pt x="288925" y="1539515"/>
                  <a:pt x="577850" y="1564915"/>
                  <a:pt x="771525" y="1485540"/>
                </a:cubicBezTo>
                <a:cubicBezTo>
                  <a:pt x="965200" y="1406165"/>
                  <a:pt x="1065213" y="1191852"/>
                  <a:pt x="1162050" y="1037865"/>
                </a:cubicBezTo>
                <a:cubicBezTo>
                  <a:pt x="1258888" y="883877"/>
                  <a:pt x="1279525" y="717190"/>
                  <a:pt x="1352550" y="561615"/>
                </a:cubicBezTo>
                <a:cubicBezTo>
                  <a:pt x="1425575" y="406040"/>
                  <a:pt x="1450975" y="196490"/>
                  <a:pt x="1600200" y="104415"/>
                </a:cubicBezTo>
                <a:cubicBezTo>
                  <a:pt x="1749425" y="12340"/>
                  <a:pt x="2108200" y="25040"/>
                  <a:pt x="2247900" y="9165"/>
                </a:cubicBezTo>
                <a:cubicBezTo>
                  <a:pt x="2387600" y="-6710"/>
                  <a:pt x="2413000" y="1227"/>
                  <a:pt x="2438400" y="9165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2198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2" grpId="0" animBg="1"/>
      <p:bldP spid="13" grpId="0" animBg="1"/>
      <p:bldP spid="14" grpId="0" animBg="1"/>
      <p:bldP spid="15" grpId="0" animBg="1"/>
      <p:bldP spid="16" grpId="0" animBg="1"/>
      <p:bldP spid="2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D7738A7-F239-4AFB-82C1-1F388591B9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1590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BF8C0F-00A1-4BAE-A504-E1166402D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49546F-1880-4130-B164-6EC80506E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0D60265-5F33-43AB-97B1-ECB3DA6DF900}"/>
              </a:ext>
            </a:extLst>
          </p:cNvPr>
          <p:cNvSpPr txBox="1"/>
          <p:nvPr/>
        </p:nvSpPr>
        <p:spPr>
          <a:xfrm>
            <a:off x="108232" y="341980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E692718-C7B9-4C4F-9D20-DF00604CFB1A}"/>
              </a:ext>
            </a:extLst>
          </p:cNvPr>
          <p:cNvSpPr txBox="1"/>
          <p:nvPr/>
        </p:nvSpPr>
        <p:spPr>
          <a:xfrm>
            <a:off x="3597454" y="343317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AFBB104-B2BC-4FF2-8015-FE61A8C5A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71553" y="4186211"/>
            <a:ext cx="1933575" cy="15525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09066B6-3542-4C28-BF89-05B0B97E2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89892"/>
              </p:ext>
            </p:extLst>
          </p:nvPr>
        </p:nvGraphicFramePr>
        <p:xfrm>
          <a:off x="9084903" y="1725039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09066B6-3542-4C28-BF89-05B0B97E2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4903" y="1725039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80B8201-DC30-4489-AB3F-E9752F557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467313"/>
              </p:ext>
            </p:extLst>
          </p:nvPr>
        </p:nvGraphicFramePr>
        <p:xfrm>
          <a:off x="6522462" y="1725039"/>
          <a:ext cx="2130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80B8201-DC30-4489-AB3F-E9752F5570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2462" y="1725039"/>
                        <a:ext cx="21304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48E0F6B-D36F-499B-8C5E-6F17507AD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954450"/>
              </p:ext>
            </p:extLst>
          </p:nvPr>
        </p:nvGraphicFramePr>
        <p:xfrm>
          <a:off x="6459023" y="2432395"/>
          <a:ext cx="2198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8E0F6B-D36F-499B-8C5E-6F17507ADC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9023" y="2432395"/>
                        <a:ext cx="21986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18E7CFD-EE8D-4AE2-B5AA-9B1F17DAD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1436"/>
              </p:ext>
            </p:extLst>
          </p:nvPr>
        </p:nvGraphicFramePr>
        <p:xfrm>
          <a:off x="8582025" y="2852738"/>
          <a:ext cx="25019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18E7CFD-EE8D-4AE2-B5AA-9B1F17DAD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82025" y="2852738"/>
                        <a:ext cx="2501900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16F2E80-A21E-4755-9634-1CDEDE7EE7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27576"/>
              </p:ext>
            </p:extLst>
          </p:nvPr>
        </p:nvGraphicFramePr>
        <p:xfrm>
          <a:off x="6429776" y="3098226"/>
          <a:ext cx="1827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16F2E80-A21E-4755-9634-1CDEDE7EE7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29776" y="3098226"/>
                        <a:ext cx="18272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C921510-965E-41EA-9D33-C100EBEDE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66187"/>
              </p:ext>
            </p:extLst>
          </p:nvPr>
        </p:nvGraphicFramePr>
        <p:xfrm>
          <a:off x="6467475" y="3930760"/>
          <a:ext cx="12525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28600" progId="Equation.DSMT4">
                  <p:embed/>
                </p:oleObj>
              </mc:Choice>
              <mc:Fallback>
                <p:oleObj name="Equation" r:id="rId14" imgW="4698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C921510-965E-41EA-9D33-C100EBEDE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67475" y="3930760"/>
                        <a:ext cx="12525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AEE7C692-9ECA-484F-A96E-23EA8688C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228832"/>
              </p:ext>
            </p:extLst>
          </p:nvPr>
        </p:nvGraphicFramePr>
        <p:xfrm>
          <a:off x="6467475" y="4678363"/>
          <a:ext cx="5483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57400" imgH="228600" progId="Equation.DSMT4">
                  <p:embed/>
                </p:oleObj>
              </mc:Choice>
              <mc:Fallback>
                <p:oleObj name="Equation" r:id="rId16" imgW="205740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AEE7C692-9ECA-484F-A96E-23EA8688C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67475" y="4678363"/>
                        <a:ext cx="54832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D65BF54E-29F6-483E-928C-285486304465}"/>
              </a:ext>
            </a:extLst>
          </p:cNvPr>
          <p:cNvSpPr txBox="1"/>
          <p:nvPr/>
        </p:nvSpPr>
        <p:spPr>
          <a:xfrm>
            <a:off x="7973862" y="5366951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it possible?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383080-98DF-4802-AA8B-4A37EFEABE38}"/>
              </a:ext>
            </a:extLst>
          </p:cNvPr>
          <p:cNvSpPr txBox="1"/>
          <p:nvPr/>
        </p:nvSpPr>
        <p:spPr>
          <a:xfrm>
            <a:off x="4568675" y="806056"/>
            <a:ext cx="68103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s in the case of differential input voltage, we can try to use the Norton equivalent circuit of the output port.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2ACB3745-D786-48DC-AC58-B997D1EF1C3F}"/>
              </a:ext>
            </a:extLst>
          </p:cNvPr>
          <p:cNvCxnSpPr/>
          <p:nvPr/>
        </p:nvCxnSpPr>
        <p:spPr>
          <a:xfrm flipH="1">
            <a:off x="4638675" y="2006385"/>
            <a:ext cx="647700" cy="1998084"/>
          </a:xfrm>
          <a:prstGeom prst="straightConnector1">
            <a:avLst/>
          </a:prstGeom>
          <a:ln w="34925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: Shape 19">
            <a:extLst>
              <a:ext uri="{FF2B5EF4-FFF2-40B4-BE49-F238E27FC236}">
                <a16:creationId xmlns:a16="http://schemas.microsoft.com/office/drawing/2014/main" id="{38DE8870-40A8-4D0E-82C9-A7F21109043C}"/>
              </a:ext>
            </a:extLst>
          </p:cNvPr>
          <p:cNvSpPr/>
          <p:nvPr/>
        </p:nvSpPr>
        <p:spPr>
          <a:xfrm>
            <a:off x="7839075" y="3724275"/>
            <a:ext cx="1582535" cy="571500"/>
          </a:xfrm>
          <a:custGeom>
            <a:avLst/>
            <a:gdLst>
              <a:gd name="connsiteX0" fmla="*/ 1581150 w 1582535"/>
              <a:gd name="connsiteY0" fmla="*/ 0 h 571500"/>
              <a:gd name="connsiteX1" fmla="*/ 1524000 w 1582535"/>
              <a:gd name="connsiteY1" fmla="*/ 285750 h 571500"/>
              <a:gd name="connsiteX2" fmla="*/ 1200150 w 1582535"/>
              <a:gd name="connsiteY2" fmla="*/ 514350 h 571500"/>
              <a:gd name="connsiteX3" fmla="*/ 590550 w 1582535"/>
              <a:gd name="connsiteY3" fmla="*/ 552450 h 571500"/>
              <a:gd name="connsiteX4" fmla="*/ 0 w 1582535"/>
              <a:gd name="connsiteY4" fmla="*/ 57150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82535" h="571500">
                <a:moveTo>
                  <a:pt x="1581150" y="0"/>
                </a:moveTo>
                <a:cubicBezTo>
                  <a:pt x="1584325" y="100012"/>
                  <a:pt x="1587500" y="200025"/>
                  <a:pt x="1524000" y="285750"/>
                </a:cubicBezTo>
                <a:cubicBezTo>
                  <a:pt x="1460500" y="371475"/>
                  <a:pt x="1355725" y="469900"/>
                  <a:pt x="1200150" y="514350"/>
                </a:cubicBezTo>
                <a:cubicBezTo>
                  <a:pt x="1044575" y="558800"/>
                  <a:pt x="790575" y="542925"/>
                  <a:pt x="590550" y="552450"/>
                </a:cubicBezTo>
                <a:cubicBezTo>
                  <a:pt x="390525" y="561975"/>
                  <a:pt x="195262" y="566737"/>
                  <a:pt x="0" y="571500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377BA671-1DF9-40AB-89A6-0CD923171250}"/>
              </a:ext>
            </a:extLst>
          </p:cNvPr>
          <p:cNvSpPr/>
          <p:nvPr/>
        </p:nvSpPr>
        <p:spPr>
          <a:xfrm>
            <a:off x="6095608" y="2750344"/>
            <a:ext cx="2681630" cy="1545431"/>
          </a:xfrm>
          <a:custGeom>
            <a:avLst/>
            <a:gdLst>
              <a:gd name="connsiteX0" fmla="*/ 354154 w 2681630"/>
              <a:gd name="connsiteY0" fmla="*/ 0 h 1524000"/>
              <a:gd name="connsiteX1" fmla="*/ 1729 w 2681630"/>
              <a:gd name="connsiteY1" fmla="*/ 266700 h 1524000"/>
              <a:gd name="connsiteX2" fmla="*/ 287479 w 2681630"/>
              <a:gd name="connsiteY2" fmla="*/ 942975 h 1524000"/>
              <a:gd name="connsiteX3" fmla="*/ 1563829 w 2681630"/>
              <a:gd name="connsiteY3" fmla="*/ 1123950 h 1524000"/>
              <a:gd name="connsiteX4" fmla="*/ 2544904 w 2681630"/>
              <a:gd name="connsiteY4" fmla="*/ 1143000 h 1524000"/>
              <a:gd name="connsiteX5" fmla="*/ 2668729 w 2681630"/>
              <a:gd name="connsiteY5" fmla="*/ 1343025 h 1524000"/>
              <a:gd name="connsiteX6" fmla="*/ 2497279 w 2681630"/>
              <a:gd name="connsiteY6" fmla="*/ 1504950 h 1524000"/>
              <a:gd name="connsiteX7" fmla="*/ 1992454 w 2681630"/>
              <a:gd name="connsiteY7" fmla="*/ 1514475 h 1524000"/>
              <a:gd name="connsiteX0" fmla="*/ 354154 w 2681630"/>
              <a:gd name="connsiteY0" fmla="*/ 0 h 1526612"/>
              <a:gd name="connsiteX1" fmla="*/ 1729 w 2681630"/>
              <a:gd name="connsiteY1" fmla="*/ 266700 h 1526612"/>
              <a:gd name="connsiteX2" fmla="*/ 287479 w 2681630"/>
              <a:gd name="connsiteY2" fmla="*/ 942975 h 1526612"/>
              <a:gd name="connsiteX3" fmla="*/ 1563829 w 2681630"/>
              <a:gd name="connsiteY3" fmla="*/ 1123950 h 1526612"/>
              <a:gd name="connsiteX4" fmla="*/ 2544904 w 2681630"/>
              <a:gd name="connsiteY4" fmla="*/ 1143000 h 1526612"/>
              <a:gd name="connsiteX5" fmla="*/ 2668729 w 2681630"/>
              <a:gd name="connsiteY5" fmla="*/ 1343025 h 1526612"/>
              <a:gd name="connsiteX6" fmla="*/ 2497279 w 2681630"/>
              <a:gd name="connsiteY6" fmla="*/ 1504950 h 1526612"/>
              <a:gd name="connsiteX7" fmla="*/ 1959117 w 2681630"/>
              <a:gd name="connsiteY7" fmla="*/ 1519238 h 1526612"/>
              <a:gd name="connsiteX0" fmla="*/ 354154 w 2681630"/>
              <a:gd name="connsiteY0" fmla="*/ 0 h 1606589"/>
              <a:gd name="connsiteX1" fmla="*/ 1729 w 2681630"/>
              <a:gd name="connsiteY1" fmla="*/ 266700 h 1606589"/>
              <a:gd name="connsiteX2" fmla="*/ 287479 w 2681630"/>
              <a:gd name="connsiteY2" fmla="*/ 942975 h 1606589"/>
              <a:gd name="connsiteX3" fmla="*/ 1563829 w 2681630"/>
              <a:gd name="connsiteY3" fmla="*/ 1123950 h 1606589"/>
              <a:gd name="connsiteX4" fmla="*/ 2544904 w 2681630"/>
              <a:gd name="connsiteY4" fmla="*/ 1143000 h 1606589"/>
              <a:gd name="connsiteX5" fmla="*/ 2668729 w 2681630"/>
              <a:gd name="connsiteY5" fmla="*/ 1343025 h 1606589"/>
              <a:gd name="connsiteX6" fmla="*/ 2497279 w 2681630"/>
              <a:gd name="connsiteY6" fmla="*/ 1504950 h 1606589"/>
              <a:gd name="connsiteX7" fmla="*/ 1959117 w 2681630"/>
              <a:gd name="connsiteY7" fmla="*/ 1519238 h 1606589"/>
              <a:gd name="connsiteX0" fmla="*/ 354154 w 2681630"/>
              <a:gd name="connsiteY0" fmla="*/ 0 h 1526612"/>
              <a:gd name="connsiteX1" fmla="*/ 1729 w 2681630"/>
              <a:gd name="connsiteY1" fmla="*/ 266700 h 1526612"/>
              <a:gd name="connsiteX2" fmla="*/ 287479 w 2681630"/>
              <a:gd name="connsiteY2" fmla="*/ 942975 h 1526612"/>
              <a:gd name="connsiteX3" fmla="*/ 1563829 w 2681630"/>
              <a:gd name="connsiteY3" fmla="*/ 1123950 h 1526612"/>
              <a:gd name="connsiteX4" fmla="*/ 2544904 w 2681630"/>
              <a:gd name="connsiteY4" fmla="*/ 1143000 h 1526612"/>
              <a:gd name="connsiteX5" fmla="*/ 2668729 w 2681630"/>
              <a:gd name="connsiteY5" fmla="*/ 1343025 h 1526612"/>
              <a:gd name="connsiteX6" fmla="*/ 2497279 w 2681630"/>
              <a:gd name="connsiteY6" fmla="*/ 1504950 h 1526612"/>
              <a:gd name="connsiteX7" fmla="*/ 1959117 w 2681630"/>
              <a:gd name="connsiteY7" fmla="*/ 1519238 h 1526612"/>
              <a:gd name="connsiteX0" fmla="*/ 354154 w 2681630"/>
              <a:gd name="connsiteY0" fmla="*/ 0 h 1554443"/>
              <a:gd name="connsiteX1" fmla="*/ 1729 w 2681630"/>
              <a:gd name="connsiteY1" fmla="*/ 266700 h 1554443"/>
              <a:gd name="connsiteX2" fmla="*/ 287479 w 2681630"/>
              <a:gd name="connsiteY2" fmla="*/ 942975 h 1554443"/>
              <a:gd name="connsiteX3" fmla="*/ 1563829 w 2681630"/>
              <a:gd name="connsiteY3" fmla="*/ 1123950 h 1554443"/>
              <a:gd name="connsiteX4" fmla="*/ 2544904 w 2681630"/>
              <a:gd name="connsiteY4" fmla="*/ 1143000 h 1554443"/>
              <a:gd name="connsiteX5" fmla="*/ 2668729 w 2681630"/>
              <a:gd name="connsiteY5" fmla="*/ 1343025 h 1554443"/>
              <a:gd name="connsiteX6" fmla="*/ 2497279 w 2681630"/>
              <a:gd name="connsiteY6" fmla="*/ 1504950 h 1554443"/>
              <a:gd name="connsiteX7" fmla="*/ 1954355 w 2681630"/>
              <a:gd name="connsiteY7" fmla="*/ 1552575 h 1554443"/>
              <a:gd name="connsiteX0" fmla="*/ 354154 w 2681630"/>
              <a:gd name="connsiteY0" fmla="*/ 0 h 1552575"/>
              <a:gd name="connsiteX1" fmla="*/ 1729 w 2681630"/>
              <a:gd name="connsiteY1" fmla="*/ 266700 h 1552575"/>
              <a:gd name="connsiteX2" fmla="*/ 287479 w 2681630"/>
              <a:gd name="connsiteY2" fmla="*/ 942975 h 1552575"/>
              <a:gd name="connsiteX3" fmla="*/ 1563829 w 2681630"/>
              <a:gd name="connsiteY3" fmla="*/ 1123950 h 1552575"/>
              <a:gd name="connsiteX4" fmla="*/ 2544904 w 2681630"/>
              <a:gd name="connsiteY4" fmla="*/ 1143000 h 1552575"/>
              <a:gd name="connsiteX5" fmla="*/ 2668729 w 2681630"/>
              <a:gd name="connsiteY5" fmla="*/ 1343025 h 1552575"/>
              <a:gd name="connsiteX6" fmla="*/ 2497279 w 2681630"/>
              <a:gd name="connsiteY6" fmla="*/ 1504950 h 1552575"/>
              <a:gd name="connsiteX7" fmla="*/ 1954355 w 2681630"/>
              <a:gd name="connsiteY7" fmla="*/ 1552575 h 1552575"/>
              <a:gd name="connsiteX0" fmla="*/ 354154 w 2681630"/>
              <a:gd name="connsiteY0" fmla="*/ 0 h 1552575"/>
              <a:gd name="connsiteX1" fmla="*/ 1729 w 2681630"/>
              <a:gd name="connsiteY1" fmla="*/ 266700 h 1552575"/>
              <a:gd name="connsiteX2" fmla="*/ 287479 w 2681630"/>
              <a:gd name="connsiteY2" fmla="*/ 942975 h 1552575"/>
              <a:gd name="connsiteX3" fmla="*/ 1563829 w 2681630"/>
              <a:gd name="connsiteY3" fmla="*/ 1123950 h 1552575"/>
              <a:gd name="connsiteX4" fmla="*/ 2544904 w 2681630"/>
              <a:gd name="connsiteY4" fmla="*/ 1143000 h 1552575"/>
              <a:gd name="connsiteX5" fmla="*/ 2668729 w 2681630"/>
              <a:gd name="connsiteY5" fmla="*/ 1343025 h 1552575"/>
              <a:gd name="connsiteX6" fmla="*/ 2497279 w 2681630"/>
              <a:gd name="connsiteY6" fmla="*/ 1504950 h 1552575"/>
              <a:gd name="connsiteX7" fmla="*/ 1985591 w 2681630"/>
              <a:gd name="connsiteY7" fmla="*/ 1536590 h 1552575"/>
              <a:gd name="connsiteX8" fmla="*/ 1954355 w 2681630"/>
              <a:gd name="connsiteY8" fmla="*/ 1552575 h 1552575"/>
              <a:gd name="connsiteX0" fmla="*/ 354154 w 2681630"/>
              <a:gd name="connsiteY0" fmla="*/ 0 h 1545431"/>
              <a:gd name="connsiteX1" fmla="*/ 1729 w 2681630"/>
              <a:gd name="connsiteY1" fmla="*/ 266700 h 1545431"/>
              <a:gd name="connsiteX2" fmla="*/ 287479 w 2681630"/>
              <a:gd name="connsiteY2" fmla="*/ 942975 h 1545431"/>
              <a:gd name="connsiteX3" fmla="*/ 1563829 w 2681630"/>
              <a:gd name="connsiteY3" fmla="*/ 1123950 h 1545431"/>
              <a:gd name="connsiteX4" fmla="*/ 2544904 w 2681630"/>
              <a:gd name="connsiteY4" fmla="*/ 1143000 h 1545431"/>
              <a:gd name="connsiteX5" fmla="*/ 2668729 w 2681630"/>
              <a:gd name="connsiteY5" fmla="*/ 1343025 h 1545431"/>
              <a:gd name="connsiteX6" fmla="*/ 2497279 w 2681630"/>
              <a:gd name="connsiteY6" fmla="*/ 1504950 h 1545431"/>
              <a:gd name="connsiteX7" fmla="*/ 1985591 w 2681630"/>
              <a:gd name="connsiteY7" fmla="*/ 1536590 h 1545431"/>
              <a:gd name="connsiteX8" fmla="*/ 1880536 w 2681630"/>
              <a:gd name="connsiteY8" fmla="*/ 1545431 h 1545431"/>
              <a:gd name="connsiteX0" fmla="*/ 354154 w 2681630"/>
              <a:gd name="connsiteY0" fmla="*/ 0 h 1545431"/>
              <a:gd name="connsiteX1" fmla="*/ 1729 w 2681630"/>
              <a:gd name="connsiteY1" fmla="*/ 266700 h 1545431"/>
              <a:gd name="connsiteX2" fmla="*/ 287479 w 2681630"/>
              <a:gd name="connsiteY2" fmla="*/ 942975 h 1545431"/>
              <a:gd name="connsiteX3" fmla="*/ 1563829 w 2681630"/>
              <a:gd name="connsiteY3" fmla="*/ 1123950 h 1545431"/>
              <a:gd name="connsiteX4" fmla="*/ 2544904 w 2681630"/>
              <a:gd name="connsiteY4" fmla="*/ 1143000 h 1545431"/>
              <a:gd name="connsiteX5" fmla="*/ 2668729 w 2681630"/>
              <a:gd name="connsiteY5" fmla="*/ 1343025 h 1545431"/>
              <a:gd name="connsiteX6" fmla="*/ 2497279 w 2681630"/>
              <a:gd name="connsiteY6" fmla="*/ 1504950 h 1545431"/>
              <a:gd name="connsiteX7" fmla="*/ 2194352 w 2681630"/>
              <a:gd name="connsiteY7" fmla="*/ 1530910 h 1545431"/>
              <a:gd name="connsiteX8" fmla="*/ 1985591 w 2681630"/>
              <a:gd name="connsiteY8" fmla="*/ 1536590 h 1545431"/>
              <a:gd name="connsiteX9" fmla="*/ 1880536 w 2681630"/>
              <a:gd name="connsiteY9" fmla="*/ 1545431 h 1545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81630" h="1545431">
                <a:moveTo>
                  <a:pt x="354154" y="0"/>
                </a:moveTo>
                <a:cubicBezTo>
                  <a:pt x="183497" y="54769"/>
                  <a:pt x="12841" y="109538"/>
                  <a:pt x="1729" y="266700"/>
                </a:cubicBezTo>
                <a:cubicBezTo>
                  <a:pt x="-9383" y="423862"/>
                  <a:pt x="27129" y="800100"/>
                  <a:pt x="287479" y="942975"/>
                </a:cubicBezTo>
                <a:cubicBezTo>
                  <a:pt x="547829" y="1085850"/>
                  <a:pt x="1187592" y="1090613"/>
                  <a:pt x="1563829" y="1123950"/>
                </a:cubicBezTo>
                <a:cubicBezTo>
                  <a:pt x="1940067" y="1157288"/>
                  <a:pt x="2360754" y="1106488"/>
                  <a:pt x="2544904" y="1143000"/>
                </a:cubicBezTo>
                <a:cubicBezTo>
                  <a:pt x="2729054" y="1179513"/>
                  <a:pt x="2676666" y="1282700"/>
                  <a:pt x="2668729" y="1343025"/>
                </a:cubicBezTo>
                <a:cubicBezTo>
                  <a:pt x="2660792" y="1403350"/>
                  <a:pt x="2582692" y="1474430"/>
                  <a:pt x="2497279" y="1504950"/>
                </a:cubicBezTo>
                <a:cubicBezTo>
                  <a:pt x="2411866" y="1535470"/>
                  <a:pt x="2279633" y="1525637"/>
                  <a:pt x="2194352" y="1530910"/>
                </a:cubicBezTo>
                <a:cubicBezTo>
                  <a:pt x="2109071" y="1536183"/>
                  <a:pt x="2031544" y="1533376"/>
                  <a:pt x="1985591" y="1536590"/>
                </a:cubicBezTo>
                <a:cubicBezTo>
                  <a:pt x="1895104" y="1544528"/>
                  <a:pt x="1885742" y="1543561"/>
                  <a:pt x="1880536" y="1545431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22" name="Graphic 21">
            <a:extLst>
              <a:ext uri="{FF2B5EF4-FFF2-40B4-BE49-F238E27FC236}">
                <a16:creationId xmlns:a16="http://schemas.microsoft.com/office/drawing/2014/main" id="{EA7E9F44-8308-41BF-A0F5-35D06CA3837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564247" y="1035729"/>
            <a:ext cx="3757436" cy="3850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575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D08DC5-FA10-4ACD-A058-379611D716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B7D739-8660-4683-A51B-B5CD35F970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517B43E-9207-4462-8F93-732748C04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50760706-730E-446E-8554-DF96CABD3BCF}"/>
              </a:ext>
            </a:extLst>
          </p:cNvPr>
          <p:cNvCxnSpPr/>
          <p:nvPr/>
        </p:nvCxnSpPr>
        <p:spPr>
          <a:xfrm>
            <a:off x="4028711" y="2834806"/>
            <a:ext cx="0" cy="6477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4C5E58C-567E-4BA7-AE70-CD42F9143ACE}"/>
              </a:ext>
            </a:extLst>
          </p:cNvPr>
          <p:cNvSpPr txBox="1"/>
          <p:nvPr/>
        </p:nvSpPr>
        <p:spPr>
          <a:xfrm>
            <a:off x="5000996" y="1400850"/>
            <a:ext cx="6451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occurs when we calculate </a:t>
            </a:r>
            <a:r>
              <a:rPr lang="en-US" sz="24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r>
              <a:rPr lang="en-US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lacing a short circuit across the output port, disrupts the symmetry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D95F010-91DB-4706-89EA-8BD11938A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92106"/>
              </p:ext>
            </p:extLst>
          </p:nvPr>
        </p:nvGraphicFramePr>
        <p:xfrm>
          <a:off x="5223625" y="2630861"/>
          <a:ext cx="5689863" cy="2122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87520" imgH="888840" progId="Equation.DSMT4">
                  <p:embed/>
                </p:oleObj>
              </mc:Choice>
              <mc:Fallback>
                <p:oleObj name="Equation" r:id="rId3" imgW="2387520" imgH="8888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D95F010-91DB-4706-89EA-8BD11938A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3625" y="2630861"/>
                        <a:ext cx="5689863" cy="2122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CE6D736-506B-4FE8-928D-FD6B7BF043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74347"/>
              </p:ext>
            </p:extLst>
          </p:nvPr>
        </p:nvGraphicFramePr>
        <p:xfrm>
          <a:off x="4902207" y="4864894"/>
          <a:ext cx="12398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560" imgH="457200" progId="Equation.DSMT4">
                  <p:embed/>
                </p:oleObj>
              </mc:Choice>
              <mc:Fallback>
                <p:oleObj name="Equation" r:id="rId5" imgW="52056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CE6D736-506B-4FE8-928D-FD6B7BF043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2207" y="4864894"/>
                        <a:ext cx="1239837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1DE53B3-4ECE-4D9D-9C42-F5C89B6C7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60310"/>
              </p:ext>
            </p:extLst>
          </p:nvPr>
        </p:nvGraphicFramePr>
        <p:xfrm>
          <a:off x="7340600" y="5126338"/>
          <a:ext cx="26304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1DE53B3-4ECE-4D9D-9C42-F5C89B6C72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0600" y="5126338"/>
                        <a:ext cx="2630488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CCDFEFD-21E0-46EF-873C-8787A8B68EFD}"/>
              </a:ext>
            </a:extLst>
          </p:cNvPr>
          <p:cNvSpPr txBox="1"/>
          <p:nvPr/>
        </p:nvSpPr>
        <p:spPr>
          <a:xfrm>
            <a:off x="242326" y="3613679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B341D97-9D3C-4A04-9B79-70CA76C7F5F0}"/>
              </a:ext>
            </a:extLst>
          </p:cNvPr>
          <p:cNvSpPr txBox="1"/>
          <p:nvPr/>
        </p:nvSpPr>
        <p:spPr>
          <a:xfrm>
            <a:off x="3597454" y="361368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42EC6797-124B-4AE1-89BE-28914065DA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29918" y="1461897"/>
            <a:ext cx="3718560" cy="3858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45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ttangolo con angoli arrotondati 17">
            <a:extLst>
              <a:ext uri="{FF2B5EF4-FFF2-40B4-BE49-F238E27FC236}">
                <a16:creationId xmlns:a16="http://schemas.microsoft.com/office/drawing/2014/main" id="{BCEA956B-22BD-B3A2-4058-1B9600D12ADD}"/>
              </a:ext>
            </a:extLst>
          </p:cNvPr>
          <p:cNvSpPr/>
          <p:nvPr/>
        </p:nvSpPr>
        <p:spPr>
          <a:xfrm>
            <a:off x="1407795" y="1644393"/>
            <a:ext cx="682314" cy="98362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DEB25B0-EEF2-4240-AE10-9664150835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2358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C273FC6-BCC7-4C20-865E-D181E8FC24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B741126-B9B9-472C-B8C7-1D266513F8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A7656C-E9FE-4123-8DD8-D022354C5C73}"/>
              </a:ext>
            </a:extLst>
          </p:cNvPr>
          <p:cNvSpPr txBox="1"/>
          <p:nvPr/>
        </p:nvSpPr>
        <p:spPr>
          <a:xfrm>
            <a:off x="5130800" y="1044229"/>
            <a:ext cx="5888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possible to exactly calcula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aking into account the actua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/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…. 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EEC70E22-8CAE-4EE0-AA5C-0C78BB9FED14}"/>
              </a:ext>
            </a:extLst>
          </p:cNvPr>
          <p:cNvSpPr txBox="1"/>
          <p:nvPr/>
        </p:nvSpPr>
        <p:spPr>
          <a:xfrm>
            <a:off x="5130800" y="2397182"/>
            <a:ext cx="58884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… but this is a very tedious approach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a much simpler way: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15236C1D-AA67-4068-8736-8F7566D3B31A}"/>
              </a:ext>
            </a:extLst>
          </p:cNvPr>
          <p:cNvSpPr txBox="1"/>
          <p:nvPr/>
        </p:nvSpPr>
        <p:spPr>
          <a:xfrm>
            <a:off x="5130800" y="3381732"/>
            <a:ext cx="588847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t us remove the short circuit and directly calcula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Now ,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0, the circuit is symmetric again and, in particular: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FFD615A-8FEB-481B-98C2-E432E28380FB}"/>
              </a:ext>
            </a:extLst>
          </p:cNvPr>
          <p:cNvSpPr txBox="1"/>
          <p:nvPr/>
        </p:nvSpPr>
        <p:spPr>
          <a:xfrm>
            <a:off x="108232" y="3600301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9664E7E-CC40-4210-B15F-23D7D41BA8A7}"/>
              </a:ext>
            </a:extLst>
          </p:cNvPr>
          <p:cNvSpPr txBox="1"/>
          <p:nvPr/>
        </p:nvSpPr>
        <p:spPr>
          <a:xfrm>
            <a:off x="3699054" y="366467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FE3CB54-18C1-4C9B-9C0A-C9E942F80599}"/>
              </a:ext>
            </a:extLst>
          </p:cNvPr>
          <p:cNvSpPr txBox="1"/>
          <p:nvPr/>
        </p:nvSpPr>
        <p:spPr>
          <a:xfrm>
            <a:off x="1009932" y="2166350"/>
            <a:ext cx="5078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870D70D5-D209-4B69-8F28-5C3B9CA96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463932"/>
              </p:ext>
            </p:extLst>
          </p:nvPr>
        </p:nvGraphicFramePr>
        <p:xfrm>
          <a:off x="5417475" y="5033721"/>
          <a:ext cx="29321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431640" progId="Equation.DSMT4">
                  <p:embed/>
                </p:oleObj>
              </mc:Choice>
              <mc:Fallback>
                <p:oleObj name="Equation" r:id="rId2" imgW="123156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870D70D5-D209-4B69-8F28-5C3B9CA96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17475" y="5033721"/>
                        <a:ext cx="293211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raphic 8">
            <a:extLst>
              <a:ext uri="{FF2B5EF4-FFF2-40B4-BE49-F238E27FC236}">
                <a16:creationId xmlns:a16="http://schemas.microsoft.com/office/drawing/2014/main" id="{6C30DB9B-0018-450F-85E3-FF38F61F96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68896" y="1071321"/>
            <a:ext cx="3839400" cy="3983377"/>
          </a:xfrm>
          <a:prstGeom prst="rect">
            <a:avLst/>
          </a:prstGeom>
        </p:spPr>
      </p:pic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D508BE4-C265-81B0-FFA8-F5E7F2550B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81158"/>
              </p:ext>
            </p:extLst>
          </p:nvPr>
        </p:nvGraphicFramePr>
        <p:xfrm>
          <a:off x="8349587" y="5007845"/>
          <a:ext cx="181451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D508BE4-C265-81B0-FFA8-F5E7F2550B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49587" y="5007845"/>
                        <a:ext cx="1814512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E0BED5C-F0C0-D65F-4274-53827FFC8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91302"/>
              </p:ext>
            </p:extLst>
          </p:nvPr>
        </p:nvGraphicFramePr>
        <p:xfrm>
          <a:off x="10272129" y="4311515"/>
          <a:ext cx="14509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431640" progId="Equation.DSMT4">
                  <p:embed/>
                </p:oleObj>
              </mc:Choice>
              <mc:Fallback>
                <p:oleObj name="Equation" r:id="rId8" imgW="6094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E0BED5C-F0C0-D65F-4274-53827FFC8B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72129" y="4311515"/>
                        <a:ext cx="1450975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32EE22C9-2D50-1F25-9431-5CB6154165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95324" y="1738425"/>
            <a:ext cx="142875" cy="619125"/>
          </a:xfrm>
          <a:prstGeom prst="rect">
            <a:avLst/>
          </a:prstGeom>
        </p:spPr>
      </p:pic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E4E2D67-7343-03B0-C3AB-4E4956BB1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711877"/>
              </p:ext>
            </p:extLst>
          </p:nvPr>
        </p:nvGraphicFramePr>
        <p:xfrm>
          <a:off x="108041" y="1612218"/>
          <a:ext cx="58728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60" imgH="431640" progId="Equation.DSMT4">
                  <p:embed/>
                </p:oleObj>
              </mc:Choice>
              <mc:Fallback>
                <p:oleObj name="Equation" r:id="rId12" imgW="29196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E4E2D67-7343-03B0-C3AB-4E4956BB15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041" y="1612218"/>
                        <a:ext cx="587283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DEA7A07D-9AFD-DEA7-D5F1-FA6029B9CC52}"/>
              </a:ext>
            </a:extLst>
          </p:cNvPr>
          <p:cNvSpPr/>
          <p:nvPr/>
        </p:nvSpPr>
        <p:spPr>
          <a:xfrm>
            <a:off x="108041" y="1612218"/>
            <a:ext cx="765569" cy="98362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24CABC60-6B6B-F7F1-6D75-326DFF6E1699}"/>
              </a:ext>
            </a:extLst>
          </p:cNvPr>
          <p:cNvSpPr/>
          <p:nvPr/>
        </p:nvSpPr>
        <p:spPr>
          <a:xfrm>
            <a:off x="784860" y="1376633"/>
            <a:ext cx="647700" cy="337867"/>
          </a:xfrm>
          <a:custGeom>
            <a:avLst/>
            <a:gdLst>
              <a:gd name="connsiteX0" fmla="*/ 0 w 647700"/>
              <a:gd name="connsiteY0" fmla="*/ 231187 h 337867"/>
              <a:gd name="connsiteX1" fmla="*/ 205740 w 647700"/>
              <a:gd name="connsiteY1" fmla="*/ 17827 h 337867"/>
              <a:gd name="connsiteX2" fmla="*/ 441960 w 647700"/>
              <a:gd name="connsiteY2" fmla="*/ 48307 h 337867"/>
              <a:gd name="connsiteX3" fmla="*/ 647700 w 647700"/>
              <a:gd name="connsiteY3" fmla="*/ 337867 h 337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7700" h="337867">
                <a:moveTo>
                  <a:pt x="0" y="231187"/>
                </a:moveTo>
                <a:cubicBezTo>
                  <a:pt x="66040" y="139747"/>
                  <a:pt x="132080" y="48307"/>
                  <a:pt x="205740" y="17827"/>
                </a:cubicBezTo>
                <a:cubicBezTo>
                  <a:pt x="279400" y="-12653"/>
                  <a:pt x="368300" y="-5033"/>
                  <a:pt x="441960" y="48307"/>
                </a:cubicBezTo>
                <a:cubicBezTo>
                  <a:pt x="515620" y="101647"/>
                  <a:pt x="581660" y="219757"/>
                  <a:pt x="647700" y="337867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45582355-8808-0D66-BEB3-8BE112D1A406}"/>
              </a:ext>
            </a:extLst>
          </p:cNvPr>
          <p:cNvSpPr/>
          <p:nvPr/>
        </p:nvSpPr>
        <p:spPr>
          <a:xfrm>
            <a:off x="8275899" y="4761664"/>
            <a:ext cx="1921397" cy="551116"/>
          </a:xfrm>
          <a:custGeom>
            <a:avLst/>
            <a:gdLst>
              <a:gd name="connsiteX0" fmla="*/ 1921397 w 1921397"/>
              <a:gd name="connsiteY0" fmla="*/ 41830 h 551116"/>
              <a:gd name="connsiteX1" fmla="*/ 1296364 w 1921397"/>
              <a:gd name="connsiteY1" fmla="*/ 30255 h 551116"/>
              <a:gd name="connsiteX2" fmla="*/ 694481 w 1921397"/>
              <a:gd name="connsiteY2" fmla="*/ 41830 h 551116"/>
              <a:gd name="connsiteX3" fmla="*/ 0 w 1921397"/>
              <a:gd name="connsiteY3" fmla="*/ 551116 h 551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21397" h="551116">
                <a:moveTo>
                  <a:pt x="1921397" y="41830"/>
                </a:moveTo>
                <a:lnTo>
                  <a:pt x="1296364" y="30255"/>
                </a:lnTo>
                <a:cubicBezTo>
                  <a:pt x="1091878" y="30255"/>
                  <a:pt x="910542" y="-44980"/>
                  <a:pt x="694481" y="41830"/>
                </a:cubicBezTo>
                <a:cubicBezTo>
                  <a:pt x="478420" y="128640"/>
                  <a:pt x="239210" y="339878"/>
                  <a:pt x="0" y="551116"/>
                </a:cubicBezTo>
              </a:path>
            </a:pathLst>
          </a:custGeom>
          <a:noFill/>
          <a:ln w="1905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04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/>
      <p:bldP spid="8" grpId="0"/>
      <p:bldP spid="13" grpId="0"/>
      <p:bldP spid="19" grpId="0" animBg="1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247234-257B-4F99-872A-74686527D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4246"/>
            <a:ext cx="10515600" cy="662397"/>
          </a:xfrm>
        </p:spPr>
        <p:txBody>
          <a:bodyPr/>
          <a:lstStyle/>
          <a:p>
            <a:r>
              <a:rPr lang="it-IT" dirty="0"/>
              <a:t>Common mode ga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ED1D87-16E6-41A8-A0BD-294E1EB15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764A726-0A68-458D-89FF-62BAA6E6C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8D2EF82-9024-4FCA-8E5F-D09130AE230C}"/>
              </a:ext>
            </a:extLst>
          </p:cNvPr>
          <p:cNvSpPr txBox="1"/>
          <p:nvPr/>
        </p:nvSpPr>
        <p:spPr>
          <a:xfrm>
            <a:off x="108232" y="3600301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B89D4E5E-8488-4A48-8FB3-09027DA65F34}"/>
              </a:ext>
            </a:extLst>
          </p:cNvPr>
          <p:cNvSpPr txBox="1"/>
          <p:nvPr/>
        </p:nvSpPr>
        <p:spPr>
          <a:xfrm>
            <a:off x="3699054" y="366467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5F6294C-C596-4915-A6D9-FF04739F0731}"/>
              </a:ext>
            </a:extLst>
          </p:cNvPr>
          <p:cNvSpPr txBox="1"/>
          <p:nvPr/>
        </p:nvSpPr>
        <p:spPr>
          <a:xfrm>
            <a:off x="1009932" y="2166350"/>
            <a:ext cx="765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ED42833-9CE7-41EA-9D18-723E0166A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31382"/>
              </p:ext>
            </p:extLst>
          </p:nvPr>
        </p:nvGraphicFramePr>
        <p:xfrm>
          <a:off x="4141788" y="911225"/>
          <a:ext cx="3417887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07960" progId="Equation.DSMT4">
                  <p:embed/>
                </p:oleObj>
              </mc:Choice>
              <mc:Fallback>
                <p:oleObj name="Equation" r:id="rId2" imgW="158724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ED42833-9CE7-41EA-9D18-723E0166AD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41788" y="911225"/>
                        <a:ext cx="3417887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F65D82C-8489-4050-AA9F-8D9E8937C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50700"/>
              </p:ext>
            </p:extLst>
          </p:nvPr>
        </p:nvGraphicFramePr>
        <p:xfrm>
          <a:off x="4782574" y="2212427"/>
          <a:ext cx="4921250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0" imgH="482400" progId="Equation.DSMT4">
                  <p:embed/>
                </p:oleObj>
              </mc:Choice>
              <mc:Fallback>
                <p:oleObj name="Equation" r:id="rId4" imgW="22860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F65D82C-8489-4050-AA9F-8D9E8937C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2574" y="2212427"/>
                        <a:ext cx="4921250" cy="104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F9098CA-F2C7-42E8-820A-DDBAEAD01CEE}"/>
              </a:ext>
            </a:extLst>
          </p:cNvPr>
          <p:cNvSpPr txBox="1"/>
          <p:nvPr/>
        </p:nvSpPr>
        <p:spPr>
          <a:xfrm>
            <a:off x="6368907" y="3450130"/>
            <a:ext cx="48736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worst case: the tail is the output branch of a simple current mirror)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nd considering all g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's and r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's equal for simplicit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F04F730-E281-4C92-A0B6-71FEC56790C3}"/>
              </a:ext>
            </a:extLst>
          </p:cNvPr>
          <p:cNvSpPr txBox="1"/>
          <p:nvPr/>
        </p:nvSpPr>
        <p:spPr>
          <a:xfrm>
            <a:off x="3699054" y="5485843"/>
            <a:ext cx="5662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MRR of 80 dB can be easily reached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664D30EA-D27D-4CCE-BEBB-0B6FE4AED8E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48640" y="1130300"/>
            <a:ext cx="3839400" cy="3983377"/>
          </a:xfrm>
          <a:prstGeom prst="rect">
            <a:avLst/>
          </a:prstGeom>
        </p:spPr>
      </p:pic>
      <p:sp>
        <p:nvSpPr>
          <p:cNvPr id="12" name="Arrow: Down 11">
            <a:extLst>
              <a:ext uri="{FF2B5EF4-FFF2-40B4-BE49-F238E27FC236}">
                <a16:creationId xmlns:a16="http://schemas.microsoft.com/office/drawing/2014/main" id="{7776E730-ECBA-4180-A0D1-FA5FC82FB773}"/>
              </a:ext>
            </a:extLst>
          </p:cNvPr>
          <p:cNvSpPr/>
          <p:nvPr/>
        </p:nvSpPr>
        <p:spPr>
          <a:xfrm rot="10800000">
            <a:off x="10244578" y="3119590"/>
            <a:ext cx="457200" cy="60886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F2E5DDE9-AFAC-488E-9D6E-944D88DC6C1D}"/>
              </a:ext>
            </a:extLst>
          </p:cNvPr>
          <p:cNvSpPr/>
          <p:nvPr/>
        </p:nvSpPr>
        <p:spPr>
          <a:xfrm>
            <a:off x="3594100" y="5441231"/>
            <a:ext cx="5930900" cy="639674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8" name="Oggetto 8">
            <a:extLst>
              <a:ext uri="{FF2B5EF4-FFF2-40B4-BE49-F238E27FC236}">
                <a16:creationId xmlns:a16="http://schemas.microsoft.com/office/drawing/2014/main" id="{2B927F25-620B-43EF-8456-85F71051A2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84667"/>
              </p:ext>
            </p:extLst>
          </p:nvPr>
        </p:nvGraphicFramePr>
        <p:xfrm>
          <a:off x="7875588" y="920750"/>
          <a:ext cx="39084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5840" imgH="507960" progId="Equation.DSMT4">
                  <p:embed/>
                </p:oleObj>
              </mc:Choice>
              <mc:Fallback>
                <p:oleObj name="Equation" r:id="rId8" imgW="1815840" imgH="507960" progId="Equation.DSMT4">
                  <p:embed/>
                  <p:pic>
                    <p:nvPicPr>
                      <p:cNvPr id="18" name="Oggetto 8">
                        <a:extLst>
                          <a:ext uri="{FF2B5EF4-FFF2-40B4-BE49-F238E27FC236}">
                            <a16:creationId xmlns:a16="http://schemas.microsoft.com/office/drawing/2014/main" id="{2B927F25-620B-43EF-8456-85F71051A2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5588" y="920750"/>
                        <a:ext cx="3908425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69A95A3-0ACA-E6BC-EEB6-4F6606F0A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34051"/>
              </p:ext>
            </p:extLst>
          </p:nvPr>
        </p:nvGraphicFramePr>
        <p:xfrm>
          <a:off x="9703824" y="2405151"/>
          <a:ext cx="13398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79360" progId="Equation.DSMT4">
                  <p:embed/>
                </p:oleObj>
              </mc:Choice>
              <mc:Fallback>
                <p:oleObj name="Equation" r:id="rId10" imgW="622080" imgH="2793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9A95A3-0ACA-E6BC-EEB6-4F6606F0AD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03824" y="2405151"/>
                        <a:ext cx="1339850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079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  <p:bldP spid="12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BC4C50-8A36-4BB9-8CE5-14DE8FE84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5425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601993-9814-4759-974D-BE35CC49C3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7F24E8-8045-471F-B800-E1BF27A27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F32EE69-3F02-4A94-9F59-B96EACEEA15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141412"/>
            <a:ext cx="3797300" cy="403687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41E78FA-6E46-4C6F-AFEA-CE4FF8F64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258148"/>
              </p:ext>
            </p:extLst>
          </p:nvPr>
        </p:nvGraphicFramePr>
        <p:xfrm>
          <a:off x="4888328" y="999009"/>
          <a:ext cx="4483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393480" progId="Equation.DSMT4">
                  <p:embed/>
                </p:oleObj>
              </mc:Choice>
              <mc:Fallback>
                <p:oleObj name="Equation" r:id="rId4" imgW="20826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41E78FA-6E46-4C6F-AFEA-CE4FF8F64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8328" y="999009"/>
                        <a:ext cx="4483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F6BF70-E9EB-49C9-A819-09A60C9ED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167357"/>
              </p:ext>
            </p:extLst>
          </p:nvPr>
        </p:nvGraphicFramePr>
        <p:xfrm>
          <a:off x="7511714" y="1873171"/>
          <a:ext cx="114776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7F6BF70-E9EB-49C9-A819-09A60C9ED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1714" y="1873171"/>
                        <a:ext cx="1147763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F57183E-35B7-4BCA-9492-49A980B55D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763836"/>
              </p:ext>
            </p:extLst>
          </p:nvPr>
        </p:nvGraphicFramePr>
        <p:xfrm>
          <a:off x="7379993" y="2607020"/>
          <a:ext cx="38528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640" imgH="253800" progId="Equation.DSMT4">
                  <p:embed/>
                </p:oleObj>
              </mc:Choice>
              <mc:Fallback>
                <p:oleObj name="Equation" r:id="rId8" imgW="179064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57183E-35B7-4BCA-9492-49A980B55D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9993" y="2607020"/>
                        <a:ext cx="385286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4903760-1016-41B0-BD4D-9327B9572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04212"/>
              </p:ext>
            </p:extLst>
          </p:nvPr>
        </p:nvGraphicFramePr>
        <p:xfrm>
          <a:off x="8269253" y="3600332"/>
          <a:ext cx="32242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91960" progId="Equation.DSMT4">
                  <p:embed/>
                </p:oleObj>
              </mc:Choice>
              <mc:Fallback>
                <p:oleObj name="Equation" r:id="rId10" imgW="1498320" imgH="291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4903760-1016-41B0-BD4D-9327B9572C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69253" y="3600332"/>
                        <a:ext cx="322421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221A544-D02A-4D37-B581-D447BDB17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002102"/>
              </p:ext>
            </p:extLst>
          </p:nvPr>
        </p:nvGraphicFramePr>
        <p:xfrm>
          <a:off x="6397330" y="4922094"/>
          <a:ext cx="98266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482400" progId="Equation.DSMT4">
                  <p:embed/>
                </p:oleObj>
              </mc:Choice>
              <mc:Fallback>
                <p:oleObj name="Equation" r:id="rId12" imgW="4572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221A544-D02A-4D37-B581-D447BDB176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97330" y="4922094"/>
                        <a:ext cx="982663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14545802-26DF-4301-8313-FA8EE0F60BA8}"/>
              </a:ext>
            </a:extLst>
          </p:cNvPr>
          <p:cNvSpPr/>
          <p:nvPr/>
        </p:nvSpPr>
        <p:spPr>
          <a:xfrm rot="10377906" flipV="1">
            <a:off x="7595796" y="4312144"/>
            <a:ext cx="3053452" cy="829388"/>
          </a:xfrm>
          <a:custGeom>
            <a:avLst/>
            <a:gdLst>
              <a:gd name="connsiteX0" fmla="*/ 0 w 2286000"/>
              <a:gd name="connsiteY0" fmla="*/ 0 h 761542"/>
              <a:gd name="connsiteX1" fmla="*/ 508000 w 2286000"/>
              <a:gd name="connsiteY1" fmla="*/ 254000 h 761542"/>
              <a:gd name="connsiteX2" fmla="*/ 1219200 w 2286000"/>
              <a:gd name="connsiteY2" fmla="*/ 584200 h 761542"/>
              <a:gd name="connsiteX3" fmla="*/ 2057400 w 2286000"/>
              <a:gd name="connsiteY3" fmla="*/ 749300 h 761542"/>
              <a:gd name="connsiteX4" fmla="*/ 2286000 w 2286000"/>
              <a:gd name="connsiteY4" fmla="*/ 736600 h 761542"/>
              <a:gd name="connsiteX0" fmla="*/ 0 w 2578100"/>
              <a:gd name="connsiteY0" fmla="*/ 0 h 766904"/>
              <a:gd name="connsiteX1" fmla="*/ 508000 w 2578100"/>
              <a:gd name="connsiteY1" fmla="*/ 254000 h 766904"/>
              <a:gd name="connsiteX2" fmla="*/ 1219200 w 2578100"/>
              <a:gd name="connsiteY2" fmla="*/ 584200 h 766904"/>
              <a:gd name="connsiteX3" fmla="*/ 2057400 w 2578100"/>
              <a:gd name="connsiteY3" fmla="*/ 749300 h 766904"/>
              <a:gd name="connsiteX4" fmla="*/ 2578100 w 2578100"/>
              <a:gd name="connsiteY4" fmla="*/ 749300 h 766904"/>
              <a:gd name="connsiteX0" fmla="*/ 0 w 2654300"/>
              <a:gd name="connsiteY0" fmla="*/ 0 h 829388"/>
              <a:gd name="connsiteX1" fmla="*/ 508000 w 2654300"/>
              <a:gd name="connsiteY1" fmla="*/ 254000 h 829388"/>
              <a:gd name="connsiteX2" fmla="*/ 1219200 w 2654300"/>
              <a:gd name="connsiteY2" fmla="*/ 584200 h 829388"/>
              <a:gd name="connsiteX3" fmla="*/ 2057400 w 2654300"/>
              <a:gd name="connsiteY3" fmla="*/ 749300 h 829388"/>
              <a:gd name="connsiteX4" fmla="*/ 2654300 w 2654300"/>
              <a:gd name="connsiteY4" fmla="*/ 825500 h 82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54300" h="829388">
                <a:moveTo>
                  <a:pt x="0" y="0"/>
                </a:moveTo>
                <a:cubicBezTo>
                  <a:pt x="152400" y="78316"/>
                  <a:pt x="304800" y="156633"/>
                  <a:pt x="508000" y="254000"/>
                </a:cubicBezTo>
                <a:cubicBezTo>
                  <a:pt x="711200" y="351367"/>
                  <a:pt x="960967" y="501650"/>
                  <a:pt x="1219200" y="584200"/>
                </a:cubicBezTo>
                <a:cubicBezTo>
                  <a:pt x="1477433" y="666750"/>
                  <a:pt x="1818217" y="709083"/>
                  <a:pt x="2057400" y="749300"/>
                </a:cubicBezTo>
                <a:cubicBezTo>
                  <a:pt x="2296583" y="789517"/>
                  <a:pt x="2628900" y="844550"/>
                  <a:pt x="2654300" y="825500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78F6658-A1BF-41DF-A594-D46A660949F7}"/>
              </a:ext>
            </a:extLst>
          </p:cNvPr>
          <p:cNvSpPr txBox="1"/>
          <p:nvPr/>
        </p:nvSpPr>
        <p:spPr>
          <a:xfrm>
            <a:off x="8186148" y="4620299"/>
            <a:ext cx="227818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In strong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nversion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5">
            <a:extLst>
              <a:ext uri="{FF2B5EF4-FFF2-40B4-BE49-F238E27FC236}">
                <a16:creationId xmlns:a16="http://schemas.microsoft.com/office/drawing/2014/main" id="{F19B8D04-F984-4144-9ED5-D6CB75518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364935"/>
              </p:ext>
            </p:extLst>
          </p:nvPr>
        </p:nvGraphicFramePr>
        <p:xfrm>
          <a:off x="9728462" y="1223582"/>
          <a:ext cx="19415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01440" imgH="228600" progId="Equation.DSMT4">
                  <p:embed/>
                </p:oleObj>
              </mc:Choice>
              <mc:Fallback>
                <p:oleObj name="Equation" r:id="rId14" imgW="901440" imgH="228600" progId="Equation.DSMT4">
                  <p:embed/>
                  <p:pic>
                    <p:nvPicPr>
                      <p:cNvPr id="13" name="Oggetto 5">
                        <a:extLst>
                          <a:ext uri="{FF2B5EF4-FFF2-40B4-BE49-F238E27FC236}">
                            <a16:creationId xmlns:a16="http://schemas.microsoft.com/office/drawing/2014/main" id="{F19B8D04-F984-4144-9ED5-D6CB75518F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28462" y="1223582"/>
                        <a:ext cx="1941512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8366281-EF7A-4349-9B75-59C120CC6AE4}"/>
              </a:ext>
            </a:extLst>
          </p:cNvPr>
          <p:cNvSpPr txBox="1"/>
          <p:nvPr/>
        </p:nvSpPr>
        <p:spPr>
          <a:xfrm>
            <a:off x="5904371" y="2615140"/>
            <a:ext cx="1607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: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312E635-F2BB-4433-8C66-E32012E7F7AD}"/>
              </a:ext>
            </a:extLst>
          </p:cNvPr>
          <p:cNvSpPr/>
          <p:nvPr/>
        </p:nvSpPr>
        <p:spPr>
          <a:xfrm>
            <a:off x="7678450" y="3152076"/>
            <a:ext cx="3194041" cy="762000"/>
          </a:xfrm>
          <a:custGeom>
            <a:avLst/>
            <a:gdLst>
              <a:gd name="connsiteX0" fmla="*/ 3194041 w 3194041"/>
              <a:gd name="connsiteY0" fmla="*/ 0 h 762000"/>
              <a:gd name="connsiteX1" fmla="*/ 2898766 w 3194041"/>
              <a:gd name="connsiteY1" fmla="*/ 171450 h 762000"/>
              <a:gd name="connsiteX2" fmla="*/ 2089141 w 3194041"/>
              <a:gd name="connsiteY2" fmla="*/ 238125 h 762000"/>
              <a:gd name="connsiteX3" fmla="*/ 1069966 w 3194041"/>
              <a:gd name="connsiteY3" fmla="*/ 238125 h 762000"/>
              <a:gd name="connsiteX4" fmla="*/ 555616 w 3194041"/>
              <a:gd name="connsiteY4" fmla="*/ 257175 h 762000"/>
              <a:gd name="connsiteX5" fmla="*/ 250816 w 3194041"/>
              <a:gd name="connsiteY5" fmla="*/ 295275 h 762000"/>
              <a:gd name="connsiteX6" fmla="*/ 98416 w 3194041"/>
              <a:gd name="connsiteY6" fmla="*/ 390525 h 762000"/>
              <a:gd name="connsiteX7" fmla="*/ 31741 w 3194041"/>
              <a:gd name="connsiteY7" fmla="*/ 533400 h 762000"/>
              <a:gd name="connsiteX8" fmla="*/ 3166 w 3194041"/>
              <a:gd name="connsiteY8" fmla="*/ 647700 h 762000"/>
              <a:gd name="connsiteX9" fmla="*/ 22216 w 3194041"/>
              <a:gd name="connsiteY9" fmla="*/ 714375 h 762000"/>
              <a:gd name="connsiteX10" fmla="*/ 193666 w 3194041"/>
              <a:gd name="connsiteY10" fmla="*/ 752475 h 762000"/>
              <a:gd name="connsiteX11" fmla="*/ 441316 w 3194041"/>
              <a:gd name="connsiteY11" fmla="*/ 762000 h 76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194041" h="762000">
                <a:moveTo>
                  <a:pt x="3194041" y="0"/>
                </a:moveTo>
                <a:cubicBezTo>
                  <a:pt x="3138478" y="65881"/>
                  <a:pt x="3082916" y="131763"/>
                  <a:pt x="2898766" y="171450"/>
                </a:cubicBezTo>
                <a:cubicBezTo>
                  <a:pt x="2714616" y="211137"/>
                  <a:pt x="2393941" y="227013"/>
                  <a:pt x="2089141" y="238125"/>
                </a:cubicBezTo>
                <a:cubicBezTo>
                  <a:pt x="1784341" y="249237"/>
                  <a:pt x="1325553" y="234950"/>
                  <a:pt x="1069966" y="238125"/>
                </a:cubicBezTo>
                <a:cubicBezTo>
                  <a:pt x="814379" y="241300"/>
                  <a:pt x="692141" y="247650"/>
                  <a:pt x="555616" y="257175"/>
                </a:cubicBezTo>
                <a:cubicBezTo>
                  <a:pt x="419091" y="266700"/>
                  <a:pt x="327016" y="273050"/>
                  <a:pt x="250816" y="295275"/>
                </a:cubicBezTo>
                <a:cubicBezTo>
                  <a:pt x="174616" y="317500"/>
                  <a:pt x="134928" y="350838"/>
                  <a:pt x="98416" y="390525"/>
                </a:cubicBezTo>
                <a:cubicBezTo>
                  <a:pt x="61904" y="430212"/>
                  <a:pt x="47616" y="490538"/>
                  <a:pt x="31741" y="533400"/>
                </a:cubicBezTo>
                <a:cubicBezTo>
                  <a:pt x="15866" y="576262"/>
                  <a:pt x="4753" y="617538"/>
                  <a:pt x="3166" y="647700"/>
                </a:cubicBezTo>
                <a:cubicBezTo>
                  <a:pt x="1579" y="677862"/>
                  <a:pt x="-9534" y="696913"/>
                  <a:pt x="22216" y="714375"/>
                </a:cubicBezTo>
                <a:cubicBezTo>
                  <a:pt x="53966" y="731837"/>
                  <a:pt x="123816" y="744538"/>
                  <a:pt x="193666" y="752475"/>
                </a:cubicBezTo>
                <a:cubicBezTo>
                  <a:pt x="263516" y="760412"/>
                  <a:pt x="352416" y="761206"/>
                  <a:pt x="441316" y="762000"/>
                </a:cubicBezTo>
              </a:path>
            </a:pathLst>
          </a:custGeom>
          <a:noFill/>
          <a:ln w="254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DFB5692-0B59-3600-C9FD-2B4EB68B4310}"/>
              </a:ext>
            </a:extLst>
          </p:cNvPr>
          <p:cNvSpPr txBox="1"/>
          <p:nvPr/>
        </p:nvSpPr>
        <p:spPr>
          <a:xfrm>
            <a:off x="1588168" y="2438558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63BB9DA-0F34-34E3-97E7-360A45F0679F}"/>
              </a:ext>
            </a:extLst>
          </p:cNvPr>
          <p:cNvSpPr txBox="1"/>
          <p:nvPr/>
        </p:nvSpPr>
        <p:spPr>
          <a:xfrm>
            <a:off x="4225139" y="1894567"/>
            <a:ext cx="3331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try to determine: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6CD2E68E-5396-7494-AA18-B1E71F2BFBBE}"/>
              </a:ext>
            </a:extLst>
          </p:cNvPr>
          <p:cNvSpPr txBox="1"/>
          <p:nvPr/>
        </p:nvSpPr>
        <p:spPr>
          <a:xfrm>
            <a:off x="8558226" y="5251867"/>
            <a:ext cx="34855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 is possible to set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t value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</a:p>
        </p:txBody>
      </p:sp>
    </p:spTree>
    <p:extLst>
      <p:ext uri="{BB962C8B-B14F-4D97-AF65-F5344CB8AC3E}">
        <p14:creationId xmlns:p14="http://schemas.microsoft.com/office/powerpoint/2010/main" val="138326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4" grpId="0"/>
      <p:bldP spid="15" grpId="0" animBg="1"/>
      <p:bldP spid="19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B84A2E-A6DE-4AD1-B1B0-09BD47E19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9100CC-2A07-498C-9FF6-B11C104CE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51A7C6E-1356-42A5-B062-3E7DA658C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6533" y="17053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26CCAB0-97C9-4B4B-99FD-D510156ED6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2919" y="1432367"/>
            <a:ext cx="4168445" cy="4431439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D26FFEC8-ADE8-4CAF-B03B-064BBDA95A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66567" y="1028465"/>
            <a:ext cx="5005566" cy="3029119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2520A55-C418-4858-8A32-83235CCC0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923071"/>
              </p:ext>
            </p:extLst>
          </p:nvPr>
        </p:nvGraphicFramePr>
        <p:xfrm>
          <a:off x="5162316" y="4124278"/>
          <a:ext cx="304006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2520A55-C418-4858-8A32-83235CCC0F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2316" y="4124278"/>
                        <a:ext cx="3040063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EACE82A-DAAB-4FD0-9CE2-D79367D91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43245"/>
              </p:ext>
            </p:extLst>
          </p:nvPr>
        </p:nvGraphicFramePr>
        <p:xfrm>
          <a:off x="5162316" y="4805101"/>
          <a:ext cx="40767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507960" progId="Equation.DSMT4">
                  <p:embed/>
                </p:oleObj>
              </mc:Choice>
              <mc:Fallback>
                <p:oleObj name="Equation" r:id="rId8" imgW="154908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EACE82A-DAAB-4FD0-9CE2-D79367D91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2316" y="4805101"/>
                        <a:ext cx="4076700" cy="133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BDA03BB-61B7-4843-BDEC-F67AF6779FC2}"/>
              </a:ext>
            </a:extLst>
          </p:cNvPr>
          <p:cNvSpPr txBox="1"/>
          <p:nvPr/>
        </p:nvSpPr>
        <p:spPr>
          <a:xfrm>
            <a:off x="9291637" y="4342811"/>
            <a:ext cx="7168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it-IT" sz="28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endParaRPr lang="en-US" sz="28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030641E8-AFBD-459B-AD02-440B58AEA60A}"/>
              </a:ext>
            </a:extLst>
          </p:cNvPr>
          <p:cNvSpPr/>
          <p:nvPr/>
        </p:nvSpPr>
        <p:spPr>
          <a:xfrm>
            <a:off x="8255000" y="4604421"/>
            <a:ext cx="1028700" cy="335879"/>
          </a:xfrm>
          <a:custGeom>
            <a:avLst/>
            <a:gdLst>
              <a:gd name="connsiteX0" fmla="*/ 1028700 w 1028700"/>
              <a:gd name="connsiteY0" fmla="*/ 5679 h 335879"/>
              <a:gd name="connsiteX1" fmla="*/ 558800 w 1028700"/>
              <a:gd name="connsiteY1" fmla="*/ 18379 h 335879"/>
              <a:gd name="connsiteX2" fmla="*/ 177800 w 1028700"/>
              <a:gd name="connsiteY2" fmla="*/ 158079 h 335879"/>
              <a:gd name="connsiteX3" fmla="*/ 0 w 1028700"/>
              <a:gd name="connsiteY3" fmla="*/ 335879 h 335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28700" h="335879">
                <a:moveTo>
                  <a:pt x="1028700" y="5679"/>
                </a:moveTo>
                <a:cubicBezTo>
                  <a:pt x="864658" y="-671"/>
                  <a:pt x="700617" y="-7021"/>
                  <a:pt x="558800" y="18379"/>
                </a:cubicBezTo>
                <a:cubicBezTo>
                  <a:pt x="416983" y="43779"/>
                  <a:pt x="270933" y="105162"/>
                  <a:pt x="177800" y="158079"/>
                </a:cubicBezTo>
                <a:cubicBezTo>
                  <a:pt x="84667" y="210996"/>
                  <a:pt x="42333" y="273437"/>
                  <a:pt x="0" y="335879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FF216AC-E8ED-4B58-B720-DF2C44B4F47F}"/>
              </a:ext>
            </a:extLst>
          </p:cNvPr>
          <p:cNvSpPr txBox="1"/>
          <p:nvPr/>
        </p:nvSpPr>
        <p:spPr>
          <a:xfrm>
            <a:off x="2605647" y="679450"/>
            <a:ext cx="407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riations for small 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riations around the origin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5DE13383-AD29-E769-BF5B-B04571DA5500}"/>
              </a:ext>
            </a:extLst>
          </p:cNvPr>
          <p:cNvSpPr txBox="1"/>
          <p:nvPr/>
        </p:nvSpPr>
        <p:spPr>
          <a:xfrm>
            <a:off x="4914439" y="3635411"/>
            <a:ext cx="31486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inear approximation:</a:t>
            </a:r>
          </a:p>
        </p:txBody>
      </p:sp>
    </p:spTree>
    <p:extLst>
      <p:ext uri="{BB962C8B-B14F-4D97-AF65-F5344CB8AC3E}">
        <p14:creationId xmlns:p14="http://schemas.microsoft.com/office/powerpoint/2010/main" val="3426719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>
          <a:xfrm>
            <a:off x="10415121" y="6356350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1E5B3F2-D1BC-44D1-A5D6-FC02CAB6F0CE}"/>
              </a:ext>
            </a:extLst>
          </p:cNvPr>
          <p:cNvSpPr txBox="1"/>
          <p:nvPr/>
        </p:nvSpPr>
        <p:spPr>
          <a:xfrm>
            <a:off x="1380174" y="37351"/>
            <a:ext cx="8680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more general case: single-stage voltage amplifier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AABF6D4-F93F-4EBE-B2AA-24A29F8B0DD2}"/>
              </a:ext>
            </a:extLst>
          </p:cNvPr>
          <p:cNvSpPr txBox="1"/>
          <p:nvPr/>
        </p:nvSpPr>
        <p:spPr>
          <a:xfrm>
            <a:off x="173050" y="3273951"/>
            <a:ext cx="37446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first component converts the input voltage (single or differential)  into a current (single or differential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8183405-0889-4BC9-AF20-EF47C8058F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8196" y="4277453"/>
          <a:ext cx="19303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28600" progId="Equation.DSMT4">
                  <p:embed/>
                </p:oleObj>
              </mc:Choice>
              <mc:Fallback>
                <p:oleObj name="Equation" r:id="rId2" imgW="965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183405-0889-4BC9-AF20-EF47C8058F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8196" y="4277453"/>
                        <a:ext cx="19303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E1A84D6-E389-45A6-AA1B-DA527B5EE795}"/>
              </a:ext>
            </a:extLst>
          </p:cNvPr>
          <p:cNvSpPr txBox="1"/>
          <p:nvPr/>
        </p:nvSpPr>
        <p:spPr>
          <a:xfrm>
            <a:off x="4053420" y="2799969"/>
            <a:ext cx="374468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second component is a current processing network, that takes the input currents and applies simple linear operations such a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dition and subtra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ddition of constant curr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ultiplication by a constant gain factor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B2D049E-026B-425B-B8DE-EEEAD2B4A9CA}"/>
              </a:ext>
            </a:extLst>
          </p:cNvPr>
          <p:cNvSpPr txBox="1"/>
          <p:nvPr/>
        </p:nvSpPr>
        <p:spPr>
          <a:xfrm>
            <a:off x="7867322" y="673144"/>
            <a:ext cx="41319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processed currents are finally conveyed to an output resistance (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 and converted back to a voltage (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most cases, </a:t>
            </a:r>
            <a:r>
              <a:rPr lang="en-US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not a physical resistor, but it is the output differential resistance of the I-to-I network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 this reason, one of the function of the I-to-I network is increasing the output resistance to increase gain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5425A91-23AA-468F-99D5-4BD8B28B6C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5021" y="5672766"/>
          <a:ext cx="35553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5425A91-23AA-468F-99D5-4BD8B28B6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5021" y="5672766"/>
                        <a:ext cx="35553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694F7DF-5256-4192-8B1D-AF67DE87A4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3790" y="3893008"/>
          <a:ext cx="26920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694F7DF-5256-4192-8B1D-AF67DE87A4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3790" y="3893008"/>
                        <a:ext cx="269208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7D30AEF-95A9-404C-B541-D38ECB932E03}"/>
              </a:ext>
            </a:extLst>
          </p:cNvPr>
          <p:cNvSpPr txBox="1"/>
          <p:nvPr/>
        </p:nvSpPr>
        <p:spPr>
          <a:xfrm>
            <a:off x="5020965" y="5158391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8762F65-2B16-41A7-8B5A-C0699E73A24B}"/>
              </a:ext>
            </a:extLst>
          </p:cNvPr>
          <p:cNvSpPr txBox="1"/>
          <p:nvPr/>
        </p:nvSpPr>
        <p:spPr>
          <a:xfrm>
            <a:off x="218946" y="4208853"/>
            <a:ext cx="1435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7BB3CA1-9CEB-458C-9BBF-C2F7D0381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4141" y="3236520"/>
          <a:ext cx="3530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228600" progId="Equation.DSMT4">
                  <p:embed/>
                </p:oleObj>
              </mc:Choice>
              <mc:Fallback>
                <p:oleObj name="Equation" r:id="rId8" imgW="17650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7BB3CA1-9CEB-458C-9BBF-C2F7D03813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64141" y="3236520"/>
                        <a:ext cx="353016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57EB1C77-8D0D-4B4D-82DA-FD43732898EE}"/>
              </a:ext>
            </a:extLst>
          </p:cNvPr>
          <p:cNvCxnSpPr>
            <a:cxnSpLocks/>
          </p:cNvCxnSpPr>
          <p:nvPr/>
        </p:nvCxnSpPr>
        <p:spPr>
          <a:xfrm>
            <a:off x="8527449" y="5796039"/>
            <a:ext cx="24020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7FC1C57B-8C78-EF40-8887-706079656A9C}"/>
              </a:ext>
            </a:extLst>
          </p:cNvPr>
          <p:cNvGrpSpPr/>
          <p:nvPr/>
        </p:nvGrpSpPr>
        <p:grpSpPr>
          <a:xfrm>
            <a:off x="173050" y="599052"/>
            <a:ext cx="6528957" cy="2192734"/>
            <a:chOff x="173050" y="599052"/>
            <a:chExt cx="6528957" cy="2192734"/>
          </a:xfrm>
        </p:grpSpPr>
        <p:sp>
          <p:nvSpPr>
            <p:cNvPr id="58" name="Elemento grafico 1">
              <a:extLst>
                <a:ext uri="{FF2B5EF4-FFF2-40B4-BE49-F238E27FC236}">
                  <a16:creationId xmlns:a16="http://schemas.microsoft.com/office/drawing/2014/main" id="{5B7DF553-7990-4ACE-85FD-1A898FCC7483}"/>
                </a:ext>
              </a:extLst>
            </p:cNvPr>
            <p:cNvSpPr txBox="1"/>
            <p:nvPr/>
          </p:nvSpPr>
          <p:spPr>
            <a:xfrm>
              <a:off x="5951399" y="1460777"/>
              <a:ext cx="750608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3" name="Elemento grafico 1">
              <a:extLst>
                <a:ext uri="{FF2B5EF4-FFF2-40B4-BE49-F238E27FC236}">
                  <a16:creationId xmlns:a16="http://schemas.microsoft.com/office/drawing/2014/main" id="{B5884695-3FA8-4F9E-BC2E-C9C753AC057F}"/>
                </a:ext>
              </a:extLst>
            </p:cNvPr>
            <p:cNvSpPr/>
            <p:nvPr/>
          </p:nvSpPr>
          <p:spPr>
            <a:xfrm>
              <a:off x="5039685" y="2090134"/>
              <a:ext cx="516129" cy="12902"/>
            </a:xfrm>
            <a:custGeom>
              <a:avLst/>
              <a:gdLst>
                <a:gd name="connsiteX0" fmla="*/ 0 w 516129"/>
                <a:gd name="connsiteY0" fmla="*/ 0 h 12902"/>
                <a:gd name="connsiteX1" fmla="*/ 516130 w 516129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6129" h="12902">
                  <a:moveTo>
                    <a:pt x="0" y="0"/>
                  </a:moveTo>
                  <a:lnTo>
                    <a:pt x="516130" y="0"/>
                  </a:lnTo>
                </a:path>
              </a:pathLst>
            </a:custGeom>
            <a:noFill/>
            <a:ln w="25779" cap="rnd">
              <a:solidFill>
                <a:srgbClr val="000000">
                  <a:alpha val="6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Elemento grafico 1">
              <a:extLst>
                <a:ext uri="{FF2B5EF4-FFF2-40B4-BE49-F238E27FC236}">
                  <a16:creationId xmlns:a16="http://schemas.microsoft.com/office/drawing/2014/main" id="{B5884695-3FA8-4F9E-BC2E-C9C753AC057F}"/>
                </a:ext>
              </a:extLst>
            </p:cNvPr>
            <p:cNvSpPr/>
            <p:nvPr/>
          </p:nvSpPr>
          <p:spPr>
            <a:xfrm>
              <a:off x="5039685" y="1277247"/>
              <a:ext cx="516129" cy="12902"/>
            </a:xfrm>
            <a:custGeom>
              <a:avLst/>
              <a:gdLst>
                <a:gd name="connsiteX0" fmla="*/ 516130 w 516129"/>
                <a:gd name="connsiteY0" fmla="*/ 0 h 12902"/>
                <a:gd name="connsiteX1" fmla="*/ 0 w 516129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16129" h="12902">
                  <a:moveTo>
                    <a:pt x="516130" y="0"/>
                  </a:moveTo>
                  <a:lnTo>
                    <a:pt x="0" y="0"/>
                  </a:lnTo>
                </a:path>
              </a:pathLst>
            </a:custGeom>
            <a:noFill/>
            <a:ln w="25779" cap="rnd">
              <a:solidFill>
                <a:srgbClr val="000000">
                  <a:alpha val="6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Elemento grafico 1">
              <a:extLst>
                <a:ext uri="{FF2B5EF4-FFF2-40B4-BE49-F238E27FC236}">
                  <a16:creationId xmlns:a16="http://schemas.microsoft.com/office/drawing/2014/main" id="{B5884695-3FA8-4F9E-BC2E-C9C753AC057F}"/>
                </a:ext>
              </a:extLst>
            </p:cNvPr>
            <p:cNvSpPr/>
            <p:nvPr/>
          </p:nvSpPr>
          <p:spPr>
            <a:xfrm rot="5400000">
              <a:off x="2925155" y="1163632"/>
              <a:ext cx="202245" cy="162093"/>
            </a:xfrm>
            <a:custGeom>
              <a:avLst/>
              <a:gdLst>
                <a:gd name="connsiteX0" fmla="*/ 202326 w 202245"/>
                <a:gd name="connsiteY0" fmla="*/ 161942 h 162093"/>
                <a:gd name="connsiteX1" fmla="*/ 80 w 202245"/>
                <a:gd name="connsiteY1" fmla="*/ 161942 h 162093"/>
                <a:gd name="connsiteX2" fmla="*/ 101203 w 202245"/>
                <a:gd name="connsiteY2" fmla="*/ -151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1942"/>
                  </a:moveTo>
                  <a:lnTo>
                    <a:pt x="80" y="161942"/>
                  </a:lnTo>
                  <a:lnTo>
                    <a:pt x="101203" y="-151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2" name="Elemento grafico 1">
              <a:extLst>
                <a:ext uri="{FF2B5EF4-FFF2-40B4-BE49-F238E27FC236}">
                  <a16:creationId xmlns:a16="http://schemas.microsoft.com/office/drawing/2014/main" id="{AE878DBE-8C78-40A0-8F66-E912F233FD71}"/>
                </a:ext>
              </a:extLst>
            </p:cNvPr>
            <p:cNvGrpSpPr/>
            <p:nvPr/>
          </p:nvGrpSpPr>
          <p:grpSpPr>
            <a:xfrm>
              <a:off x="5184228" y="1444790"/>
              <a:ext cx="111958" cy="449843"/>
              <a:chOff x="5153201" y="1464668"/>
              <a:chExt cx="111958" cy="449843"/>
            </a:xfrm>
          </p:grpSpPr>
          <p:sp>
            <p:nvSpPr>
              <p:cNvPr id="23" name="Elemento grafico 1">
                <a:extLst>
                  <a:ext uri="{FF2B5EF4-FFF2-40B4-BE49-F238E27FC236}">
                    <a16:creationId xmlns:a16="http://schemas.microsoft.com/office/drawing/2014/main" id="{0B334B9A-49E9-4F76-95C4-8671B69E1766}"/>
                  </a:ext>
                </a:extLst>
              </p:cNvPr>
              <p:cNvSpPr/>
              <p:nvPr/>
            </p:nvSpPr>
            <p:spPr>
              <a:xfrm rot="10800000">
                <a:off x="5153201" y="1812667"/>
                <a:ext cx="111958" cy="101844"/>
              </a:xfrm>
              <a:custGeom>
                <a:avLst/>
                <a:gdLst>
                  <a:gd name="connsiteX0" fmla="*/ 112211 w 111958"/>
                  <a:gd name="connsiteY0" fmla="*/ 101739 h 101844"/>
                  <a:gd name="connsiteX1" fmla="*/ 252 w 111958"/>
                  <a:gd name="connsiteY1" fmla="*/ 101739 h 101844"/>
                  <a:gd name="connsiteX2" fmla="*/ 56231 w 111958"/>
                  <a:gd name="connsiteY2" fmla="*/ -105 h 1018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1958" h="101844">
                    <a:moveTo>
                      <a:pt x="112211" y="101739"/>
                    </a:moveTo>
                    <a:lnTo>
                      <a:pt x="252" y="101739"/>
                    </a:lnTo>
                    <a:lnTo>
                      <a:pt x="56231" y="-105"/>
                    </a:lnTo>
                    <a:close/>
                  </a:path>
                </a:pathLst>
              </a:custGeom>
              <a:solidFill>
                <a:srgbClr val="2B1100"/>
              </a:solidFill>
              <a:ln w="2579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" name="Elemento grafico 1">
                <a:extLst>
                  <a:ext uri="{FF2B5EF4-FFF2-40B4-BE49-F238E27FC236}">
                    <a16:creationId xmlns:a16="http://schemas.microsoft.com/office/drawing/2014/main" id="{F0C255A0-901C-441A-AB2C-78740CBDC10E}"/>
                  </a:ext>
                </a:extLst>
              </p:cNvPr>
              <p:cNvSpPr/>
              <p:nvPr/>
            </p:nvSpPr>
            <p:spPr>
              <a:xfrm>
                <a:off x="5209179" y="1464668"/>
                <a:ext cx="12902" cy="381952"/>
              </a:xfrm>
              <a:custGeom>
                <a:avLst/>
                <a:gdLst>
                  <a:gd name="connsiteX0" fmla="*/ 358 w 12902"/>
                  <a:gd name="connsiteY0" fmla="*/ 382038 h 381952"/>
                  <a:gd name="connsiteX1" fmla="*/ 358 w 12902"/>
                  <a:gd name="connsiteY1" fmla="*/ 85 h 3819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381952">
                    <a:moveTo>
                      <a:pt x="358" y="382038"/>
                    </a:moveTo>
                    <a:lnTo>
                      <a:pt x="358" y="85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5" name="Elemento grafico 1">
              <a:extLst>
                <a:ext uri="{FF2B5EF4-FFF2-40B4-BE49-F238E27FC236}">
                  <a16:creationId xmlns:a16="http://schemas.microsoft.com/office/drawing/2014/main" id="{B3EF08DB-1588-4E48-89E8-BB0DF39B92F0}"/>
                </a:ext>
              </a:extLst>
            </p:cNvPr>
            <p:cNvSpPr/>
            <p:nvPr/>
          </p:nvSpPr>
          <p:spPr>
            <a:xfrm>
              <a:off x="1426868" y="1000668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Elemento grafico 1">
              <a:extLst>
                <a:ext uri="{FF2B5EF4-FFF2-40B4-BE49-F238E27FC236}">
                  <a16:creationId xmlns:a16="http://schemas.microsoft.com/office/drawing/2014/main" id="{9627B5E1-04DF-4ADC-95AB-E8DDC5DB852C}"/>
                </a:ext>
              </a:extLst>
            </p:cNvPr>
            <p:cNvSpPr/>
            <p:nvPr/>
          </p:nvSpPr>
          <p:spPr>
            <a:xfrm>
              <a:off x="3233277" y="1000668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7" name="Elemento grafico 1">
              <a:extLst>
                <a:ext uri="{FF2B5EF4-FFF2-40B4-BE49-F238E27FC236}">
                  <a16:creationId xmlns:a16="http://schemas.microsoft.com/office/drawing/2014/main" id="{2E419162-358D-48CD-824B-B7769DA3F4E0}"/>
                </a:ext>
              </a:extLst>
            </p:cNvPr>
            <p:cNvGrpSpPr/>
            <p:nvPr/>
          </p:nvGrpSpPr>
          <p:grpSpPr>
            <a:xfrm>
              <a:off x="995673" y="1193770"/>
              <a:ext cx="431011" cy="101834"/>
              <a:chOff x="964646" y="1213648"/>
              <a:chExt cx="431011" cy="101834"/>
            </a:xfrm>
          </p:grpSpPr>
          <p:sp>
            <p:nvSpPr>
              <p:cNvPr id="28" name="Elemento grafico 1">
                <a:extLst>
                  <a:ext uri="{FF2B5EF4-FFF2-40B4-BE49-F238E27FC236}">
                    <a16:creationId xmlns:a16="http://schemas.microsoft.com/office/drawing/2014/main" id="{946B8B56-0BCB-4C71-A60E-FCB73CF63F5E}"/>
                  </a:ext>
                </a:extLst>
              </p:cNvPr>
              <p:cNvSpPr/>
              <p:nvPr/>
            </p:nvSpPr>
            <p:spPr>
              <a:xfrm rot="10800000" flipV="1">
                <a:off x="1066481" y="1264565"/>
                <a:ext cx="329176" cy="12902"/>
              </a:xfrm>
              <a:custGeom>
                <a:avLst/>
                <a:gdLst>
                  <a:gd name="connsiteX0" fmla="*/ 105 w 329176"/>
                  <a:gd name="connsiteY0" fmla="*/ -61 h 12902"/>
                  <a:gd name="connsiteX1" fmla="*/ 329282 w 329176"/>
                  <a:gd name="connsiteY1" fmla="*/ -61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-61"/>
                    </a:moveTo>
                    <a:lnTo>
                      <a:pt x="329282" y="-61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Elemento grafico 1">
                <a:extLst>
                  <a:ext uri="{FF2B5EF4-FFF2-40B4-BE49-F238E27FC236}">
                    <a16:creationId xmlns:a16="http://schemas.microsoft.com/office/drawing/2014/main" id="{B5D71A9C-D6D4-4BFD-9B44-5146D5947F1A}"/>
                  </a:ext>
                </a:extLst>
              </p:cNvPr>
              <p:cNvSpPr/>
              <p:nvPr/>
            </p:nvSpPr>
            <p:spPr>
              <a:xfrm rot="10800000" flipV="1">
                <a:off x="964646" y="1213648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856 h 101834"/>
                  <a:gd name="connsiteX1" fmla="*/ 51001 w 101834"/>
                  <a:gd name="connsiteY1" fmla="*/ 101773 h 101834"/>
                  <a:gd name="connsiteX2" fmla="*/ 84 w 101834"/>
                  <a:gd name="connsiteY2" fmla="*/ 50856 h 101834"/>
                  <a:gd name="connsiteX3" fmla="*/ 51001 w 101834"/>
                  <a:gd name="connsiteY3" fmla="*/ -61 h 101834"/>
                  <a:gd name="connsiteX4" fmla="*/ 101918 w 101834"/>
                  <a:gd name="connsiteY4" fmla="*/ 50856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856"/>
                    </a:moveTo>
                    <a:cubicBezTo>
                      <a:pt x="101918" y="78977"/>
                      <a:pt x="79122" y="101773"/>
                      <a:pt x="51001" y="101773"/>
                    </a:cubicBezTo>
                    <a:cubicBezTo>
                      <a:pt x="22880" y="101773"/>
                      <a:pt x="84" y="78977"/>
                      <a:pt x="84" y="50856"/>
                    </a:cubicBezTo>
                    <a:cubicBezTo>
                      <a:pt x="84" y="22735"/>
                      <a:pt x="22880" y="-61"/>
                      <a:pt x="51001" y="-61"/>
                    </a:cubicBezTo>
                    <a:cubicBezTo>
                      <a:pt x="79122" y="-61"/>
                      <a:pt x="101918" y="22735"/>
                      <a:pt x="101918" y="50856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30" name="Elemento grafico 1">
              <a:extLst>
                <a:ext uri="{FF2B5EF4-FFF2-40B4-BE49-F238E27FC236}">
                  <a16:creationId xmlns:a16="http://schemas.microsoft.com/office/drawing/2014/main" id="{17F61C24-B95F-4BDA-8108-96C7546936E0}"/>
                </a:ext>
              </a:extLst>
            </p:cNvPr>
            <p:cNvGrpSpPr/>
            <p:nvPr/>
          </p:nvGrpSpPr>
          <p:grpSpPr>
            <a:xfrm>
              <a:off x="995857" y="2044149"/>
              <a:ext cx="431011" cy="101834"/>
              <a:chOff x="964830" y="2064027"/>
              <a:chExt cx="431011" cy="101834"/>
            </a:xfrm>
          </p:grpSpPr>
          <p:sp>
            <p:nvSpPr>
              <p:cNvPr id="31" name="Elemento grafico 1">
                <a:extLst>
                  <a:ext uri="{FF2B5EF4-FFF2-40B4-BE49-F238E27FC236}">
                    <a16:creationId xmlns:a16="http://schemas.microsoft.com/office/drawing/2014/main" id="{2E17CA20-5DBB-4000-A566-4A6E357C9E8A}"/>
                  </a:ext>
                </a:extLst>
              </p:cNvPr>
              <p:cNvSpPr/>
              <p:nvPr/>
            </p:nvSpPr>
            <p:spPr>
              <a:xfrm rot="10800000" flipV="1">
                <a:off x="1066665" y="2114945"/>
                <a:ext cx="329176" cy="12902"/>
              </a:xfrm>
              <a:custGeom>
                <a:avLst/>
                <a:gdLst>
                  <a:gd name="connsiteX0" fmla="*/ 105 w 329176"/>
                  <a:gd name="connsiteY0" fmla="*/ 5 h 12902"/>
                  <a:gd name="connsiteX1" fmla="*/ 329282 w 329176"/>
                  <a:gd name="connsiteY1" fmla="*/ 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5"/>
                    </a:moveTo>
                    <a:lnTo>
                      <a:pt x="329282" y="5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Elemento grafico 1">
                <a:extLst>
                  <a:ext uri="{FF2B5EF4-FFF2-40B4-BE49-F238E27FC236}">
                    <a16:creationId xmlns:a16="http://schemas.microsoft.com/office/drawing/2014/main" id="{64C20EA5-E28D-4799-864E-A138DA31A231}"/>
                  </a:ext>
                </a:extLst>
              </p:cNvPr>
              <p:cNvSpPr/>
              <p:nvPr/>
            </p:nvSpPr>
            <p:spPr>
              <a:xfrm rot="10800000" flipV="1">
                <a:off x="964830" y="2064027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922 h 101834"/>
                  <a:gd name="connsiteX1" fmla="*/ 51001 w 101834"/>
                  <a:gd name="connsiteY1" fmla="*/ 101839 h 101834"/>
                  <a:gd name="connsiteX2" fmla="*/ 84 w 101834"/>
                  <a:gd name="connsiteY2" fmla="*/ 50922 h 101834"/>
                  <a:gd name="connsiteX3" fmla="*/ 51001 w 101834"/>
                  <a:gd name="connsiteY3" fmla="*/ 5 h 101834"/>
                  <a:gd name="connsiteX4" fmla="*/ 101918 w 101834"/>
                  <a:gd name="connsiteY4" fmla="*/ 50922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922"/>
                    </a:moveTo>
                    <a:cubicBezTo>
                      <a:pt x="101918" y="79043"/>
                      <a:pt x="79122" y="101839"/>
                      <a:pt x="51001" y="101839"/>
                    </a:cubicBezTo>
                    <a:cubicBezTo>
                      <a:pt x="22881" y="101839"/>
                      <a:pt x="84" y="79043"/>
                      <a:pt x="84" y="50922"/>
                    </a:cubicBezTo>
                    <a:cubicBezTo>
                      <a:pt x="84" y="22801"/>
                      <a:pt x="22881" y="5"/>
                      <a:pt x="51001" y="5"/>
                    </a:cubicBezTo>
                    <a:cubicBezTo>
                      <a:pt x="79122" y="5"/>
                      <a:pt x="101918" y="22801"/>
                      <a:pt x="101918" y="50922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Elemento grafico 1">
              <a:extLst>
                <a:ext uri="{FF2B5EF4-FFF2-40B4-BE49-F238E27FC236}">
                  <a16:creationId xmlns:a16="http://schemas.microsoft.com/office/drawing/2014/main" id="{15F51ABB-E01D-46C0-8D26-C595998A7622}"/>
                </a:ext>
              </a:extLst>
            </p:cNvPr>
            <p:cNvSpPr/>
            <p:nvPr/>
          </p:nvSpPr>
          <p:spPr>
            <a:xfrm>
              <a:off x="2765249" y="1244677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Elemento grafico 1">
              <a:extLst>
                <a:ext uri="{FF2B5EF4-FFF2-40B4-BE49-F238E27FC236}">
                  <a16:creationId xmlns:a16="http://schemas.microsoft.com/office/drawing/2014/main" id="{39F29AFC-6728-4BA5-8587-E6F01575A888}"/>
                </a:ext>
              </a:extLst>
            </p:cNvPr>
            <p:cNvSpPr/>
            <p:nvPr/>
          </p:nvSpPr>
          <p:spPr>
            <a:xfrm>
              <a:off x="2765249" y="2095050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Elemento grafico 1">
              <a:extLst>
                <a:ext uri="{FF2B5EF4-FFF2-40B4-BE49-F238E27FC236}">
                  <a16:creationId xmlns:a16="http://schemas.microsoft.com/office/drawing/2014/main" id="{0BA53985-CE43-4425-B506-528F9CCF1B57}"/>
                </a:ext>
              </a:extLst>
            </p:cNvPr>
            <p:cNvSpPr/>
            <p:nvPr/>
          </p:nvSpPr>
          <p:spPr>
            <a:xfrm>
              <a:off x="4571670" y="1277247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Elemento grafico 1">
              <a:extLst>
                <a:ext uri="{FF2B5EF4-FFF2-40B4-BE49-F238E27FC236}">
                  <a16:creationId xmlns:a16="http://schemas.microsoft.com/office/drawing/2014/main" id="{7AD920E6-F6CD-413A-B4F9-D8EE7D7BF6B9}"/>
                </a:ext>
              </a:extLst>
            </p:cNvPr>
            <p:cNvSpPr/>
            <p:nvPr/>
          </p:nvSpPr>
          <p:spPr>
            <a:xfrm>
              <a:off x="4571670" y="2090134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Elemento grafico 1">
              <a:extLst>
                <a:ext uri="{FF2B5EF4-FFF2-40B4-BE49-F238E27FC236}">
                  <a16:creationId xmlns:a16="http://schemas.microsoft.com/office/drawing/2014/main" id="{7F5A634A-223F-44BF-B8D1-4BD1D38BA81A}"/>
                </a:ext>
              </a:extLst>
            </p:cNvPr>
            <p:cNvSpPr/>
            <p:nvPr/>
          </p:nvSpPr>
          <p:spPr>
            <a:xfrm>
              <a:off x="4949364" y="1277247"/>
              <a:ext cx="180640" cy="812886"/>
            </a:xfrm>
            <a:custGeom>
              <a:avLst/>
              <a:gdLst>
                <a:gd name="connsiteX0" fmla="*/ 90320 w 180640"/>
                <a:gd name="connsiteY0" fmla="*/ 812886 h 812886"/>
                <a:gd name="connsiteX1" fmla="*/ 90320 w 180640"/>
                <a:gd name="connsiteY1" fmla="*/ 677403 h 812886"/>
                <a:gd name="connsiteX2" fmla="*/ 180641 w 180640"/>
                <a:gd name="connsiteY2" fmla="*/ 632243 h 812886"/>
                <a:gd name="connsiteX3" fmla="*/ 0 w 180640"/>
                <a:gd name="connsiteY3" fmla="*/ 541922 h 812886"/>
                <a:gd name="connsiteX4" fmla="*/ 180641 w 180640"/>
                <a:gd name="connsiteY4" fmla="*/ 451602 h 812886"/>
                <a:gd name="connsiteX5" fmla="*/ 0 w 180640"/>
                <a:gd name="connsiteY5" fmla="*/ 361282 h 812886"/>
                <a:gd name="connsiteX6" fmla="*/ 180641 w 180640"/>
                <a:gd name="connsiteY6" fmla="*/ 270961 h 812886"/>
                <a:gd name="connsiteX7" fmla="*/ 0 w 180640"/>
                <a:gd name="connsiteY7" fmla="*/ 180641 h 812886"/>
                <a:gd name="connsiteX8" fmla="*/ 90320 w 180640"/>
                <a:gd name="connsiteY8" fmla="*/ 135481 h 812886"/>
                <a:gd name="connsiteX9" fmla="*/ 90320 w 180640"/>
                <a:gd name="connsiteY9" fmla="*/ 0 h 812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640" h="812886">
                  <a:moveTo>
                    <a:pt x="90320" y="812886"/>
                  </a:moveTo>
                  <a:lnTo>
                    <a:pt x="90320" y="677403"/>
                  </a:lnTo>
                  <a:lnTo>
                    <a:pt x="180641" y="632243"/>
                  </a:lnTo>
                  <a:lnTo>
                    <a:pt x="0" y="541922"/>
                  </a:lnTo>
                  <a:lnTo>
                    <a:pt x="180641" y="451602"/>
                  </a:lnTo>
                  <a:lnTo>
                    <a:pt x="0" y="361282"/>
                  </a:lnTo>
                  <a:lnTo>
                    <a:pt x="180641" y="270961"/>
                  </a:lnTo>
                  <a:lnTo>
                    <a:pt x="0" y="180641"/>
                  </a:lnTo>
                  <a:lnTo>
                    <a:pt x="90320" y="135481"/>
                  </a:lnTo>
                  <a:lnTo>
                    <a:pt x="90320" y="0"/>
                  </a:lnTo>
                </a:path>
              </a:pathLst>
            </a:custGeom>
            <a:noFill/>
            <a:ln w="25779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Elemento grafico 1">
              <a:extLst>
                <a:ext uri="{FF2B5EF4-FFF2-40B4-BE49-F238E27FC236}">
                  <a16:creationId xmlns:a16="http://schemas.microsoft.com/office/drawing/2014/main" id="{CE2DBBFF-0282-47C2-A833-D86D24930A60}"/>
                </a:ext>
              </a:extLst>
            </p:cNvPr>
            <p:cNvSpPr txBox="1"/>
            <p:nvPr/>
          </p:nvSpPr>
          <p:spPr>
            <a:xfrm>
              <a:off x="1653954" y="2350655"/>
              <a:ext cx="798750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-to-I</a:t>
              </a:r>
            </a:p>
          </p:txBody>
        </p:sp>
        <p:grpSp>
          <p:nvGrpSpPr>
            <p:cNvPr id="40" name="Elemento grafico 1">
              <a:extLst>
                <a:ext uri="{FF2B5EF4-FFF2-40B4-BE49-F238E27FC236}">
                  <a16:creationId xmlns:a16="http://schemas.microsoft.com/office/drawing/2014/main" id="{AC81BDA7-50B6-4C98-8529-1C840FB6B387}"/>
                </a:ext>
              </a:extLst>
            </p:cNvPr>
            <p:cNvGrpSpPr/>
            <p:nvPr/>
          </p:nvGrpSpPr>
          <p:grpSpPr>
            <a:xfrm>
              <a:off x="5555813" y="1226350"/>
              <a:ext cx="431011" cy="101834"/>
              <a:chOff x="5524786" y="1246228"/>
              <a:chExt cx="431011" cy="101834"/>
            </a:xfrm>
          </p:grpSpPr>
          <p:sp>
            <p:nvSpPr>
              <p:cNvPr id="41" name="Elemento grafico 1">
                <a:extLst>
                  <a:ext uri="{FF2B5EF4-FFF2-40B4-BE49-F238E27FC236}">
                    <a16:creationId xmlns:a16="http://schemas.microsoft.com/office/drawing/2014/main" id="{B71B1DDA-58F1-4463-8B8A-570E078D2328}"/>
                  </a:ext>
                </a:extLst>
              </p:cNvPr>
              <p:cNvSpPr/>
              <p:nvPr/>
            </p:nvSpPr>
            <p:spPr>
              <a:xfrm>
                <a:off x="5524786" y="1297145"/>
                <a:ext cx="329176" cy="12902"/>
              </a:xfrm>
              <a:custGeom>
                <a:avLst/>
                <a:gdLst>
                  <a:gd name="connsiteX0" fmla="*/ 451 w 329176"/>
                  <a:gd name="connsiteY0" fmla="*/ -59 h 12902"/>
                  <a:gd name="connsiteX1" fmla="*/ 329628 w 329176"/>
                  <a:gd name="connsiteY1" fmla="*/ -59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-59"/>
                    </a:moveTo>
                    <a:lnTo>
                      <a:pt x="329628" y="-59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2" name="Elemento grafico 1">
                <a:extLst>
                  <a:ext uri="{FF2B5EF4-FFF2-40B4-BE49-F238E27FC236}">
                    <a16:creationId xmlns:a16="http://schemas.microsoft.com/office/drawing/2014/main" id="{6DB8ED98-BCA3-4292-A391-48F53BCDE4EC}"/>
                  </a:ext>
                </a:extLst>
              </p:cNvPr>
              <p:cNvSpPr/>
              <p:nvPr/>
            </p:nvSpPr>
            <p:spPr>
              <a:xfrm>
                <a:off x="5853963" y="1246228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858 h 101834"/>
                  <a:gd name="connsiteX1" fmla="*/ 51380 w 101834"/>
                  <a:gd name="connsiteY1" fmla="*/ 101775 h 101834"/>
                  <a:gd name="connsiteX2" fmla="*/ 463 w 101834"/>
                  <a:gd name="connsiteY2" fmla="*/ 50858 h 101834"/>
                  <a:gd name="connsiteX3" fmla="*/ 51380 w 101834"/>
                  <a:gd name="connsiteY3" fmla="*/ -59 h 101834"/>
                  <a:gd name="connsiteX4" fmla="*/ 102297 w 101834"/>
                  <a:gd name="connsiteY4" fmla="*/ 50858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858"/>
                    </a:moveTo>
                    <a:cubicBezTo>
                      <a:pt x="102297" y="78979"/>
                      <a:pt x="79501" y="101775"/>
                      <a:pt x="51380" y="101775"/>
                    </a:cubicBezTo>
                    <a:cubicBezTo>
                      <a:pt x="23259" y="101775"/>
                      <a:pt x="463" y="78979"/>
                      <a:pt x="463" y="50858"/>
                    </a:cubicBezTo>
                    <a:cubicBezTo>
                      <a:pt x="463" y="22737"/>
                      <a:pt x="23259" y="-59"/>
                      <a:pt x="51380" y="-59"/>
                    </a:cubicBezTo>
                    <a:cubicBezTo>
                      <a:pt x="79501" y="-59"/>
                      <a:pt x="102297" y="22737"/>
                      <a:pt x="102297" y="50858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3" name="Elemento grafico 1">
              <a:extLst>
                <a:ext uri="{FF2B5EF4-FFF2-40B4-BE49-F238E27FC236}">
                  <a16:creationId xmlns:a16="http://schemas.microsoft.com/office/drawing/2014/main" id="{D5E4CC7E-2D2D-4708-A159-A5E7D7F4F9B3}"/>
                </a:ext>
              </a:extLst>
            </p:cNvPr>
            <p:cNvGrpSpPr/>
            <p:nvPr/>
          </p:nvGrpSpPr>
          <p:grpSpPr>
            <a:xfrm>
              <a:off x="5555813" y="2039233"/>
              <a:ext cx="431011" cy="101834"/>
              <a:chOff x="5524786" y="2059111"/>
              <a:chExt cx="431011" cy="101834"/>
            </a:xfrm>
          </p:grpSpPr>
          <p:sp>
            <p:nvSpPr>
              <p:cNvPr id="44" name="Elemento grafico 1">
                <a:extLst>
                  <a:ext uri="{FF2B5EF4-FFF2-40B4-BE49-F238E27FC236}">
                    <a16:creationId xmlns:a16="http://schemas.microsoft.com/office/drawing/2014/main" id="{A6DA3CAA-F253-4A3E-A1CD-DA1B444755F0}"/>
                  </a:ext>
                </a:extLst>
              </p:cNvPr>
              <p:cNvSpPr/>
              <p:nvPr/>
            </p:nvSpPr>
            <p:spPr>
              <a:xfrm>
                <a:off x="5524786" y="2110029"/>
                <a:ext cx="329176" cy="12902"/>
              </a:xfrm>
              <a:custGeom>
                <a:avLst/>
                <a:gdLst>
                  <a:gd name="connsiteX0" fmla="*/ 451 w 329176"/>
                  <a:gd name="connsiteY0" fmla="*/ 4 h 12902"/>
                  <a:gd name="connsiteX1" fmla="*/ 329628 w 329176"/>
                  <a:gd name="connsiteY1" fmla="*/ 4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4"/>
                    </a:moveTo>
                    <a:lnTo>
                      <a:pt x="329628" y="4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Elemento grafico 1">
                <a:extLst>
                  <a:ext uri="{FF2B5EF4-FFF2-40B4-BE49-F238E27FC236}">
                    <a16:creationId xmlns:a16="http://schemas.microsoft.com/office/drawing/2014/main" id="{8A6FC9D0-5F44-4981-B1E8-B44DBDC3183F}"/>
                  </a:ext>
                </a:extLst>
              </p:cNvPr>
              <p:cNvSpPr/>
              <p:nvPr/>
            </p:nvSpPr>
            <p:spPr>
              <a:xfrm>
                <a:off x="5853963" y="2059111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921 h 101834"/>
                  <a:gd name="connsiteX1" fmla="*/ 51380 w 101834"/>
                  <a:gd name="connsiteY1" fmla="*/ 101838 h 101834"/>
                  <a:gd name="connsiteX2" fmla="*/ 463 w 101834"/>
                  <a:gd name="connsiteY2" fmla="*/ 50921 h 101834"/>
                  <a:gd name="connsiteX3" fmla="*/ 51380 w 101834"/>
                  <a:gd name="connsiteY3" fmla="*/ 4 h 101834"/>
                  <a:gd name="connsiteX4" fmla="*/ 102297 w 101834"/>
                  <a:gd name="connsiteY4" fmla="*/ 50921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921"/>
                    </a:moveTo>
                    <a:cubicBezTo>
                      <a:pt x="102297" y="79042"/>
                      <a:pt x="79501" y="101838"/>
                      <a:pt x="51380" y="101838"/>
                    </a:cubicBezTo>
                    <a:cubicBezTo>
                      <a:pt x="23259" y="101838"/>
                      <a:pt x="463" y="79042"/>
                      <a:pt x="463" y="50921"/>
                    </a:cubicBezTo>
                    <a:cubicBezTo>
                      <a:pt x="463" y="22800"/>
                      <a:pt x="23259" y="4"/>
                      <a:pt x="51380" y="4"/>
                    </a:cubicBezTo>
                    <a:cubicBezTo>
                      <a:pt x="79501" y="4"/>
                      <a:pt x="102297" y="22800"/>
                      <a:pt x="102297" y="50921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6" name="Elemento grafico 1">
              <a:extLst>
                <a:ext uri="{FF2B5EF4-FFF2-40B4-BE49-F238E27FC236}">
                  <a16:creationId xmlns:a16="http://schemas.microsoft.com/office/drawing/2014/main" id="{698E1B93-0AEA-4B29-911B-61DC616D4E96}"/>
                </a:ext>
              </a:extLst>
            </p:cNvPr>
            <p:cNvSpPr txBox="1"/>
            <p:nvPr/>
          </p:nvSpPr>
          <p:spPr>
            <a:xfrm>
              <a:off x="3486965" y="2340949"/>
              <a:ext cx="714219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-to-I</a:t>
              </a:r>
            </a:p>
          </p:txBody>
        </p:sp>
        <p:sp>
          <p:nvSpPr>
            <p:cNvPr id="47" name="Elemento grafico 1">
              <a:extLst>
                <a:ext uri="{FF2B5EF4-FFF2-40B4-BE49-F238E27FC236}">
                  <a16:creationId xmlns:a16="http://schemas.microsoft.com/office/drawing/2014/main" id="{34A2B38C-4E4B-46B8-8D51-D3D1FFE00837}"/>
                </a:ext>
              </a:extLst>
            </p:cNvPr>
            <p:cNvSpPr/>
            <p:nvPr/>
          </p:nvSpPr>
          <p:spPr>
            <a:xfrm rot="5400000">
              <a:off x="2925155" y="2014004"/>
              <a:ext cx="202245" cy="162093"/>
            </a:xfrm>
            <a:custGeom>
              <a:avLst/>
              <a:gdLst>
                <a:gd name="connsiteX0" fmla="*/ 202326 w 202245"/>
                <a:gd name="connsiteY0" fmla="*/ 162008 h 162093"/>
                <a:gd name="connsiteX1" fmla="*/ 80 w 202245"/>
                <a:gd name="connsiteY1" fmla="*/ 162008 h 162093"/>
                <a:gd name="connsiteX2" fmla="*/ 101203 w 202245"/>
                <a:gd name="connsiteY2" fmla="*/ -85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2008"/>
                  </a:moveTo>
                  <a:lnTo>
                    <a:pt x="80" y="162008"/>
                  </a:lnTo>
                  <a:lnTo>
                    <a:pt x="101203" y="-85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48" name="Elemento grafico 1">
              <a:extLst>
                <a:ext uri="{FF2B5EF4-FFF2-40B4-BE49-F238E27FC236}">
                  <a16:creationId xmlns:a16="http://schemas.microsoft.com/office/drawing/2014/main" id="{52890C82-5562-4B6F-995C-5314E0C0DE56}"/>
                </a:ext>
              </a:extLst>
            </p:cNvPr>
            <p:cNvGrpSpPr/>
            <p:nvPr/>
          </p:nvGrpSpPr>
          <p:grpSpPr>
            <a:xfrm>
              <a:off x="669958" y="1280420"/>
              <a:ext cx="198423" cy="203860"/>
              <a:chOff x="638931" y="1300298"/>
              <a:chExt cx="198423" cy="203860"/>
            </a:xfrm>
            <a:noFill/>
          </p:grpSpPr>
          <p:sp>
            <p:nvSpPr>
              <p:cNvPr id="49" name="Elemento grafico 1">
                <a:extLst>
                  <a:ext uri="{FF2B5EF4-FFF2-40B4-BE49-F238E27FC236}">
                    <a16:creationId xmlns:a16="http://schemas.microsoft.com/office/drawing/2014/main" id="{8264B712-6AA1-4FFC-96E2-C55BEDF23F2A}"/>
                  </a:ext>
                </a:extLst>
              </p:cNvPr>
              <p:cNvSpPr/>
              <p:nvPr/>
            </p:nvSpPr>
            <p:spPr>
              <a:xfrm>
                <a:off x="638931" y="1402230"/>
                <a:ext cx="198423" cy="12902"/>
              </a:xfrm>
              <a:custGeom>
                <a:avLst/>
                <a:gdLst>
                  <a:gd name="connsiteX0" fmla="*/ 198392 w 198423"/>
                  <a:gd name="connsiteY0" fmla="*/ -35 h 12902"/>
                  <a:gd name="connsiteX1" fmla="*/ -31 w 198423"/>
                  <a:gd name="connsiteY1" fmla="*/ -3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392" y="-3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Elemento grafico 1">
                <a:extLst>
                  <a:ext uri="{FF2B5EF4-FFF2-40B4-BE49-F238E27FC236}">
                    <a16:creationId xmlns:a16="http://schemas.microsoft.com/office/drawing/2014/main" id="{FB68314A-DA10-4CF0-AEAB-3C186EB949CA}"/>
                  </a:ext>
                </a:extLst>
              </p:cNvPr>
              <p:cNvSpPr/>
              <p:nvPr/>
            </p:nvSpPr>
            <p:spPr>
              <a:xfrm>
                <a:off x="738143" y="1300298"/>
                <a:ext cx="12902" cy="203860"/>
              </a:xfrm>
              <a:custGeom>
                <a:avLst/>
                <a:gdLst>
                  <a:gd name="connsiteX0" fmla="*/ -31 w 12902"/>
                  <a:gd name="connsiteY0" fmla="*/ 203825 h 203860"/>
                  <a:gd name="connsiteX1" fmla="*/ -31 w 12902"/>
                  <a:gd name="connsiteY1" fmla="*/ -35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-31" y="20382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1" name="Elemento grafico 1">
              <a:extLst>
                <a:ext uri="{FF2B5EF4-FFF2-40B4-BE49-F238E27FC236}">
                  <a16:creationId xmlns:a16="http://schemas.microsoft.com/office/drawing/2014/main" id="{DDFF8023-DE96-48C7-80C8-BFEB82322F8C}"/>
                </a:ext>
              </a:extLst>
            </p:cNvPr>
            <p:cNvSpPr/>
            <p:nvPr/>
          </p:nvSpPr>
          <p:spPr>
            <a:xfrm>
              <a:off x="669961" y="1963457"/>
              <a:ext cx="198422" cy="12902"/>
            </a:xfrm>
            <a:custGeom>
              <a:avLst/>
              <a:gdLst>
                <a:gd name="connsiteX0" fmla="*/ 198422 w 198422"/>
                <a:gd name="connsiteY0" fmla="*/ 0 h 12902"/>
                <a:gd name="connsiteX1" fmla="*/ 0 w 198422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2" h="12902">
                  <a:moveTo>
                    <a:pt x="198422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2" name="Elemento grafico 1">
              <a:extLst>
                <a:ext uri="{FF2B5EF4-FFF2-40B4-BE49-F238E27FC236}">
                  <a16:creationId xmlns:a16="http://schemas.microsoft.com/office/drawing/2014/main" id="{820BEB3F-7F76-427E-B6F9-CCBA8A697121}"/>
                </a:ext>
              </a:extLst>
            </p:cNvPr>
            <p:cNvGrpSpPr/>
            <p:nvPr/>
          </p:nvGrpSpPr>
          <p:grpSpPr>
            <a:xfrm>
              <a:off x="6184819" y="1219724"/>
              <a:ext cx="198423" cy="203860"/>
              <a:chOff x="6153792" y="1239602"/>
              <a:chExt cx="198423" cy="203860"/>
            </a:xfrm>
            <a:noFill/>
          </p:grpSpPr>
          <p:sp>
            <p:nvSpPr>
              <p:cNvPr id="53" name="Elemento grafico 1">
                <a:extLst>
                  <a:ext uri="{FF2B5EF4-FFF2-40B4-BE49-F238E27FC236}">
                    <a16:creationId xmlns:a16="http://schemas.microsoft.com/office/drawing/2014/main" id="{CEE8EFB8-41FF-4290-9287-0780264DB432}"/>
                  </a:ext>
                </a:extLst>
              </p:cNvPr>
              <p:cNvSpPr/>
              <p:nvPr/>
            </p:nvSpPr>
            <p:spPr>
              <a:xfrm>
                <a:off x="6153792" y="1341535"/>
                <a:ext cx="198423" cy="12902"/>
              </a:xfrm>
              <a:custGeom>
                <a:avLst/>
                <a:gdLst>
                  <a:gd name="connsiteX0" fmla="*/ 198820 w 198423"/>
                  <a:gd name="connsiteY0" fmla="*/ -40 h 12902"/>
                  <a:gd name="connsiteX1" fmla="*/ 396 w 198423"/>
                  <a:gd name="connsiteY1" fmla="*/ -40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820" y="-4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Elemento grafico 1">
                <a:extLst>
                  <a:ext uri="{FF2B5EF4-FFF2-40B4-BE49-F238E27FC236}">
                    <a16:creationId xmlns:a16="http://schemas.microsoft.com/office/drawing/2014/main" id="{2896C9D8-F6B8-4E9B-B206-14413D376BBD}"/>
                  </a:ext>
                </a:extLst>
              </p:cNvPr>
              <p:cNvSpPr/>
              <p:nvPr/>
            </p:nvSpPr>
            <p:spPr>
              <a:xfrm>
                <a:off x="6253003" y="1239602"/>
                <a:ext cx="12902" cy="203860"/>
              </a:xfrm>
              <a:custGeom>
                <a:avLst/>
                <a:gdLst>
                  <a:gd name="connsiteX0" fmla="*/ 396 w 12902"/>
                  <a:gd name="connsiteY0" fmla="*/ 203820 h 203860"/>
                  <a:gd name="connsiteX1" fmla="*/ 396 w 12902"/>
                  <a:gd name="connsiteY1" fmla="*/ -40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396" y="20382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5" name="Elemento grafico 1">
              <a:extLst>
                <a:ext uri="{FF2B5EF4-FFF2-40B4-BE49-F238E27FC236}">
                  <a16:creationId xmlns:a16="http://schemas.microsoft.com/office/drawing/2014/main" id="{DC5D3896-9A61-466C-B800-F0D0A9E448B6}"/>
                </a:ext>
              </a:extLst>
            </p:cNvPr>
            <p:cNvSpPr/>
            <p:nvPr/>
          </p:nvSpPr>
          <p:spPr>
            <a:xfrm>
              <a:off x="6257553" y="2033696"/>
              <a:ext cx="198420" cy="12902"/>
            </a:xfrm>
            <a:custGeom>
              <a:avLst/>
              <a:gdLst>
                <a:gd name="connsiteX0" fmla="*/ 198421 w 198420"/>
                <a:gd name="connsiteY0" fmla="*/ 0 h 12902"/>
                <a:gd name="connsiteX1" fmla="*/ 0 w 198420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0" h="12902">
                  <a:moveTo>
                    <a:pt x="198421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6" name="Elemento grafico 1">
              <a:extLst>
                <a:ext uri="{FF2B5EF4-FFF2-40B4-BE49-F238E27FC236}">
                  <a16:creationId xmlns:a16="http://schemas.microsoft.com/office/drawing/2014/main" id="{FFC28989-4F71-43DE-97BF-69A67FD5BFDB}"/>
                </a:ext>
              </a:extLst>
            </p:cNvPr>
            <p:cNvSpPr txBox="1"/>
            <p:nvPr/>
          </p:nvSpPr>
          <p:spPr>
            <a:xfrm>
              <a:off x="2798103" y="2197133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57" name="Elemento grafico 1">
              <a:extLst>
                <a:ext uri="{FF2B5EF4-FFF2-40B4-BE49-F238E27FC236}">
                  <a16:creationId xmlns:a16="http://schemas.microsoft.com/office/drawing/2014/main" id="{F146C3B4-39EE-4BEF-9024-7C2DC0CB1B3A}"/>
                </a:ext>
              </a:extLst>
            </p:cNvPr>
            <p:cNvSpPr txBox="1"/>
            <p:nvPr/>
          </p:nvSpPr>
          <p:spPr>
            <a:xfrm>
              <a:off x="2804477" y="599052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59" name="Elemento grafico 1">
              <a:extLst>
                <a:ext uri="{FF2B5EF4-FFF2-40B4-BE49-F238E27FC236}">
                  <a16:creationId xmlns:a16="http://schemas.microsoft.com/office/drawing/2014/main" id="{AB2662B2-6B11-490B-9504-5259EA8B0A84}"/>
                </a:ext>
              </a:extLst>
            </p:cNvPr>
            <p:cNvSpPr txBox="1"/>
            <p:nvPr/>
          </p:nvSpPr>
          <p:spPr>
            <a:xfrm>
              <a:off x="173050" y="1402105"/>
              <a:ext cx="62157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n</a:t>
              </a:r>
            </a:p>
          </p:txBody>
        </p:sp>
        <p:sp>
          <p:nvSpPr>
            <p:cNvPr id="60" name="Elemento grafico 1">
              <a:extLst>
                <a:ext uri="{FF2B5EF4-FFF2-40B4-BE49-F238E27FC236}">
                  <a16:creationId xmlns:a16="http://schemas.microsoft.com/office/drawing/2014/main" id="{EB5D3B14-E63E-459C-A775-FD9093B8D0A5}"/>
                </a:ext>
              </a:extLst>
            </p:cNvPr>
            <p:cNvSpPr txBox="1"/>
            <p:nvPr/>
          </p:nvSpPr>
          <p:spPr>
            <a:xfrm>
              <a:off x="4624640" y="635928"/>
              <a:ext cx="763511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61" name="Elemento grafico 1">
              <a:extLst>
                <a:ext uri="{FF2B5EF4-FFF2-40B4-BE49-F238E27FC236}">
                  <a16:creationId xmlns:a16="http://schemas.microsoft.com/office/drawing/2014/main" id="{3C478DA7-6A7D-41BA-A78D-2917163CB9A8}"/>
                </a:ext>
              </a:extLst>
            </p:cNvPr>
            <p:cNvSpPr txBox="1"/>
            <p:nvPr/>
          </p:nvSpPr>
          <p:spPr>
            <a:xfrm>
              <a:off x="5276134" y="1397148"/>
              <a:ext cx="728084" cy="53014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-</a:t>
              </a:r>
              <a:r>
                <a:rPr lang="en-US" sz="2744" i="1" spc="0" baseline="-27337" dirty="0" err="1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c</a:t>
              </a:r>
              <a:endParaRPr lang="en-US" sz="2744" i="1" spc="0" baseline="-27337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endParaRPr>
            </a:p>
          </p:txBody>
        </p:sp>
      </p:grpSp>
      <p:sp>
        <p:nvSpPr>
          <p:cNvPr id="38" name="Elemento grafico 1">
            <a:extLst>
              <a:ext uri="{FF2B5EF4-FFF2-40B4-BE49-F238E27FC236}">
                <a16:creationId xmlns:a16="http://schemas.microsoft.com/office/drawing/2014/main" id="{46E7FB27-4047-494D-A6BC-9DAE2586FB2C}"/>
              </a:ext>
            </a:extLst>
          </p:cNvPr>
          <p:cNvSpPr/>
          <p:nvPr/>
        </p:nvSpPr>
        <p:spPr>
          <a:xfrm>
            <a:off x="4409013" y="1039277"/>
            <a:ext cx="1028037" cy="1246364"/>
          </a:xfrm>
          <a:custGeom>
            <a:avLst/>
            <a:gdLst>
              <a:gd name="connsiteX0" fmla="*/ 1028037 w 1028037"/>
              <a:gd name="connsiteY0" fmla="*/ 623182 h 1246364"/>
              <a:gd name="connsiteX1" fmla="*/ 514019 w 1028037"/>
              <a:gd name="connsiteY1" fmla="*/ 1246365 h 1246364"/>
              <a:gd name="connsiteX2" fmla="*/ 0 w 1028037"/>
              <a:gd name="connsiteY2" fmla="*/ 623182 h 1246364"/>
              <a:gd name="connsiteX3" fmla="*/ 514019 w 1028037"/>
              <a:gd name="connsiteY3" fmla="*/ 0 h 1246364"/>
              <a:gd name="connsiteX4" fmla="*/ 1028037 w 1028037"/>
              <a:gd name="connsiteY4" fmla="*/ 623182 h 12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28037" h="1246364">
                <a:moveTo>
                  <a:pt x="1028037" y="623182"/>
                </a:moveTo>
                <a:cubicBezTo>
                  <a:pt x="1028037" y="967357"/>
                  <a:pt x="797903" y="1246365"/>
                  <a:pt x="514019" y="1246365"/>
                </a:cubicBezTo>
                <a:cubicBezTo>
                  <a:pt x="230134" y="1246365"/>
                  <a:pt x="0" y="967356"/>
                  <a:pt x="0" y="623182"/>
                </a:cubicBezTo>
                <a:cubicBezTo>
                  <a:pt x="0" y="279008"/>
                  <a:pt x="230134" y="0"/>
                  <a:pt x="514019" y="0"/>
                </a:cubicBezTo>
                <a:cubicBezTo>
                  <a:pt x="797903" y="0"/>
                  <a:pt x="1028037" y="279008"/>
                  <a:pt x="1028037" y="623182"/>
                </a:cubicBezTo>
                <a:close/>
              </a:path>
            </a:pathLst>
          </a:custGeom>
          <a:solidFill>
            <a:srgbClr val="CCCCCC">
              <a:alpha val="69000"/>
            </a:srgbClr>
          </a:solidFill>
          <a:ln w="25787" cap="rnd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21B08A94-B3F3-F67E-808C-65C80B370520}"/>
              </a:ext>
            </a:extLst>
          </p:cNvPr>
          <p:cNvSpPr/>
          <p:nvPr/>
        </p:nvSpPr>
        <p:spPr>
          <a:xfrm>
            <a:off x="1262095" y="775855"/>
            <a:ext cx="1656565" cy="1960724"/>
          </a:xfrm>
          <a:prstGeom prst="roundRect">
            <a:avLst/>
          </a:prstGeom>
          <a:solidFill>
            <a:schemeClr val="accent1">
              <a:lumMod val="40000"/>
              <a:lumOff val="60000"/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4" name="Rectangle: Rounded Corners 63">
            <a:extLst>
              <a:ext uri="{FF2B5EF4-FFF2-40B4-BE49-F238E27FC236}">
                <a16:creationId xmlns:a16="http://schemas.microsoft.com/office/drawing/2014/main" id="{E61AA592-FBCE-8C7E-1978-136BBB5CF30F}"/>
              </a:ext>
            </a:extLst>
          </p:cNvPr>
          <p:cNvSpPr/>
          <p:nvPr/>
        </p:nvSpPr>
        <p:spPr>
          <a:xfrm>
            <a:off x="3135721" y="747949"/>
            <a:ext cx="1656565" cy="1960724"/>
          </a:xfrm>
          <a:prstGeom prst="roundRect">
            <a:avLst/>
          </a:prstGeom>
          <a:solidFill>
            <a:schemeClr val="accent6">
              <a:lumMod val="60000"/>
              <a:lumOff val="40000"/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62" name="Oggetto 61">
            <a:extLst>
              <a:ext uri="{FF2B5EF4-FFF2-40B4-BE49-F238E27FC236}">
                <a16:creationId xmlns:a16="http://schemas.microsoft.com/office/drawing/2014/main" id="{882FA89E-41EC-2D9D-9B67-0618332BA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8939" y="4345858"/>
          <a:ext cx="19303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62" name="Oggetto 61">
                        <a:extLst>
                          <a:ext uri="{FF2B5EF4-FFF2-40B4-BE49-F238E27FC236}">
                            <a16:creationId xmlns:a16="http://schemas.microsoft.com/office/drawing/2014/main" id="{882FA89E-41EC-2D9D-9B67-0618332BA2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68939" y="4345858"/>
                        <a:ext cx="19303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ggetto 64">
            <a:extLst>
              <a:ext uri="{FF2B5EF4-FFF2-40B4-BE49-F238E27FC236}">
                <a16:creationId xmlns:a16="http://schemas.microsoft.com/office/drawing/2014/main" id="{F635D584-0D3E-C59E-3689-54AD2D819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76325" y="4953652"/>
          <a:ext cx="223488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431640" progId="Equation.DSMT4">
                  <p:embed/>
                </p:oleObj>
              </mc:Choice>
              <mc:Fallback>
                <p:oleObj name="Equation" r:id="rId12" imgW="1117440" imgH="431640" progId="Equation.DSMT4">
                  <p:embed/>
                  <p:pic>
                    <p:nvPicPr>
                      <p:cNvPr id="65" name="Oggetto 64">
                        <a:extLst>
                          <a:ext uri="{FF2B5EF4-FFF2-40B4-BE49-F238E27FC236}">
                            <a16:creationId xmlns:a16="http://schemas.microsoft.com/office/drawing/2014/main" id="{F635D584-0D3E-C59E-3689-54AD2D819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76325" y="4953652"/>
                        <a:ext cx="223488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Freccia a destra 65">
            <a:extLst>
              <a:ext uri="{FF2B5EF4-FFF2-40B4-BE49-F238E27FC236}">
                <a16:creationId xmlns:a16="http://schemas.microsoft.com/office/drawing/2014/main" id="{D3890418-4C35-5569-B800-A16829DEA35E}"/>
              </a:ext>
            </a:extLst>
          </p:cNvPr>
          <p:cNvSpPr/>
          <p:nvPr/>
        </p:nvSpPr>
        <p:spPr>
          <a:xfrm>
            <a:off x="9660620" y="4395981"/>
            <a:ext cx="316449" cy="31282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Connettore diritto 72">
            <a:extLst>
              <a:ext uri="{FF2B5EF4-FFF2-40B4-BE49-F238E27FC236}">
                <a16:creationId xmlns:a16="http://schemas.microsoft.com/office/drawing/2014/main" id="{C59D9294-5158-AD68-99BE-E24AE22A5295}"/>
              </a:ext>
            </a:extLst>
          </p:cNvPr>
          <p:cNvCxnSpPr>
            <a:cxnSpLocks/>
          </p:cNvCxnSpPr>
          <p:nvPr/>
        </p:nvCxnSpPr>
        <p:spPr>
          <a:xfrm>
            <a:off x="8527449" y="5876031"/>
            <a:ext cx="240202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CasellaDiTesto 73">
            <a:extLst>
              <a:ext uri="{FF2B5EF4-FFF2-40B4-BE49-F238E27FC236}">
                <a16:creationId xmlns:a16="http://schemas.microsoft.com/office/drawing/2014/main" id="{E26D10E2-8533-558A-3D6B-2509C8B96D62}"/>
              </a:ext>
            </a:extLst>
          </p:cNvPr>
          <p:cNvSpPr txBox="1"/>
          <p:nvPr/>
        </p:nvSpPr>
        <p:spPr>
          <a:xfrm>
            <a:off x="173050" y="5664230"/>
            <a:ext cx="3887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 short circuit current</a:t>
            </a:r>
          </a:p>
        </p:txBody>
      </p:sp>
      <p:sp>
        <p:nvSpPr>
          <p:cNvPr id="75" name="Freccia a destra 74">
            <a:extLst>
              <a:ext uri="{FF2B5EF4-FFF2-40B4-BE49-F238E27FC236}">
                <a16:creationId xmlns:a16="http://schemas.microsoft.com/office/drawing/2014/main" id="{B7F871CB-ED2F-1E9F-28F6-A14C9510D9FF}"/>
              </a:ext>
            </a:extLst>
          </p:cNvPr>
          <p:cNvSpPr/>
          <p:nvPr/>
        </p:nvSpPr>
        <p:spPr>
          <a:xfrm>
            <a:off x="3964003" y="5796039"/>
            <a:ext cx="184080" cy="24815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CasellaDiTesto 75">
            <a:extLst>
              <a:ext uri="{FF2B5EF4-FFF2-40B4-BE49-F238E27FC236}">
                <a16:creationId xmlns:a16="http://schemas.microsoft.com/office/drawing/2014/main" id="{C0C3C0E1-542A-D258-470E-481E1A7BAFA7}"/>
              </a:ext>
            </a:extLst>
          </p:cNvPr>
          <p:cNvSpPr txBox="1"/>
          <p:nvPr/>
        </p:nvSpPr>
        <p:spPr>
          <a:xfrm>
            <a:off x="936450" y="4679446"/>
            <a:ext cx="17503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Linear Model)</a:t>
            </a:r>
          </a:p>
        </p:txBody>
      </p:sp>
    </p:spTree>
    <p:extLst>
      <p:ext uri="{BB962C8B-B14F-4D97-AF65-F5344CB8AC3E}">
        <p14:creationId xmlns:p14="http://schemas.microsoft.com/office/powerpoint/2010/main" val="51887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3" grpId="0"/>
      <p:bldP spid="14" grpId="0"/>
      <p:bldP spid="38" grpId="0" animBg="1"/>
      <p:bldP spid="63" grpId="0" animBg="1"/>
      <p:bldP spid="64" grpId="0" animBg="1"/>
      <p:bldP spid="66" grpId="0" animBg="1"/>
      <p:bldP spid="74" grpId="0"/>
      <p:bldP spid="75" grpId="0" animBg="1"/>
      <p:bldP spid="7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7B32F9-C2D4-4CFF-88E1-96B6403709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away from the origin, step by step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DE35B7F-2333-4AEF-9D1F-B3916655B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A77C631-FCFB-4B6D-9C7A-60FBB5E63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AC39C1-C2F3-4DA8-A42B-C6F2F71240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98744" y="1914440"/>
            <a:ext cx="5005566" cy="302911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807529B-9885-489B-AD3C-4211BB83F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52872"/>
              </p:ext>
            </p:extLst>
          </p:nvPr>
        </p:nvGraphicFramePr>
        <p:xfrm>
          <a:off x="6571429" y="2487937"/>
          <a:ext cx="3901749" cy="43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807529B-9885-489B-AD3C-4211BB83F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1429" y="2487937"/>
                        <a:ext cx="3901749" cy="43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C8D6D428-5D27-4966-84DD-DF92289E477A}"/>
              </a:ext>
            </a:extLst>
          </p:cNvPr>
          <p:cNvCxnSpPr>
            <a:cxnSpLocks/>
          </p:cNvCxnSpPr>
          <p:nvPr/>
        </p:nvCxnSpPr>
        <p:spPr>
          <a:xfrm>
            <a:off x="5549762" y="2922491"/>
            <a:ext cx="0" cy="150424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9328878D-92FF-4359-AAF2-9180AE1397EC}"/>
              </a:ext>
            </a:extLst>
          </p:cNvPr>
          <p:cNvCxnSpPr>
            <a:cxnSpLocks/>
          </p:cNvCxnSpPr>
          <p:nvPr/>
        </p:nvCxnSpPr>
        <p:spPr>
          <a:xfrm>
            <a:off x="5702162" y="2774852"/>
            <a:ext cx="0" cy="165188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7D7168E2-B8FA-4D6A-B3EB-849690231552}"/>
              </a:ext>
            </a:extLst>
          </p:cNvPr>
          <p:cNvCxnSpPr>
            <a:cxnSpLocks/>
          </p:cNvCxnSpPr>
          <p:nvPr/>
        </p:nvCxnSpPr>
        <p:spPr>
          <a:xfrm>
            <a:off x="5841862" y="2633663"/>
            <a:ext cx="0" cy="179307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42621830-78F4-4CFC-8087-97572891231D}"/>
              </a:ext>
            </a:extLst>
          </p:cNvPr>
          <p:cNvCxnSpPr>
            <a:cxnSpLocks/>
          </p:cNvCxnSpPr>
          <p:nvPr/>
        </p:nvCxnSpPr>
        <p:spPr>
          <a:xfrm flipH="1">
            <a:off x="4770278" y="2922491"/>
            <a:ext cx="758985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B107F793-8021-4B0E-990F-A856D1D8DC4A}"/>
              </a:ext>
            </a:extLst>
          </p:cNvPr>
          <p:cNvCxnSpPr>
            <a:cxnSpLocks/>
          </p:cNvCxnSpPr>
          <p:nvPr/>
        </p:nvCxnSpPr>
        <p:spPr>
          <a:xfrm flipH="1">
            <a:off x="4818878" y="2774852"/>
            <a:ext cx="883284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5DD6324F-0079-4495-8B8D-6D5375270CF9}"/>
              </a:ext>
            </a:extLst>
          </p:cNvPr>
          <p:cNvCxnSpPr>
            <a:cxnSpLocks/>
          </p:cNvCxnSpPr>
          <p:nvPr/>
        </p:nvCxnSpPr>
        <p:spPr>
          <a:xfrm flipH="1" flipV="1">
            <a:off x="4770279" y="2674370"/>
            <a:ext cx="1801150" cy="419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DE975D5C-D052-458E-AA09-743FAA73C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1178"/>
              </p:ext>
            </p:extLst>
          </p:nvPr>
        </p:nvGraphicFramePr>
        <p:xfrm>
          <a:off x="6222227" y="4693429"/>
          <a:ext cx="28844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28600" progId="Equation.DSMT4">
                  <p:embed/>
                </p:oleObj>
              </mc:Choice>
              <mc:Fallback>
                <p:oleObj name="Equation" r:id="rId6" imgW="1511280" imgH="2286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DE975D5C-D052-458E-AA09-743FAA73C4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22227" y="4693429"/>
                        <a:ext cx="2884488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9C1BE8F7-D573-469C-AC79-8E837F01CC0B}"/>
              </a:ext>
            </a:extLst>
          </p:cNvPr>
          <p:cNvCxnSpPr>
            <a:cxnSpLocks/>
          </p:cNvCxnSpPr>
          <p:nvPr/>
        </p:nvCxnSpPr>
        <p:spPr>
          <a:xfrm>
            <a:off x="5853303" y="4404887"/>
            <a:ext cx="600123" cy="38327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89388FA-A446-49EE-A5B3-373735EB3AF5}"/>
              </a:ext>
            </a:extLst>
          </p:cNvPr>
          <p:cNvCxnSpPr>
            <a:cxnSpLocks/>
          </p:cNvCxnSpPr>
          <p:nvPr/>
        </p:nvCxnSpPr>
        <p:spPr>
          <a:xfrm flipH="1">
            <a:off x="4007912" y="2184401"/>
            <a:ext cx="2445514" cy="1890201"/>
          </a:xfrm>
          <a:prstGeom prst="line">
            <a:avLst/>
          </a:prstGeom>
          <a:ln w="158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32">
            <a:extLst>
              <a:ext uri="{FF2B5EF4-FFF2-40B4-BE49-F238E27FC236}">
                <a16:creationId xmlns:a16="http://schemas.microsoft.com/office/drawing/2014/main" id="{D9F5E064-A2DF-4639-B450-B3EB3C745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185891"/>
              </p:ext>
            </p:extLst>
          </p:nvPr>
        </p:nvGraphicFramePr>
        <p:xfrm>
          <a:off x="5229225" y="1066800"/>
          <a:ext cx="487203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52400" imgH="507960" progId="Equation.DSMT4">
                  <p:embed/>
                </p:oleObj>
              </mc:Choice>
              <mc:Fallback>
                <p:oleObj name="Equation" r:id="rId8" imgW="2552400" imgH="507960" progId="Equation.DSMT4">
                  <p:embed/>
                  <p:pic>
                    <p:nvPicPr>
                      <p:cNvPr id="25" name="Oggetto 32">
                        <a:extLst>
                          <a:ext uri="{FF2B5EF4-FFF2-40B4-BE49-F238E27FC236}">
                            <a16:creationId xmlns:a16="http://schemas.microsoft.com/office/drawing/2014/main" id="{D9F5E064-A2DF-4639-B450-B3EB3C745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9225" y="1066800"/>
                        <a:ext cx="4872038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9F9CA9F-B328-4D4A-98F7-23391642B519}"/>
              </a:ext>
            </a:extLst>
          </p:cNvPr>
          <p:cNvCxnSpPr>
            <a:cxnSpLocks/>
            <a:stCxn id="11" idx="1"/>
          </p:cNvCxnSpPr>
          <p:nvPr/>
        </p:nvCxnSpPr>
        <p:spPr>
          <a:xfrm flipH="1" flipV="1">
            <a:off x="9281160" y="2036523"/>
            <a:ext cx="511801" cy="3834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e 10">
            <a:extLst>
              <a:ext uri="{FF2B5EF4-FFF2-40B4-BE49-F238E27FC236}">
                <a16:creationId xmlns:a16="http://schemas.microsoft.com/office/drawing/2014/main" id="{C74B9909-88D1-5831-9288-EB71C012D8A8}"/>
              </a:ext>
            </a:extLst>
          </p:cNvPr>
          <p:cNvSpPr/>
          <p:nvPr/>
        </p:nvSpPr>
        <p:spPr>
          <a:xfrm>
            <a:off x="9662160" y="2297024"/>
            <a:ext cx="893168" cy="83987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452D59F9-2461-75FC-FD98-29679E9EDE23}"/>
              </a:ext>
            </a:extLst>
          </p:cNvPr>
          <p:cNvSpPr/>
          <p:nvPr/>
        </p:nvSpPr>
        <p:spPr>
          <a:xfrm>
            <a:off x="7916333" y="1027522"/>
            <a:ext cx="2318458" cy="105701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B4FAC67-CEF8-CA51-850B-4558581C7046}"/>
              </a:ext>
            </a:extLst>
          </p:cNvPr>
          <p:cNvSpPr txBox="1"/>
          <p:nvPr/>
        </p:nvSpPr>
        <p:spPr>
          <a:xfrm>
            <a:off x="416605" y="2487743"/>
            <a:ext cx="26044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the first step,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u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oves along the tangent calculated in the origin </a:t>
            </a:r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ABDCF009-A706-E476-07EA-D409711FBD60}"/>
              </a:ext>
            </a:extLst>
          </p:cNvPr>
          <p:cNvCxnSpPr>
            <a:cxnSpLocks/>
          </p:cNvCxnSpPr>
          <p:nvPr/>
        </p:nvCxnSpPr>
        <p:spPr>
          <a:xfrm flipV="1">
            <a:off x="4676846" y="2367048"/>
            <a:ext cx="1419154" cy="152101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2409E766-4664-5042-5AE7-BEF64C7ADB09}"/>
              </a:ext>
            </a:extLst>
          </p:cNvPr>
          <p:cNvSpPr txBox="1"/>
          <p:nvPr/>
        </p:nvSpPr>
        <p:spPr>
          <a:xfrm>
            <a:off x="344014" y="4426735"/>
            <a:ext cx="430334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get far from the operating point, the parameters of the small signal models change and the slope of the tangent change as well</a:t>
            </a:r>
          </a:p>
        </p:txBody>
      </p: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1B2AA6CA-E1E4-BF1C-D51F-897E24B9E055}"/>
              </a:ext>
            </a:extLst>
          </p:cNvPr>
          <p:cNvCxnSpPr/>
          <p:nvPr/>
        </p:nvCxnSpPr>
        <p:spPr>
          <a:xfrm>
            <a:off x="2926080" y="3428999"/>
            <a:ext cx="1721277" cy="4318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AC31791C-5963-95DE-B683-94CE549C9E82}"/>
              </a:ext>
            </a:extLst>
          </p:cNvPr>
          <p:cNvCxnSpPr>
            <a:cxnSpLocks/>
          </p:cNvCxnSpPr>
          <p:nvPr/>
        </p:nvCxnSpPr>
        <p:spPr>
          <a:xfrm flipV="1">
            <a:off x="4046355" y="4057136"/>
            <a:ext cx="44623" cy="396863"/>
          </a:xfrm>
          <a:prstGeom prst="straightConnector1">
            <a:avLst/>
          </a:prstGeom>
          <a:ln w="19050"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604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1B95696E-3B75-40F5-B597-A54493DA40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6499" y="3097198"/>
            <a:ext cx="4562863" cy="2968610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B84A2E-A6DE-4AD1-B1B0-09BD47E191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99100CC-2A07-498C-9FF6-B11C104CE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51A7C6E-1356-42A5-B062-3E7DA658C6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0550" y="-36143"/>
            <a:ext cx="10515600" cy="662397"/>
          </a:xfrm>
        </p:spPr>
        <p:txBody>
          <a:bodyPr/>
          <a:lstStyle/>
          <a:p>
            <a:r>
              <a:rPr lang="en-US" dirty="0"/>
              <a:t>Large-signal dc transfer function</a:t>
            </a:r>
          </a:p>
        </p:txBody>
      </p:sp>
      <p:grpSp>
        <p:nvGrpSpPr>
          <p:cNvPr id="49" name="Gruppo 48">
            <a:extLst>
              <a:ext uri="{FF2B5EF4-FFF2-40B4-BE49-F238E27FC236}">
                <a16:creationId xmlns:a16="http://schemas.microsoft.com/office/drawing/2014/main" id="{172BC648-333B-C0D1-BB4E-5AF975A40620}"/>
              </a:ext>
            </a:extLst>
          </p:cNvPr>
          <p:cNvGrpSpPr/>
          <p:nvPr/>
        </p:nvGrpSpPr>
        <p:grpSpPr>
          <a:xfrm>
            <a:off x="6883531" y="467249"/>
            <a:ext cx="5209218" cy="3428861"/>
            <a:chOff x="6195234" y="531109"/>
            <a:chExt cx="5209218" cy="3428861"/>
          </a:xfrm>
        </p:grpSpPr>
        <p:sp>
          <p:nvSpPr>
            <p:cNvPr id="9" name="Figura a mano libera: forma 8">
              <a:extLst>
                <a:ext uri="{FF2B5EF4-FFF2-40B4-BE49-F238E27FC236}">
                  <a16:creationId xmlns:a16="http://schemas.microsoft.com/office/drawing/2014/main" id="{4EA8D348-4860-9AF3-2B67-46E05C82B01A}"/>
                </a:ext>
              </a:extLst>
            </p:cNvPr>
            <p:cNvSpPr/>
            <p:nvPr/>
          </p:nvSpPr>
          <p:spPr>
            <a:xfrm>
              <a:off x="8298852" y="884232"/>
              <a:ext cx="10976" cy="3075738"/>
            </a:xfrm>
            <a:custGeom>
              <a:avLst/>
              <a:gdLst>
                <a:gd name="connsiteX0" fmla="*/ 0 w 10976"/>
                <a:gd name="connsiteY0" fmla="*/ 0 h 3075738"/>
                <a:gd name="connsiteX1" fmla="*/ 0 w 10976"/>
                <a:gd name="connsiteY1" fmla="*/ 3075738 h 30757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976" h="3075738">
                  <a:moveTo>
                    <a:pt x="0" y="0"/>
                  </a:moveTo>
                  <a:lnTo>
                    <a:pt x="0" y="3075738"/>
                  </a:lnTo>
                </a:path>
              </a:pathLst>
            </a:custGeom>
            <a:noFill/>
            <a:ln w="2195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86B56230-54E9-AB16-545A-46B0814D4147}"/>
                </a:ext>
              </a:extLst>
            </p:cNvPr>
            <p:cNvSpPr/>
            <p:nvPr/>
          </p:nvSpPr>
          <p:spPr>
            <a:xfrm>
              <a:off x="6219178" y="2930307"/>
              <a:ext cx="4314722" cy="10976"/>
            </a:xfrm>
            <a:custGeom>
              <a:avLst/>
              <a:gdLst>
                <a:gd name="connsiteX0" fmla="*/ 68 w 4314722"/>
                <a:gd name="connsiteY0" fmla="*/ 6 h 10976"/>
                <a:gd name="connsiteX1" fmla="*/ 4314791 w 4314722"/>
                <a:gd name="connsiteY1" fmla="*/ 6 h 1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314722" h="10976">
                  <a:moveTo>
                    <a:pt x="68" y="6"/>
                  </a:moveTo>
                  <a:lnTo>
                    <a:pt x="4314791" y="6"/>
                  </a:lnTo>
                </a:path>
              </a:pathLst>
            </a:custGeom>
            <a:noFill/>
            <a:ln w="2195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1DDE99A6-76BE-DA4D-DB26-BD8BFB0BE7F5}"/>
                </a:ext>
              </a:extLst>
            </p:cNvPr>
            <p:cNvSpPr/>
            <p:nvPr/>
          </p:nvSpPr>
          <p:spPr>
            <a:xfrm rot="5400000">
              <a:off x="10378935" y="2861357"/>
              <a:ext cx="172045" cy="137889"/>
            </a:xfrm>
            <a:custGeom>
              <a:avLst/>
              <a:gdLst>
                <a:gd name="connsiteX0" fmla="*/ 172305 w 172045"/>
                <a:gd name="connsiteY0" fmla="*/ 137906 h 137889"/>
                <a:gd name="connsiteX1" fmla="*/ 260 w 172045"/>
                <a:gd name="connsiteY1" fmla="*/ 137906 h 137889"/>
                <a:gd name="connsiteX2" fmla="*/ 86283 w 172045"/>
                <a:gd name="connsiteY2" fmla="*/ 17 h 1378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2045" h="137889">
                  <a:moveTo>
                    <a:pt x="172305" y="137906"/>
                  </a:moveTo>
                  <a:lnTo>
                    <a:pt x="260" y="137906"/>
                  </a:lnTo>
                  <a:lnTo>
                    <a:pt x="86283" y="17"/>
                  </a:lnTo>
                  <a:close/>
                </a:path>
              </a:pathLst>
            </a:custGeom>
            <a:solidFill>
              <a:srgbClr val="2B1100"/>
            </a:solidFill>
            <a:ln w="21969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igura a mano libera: forma 13">
              <a:extLst>
                <a:ext uri="{FF2B5EF4-FFF2-40B4-BE49-F238E27FC236}">
                  <a16:creationId xmlns:a16="http://schemas.microsoft.com/office/drawing/2014/main" id="{8E5828CC-4898-F696-2B13-90DB4BB34DBD}"/>
                </a:ext>
              </a:extLst>
            </p:cNvPr>
            <p:cNvSpPr/>
            <p:nvPr/>
          </p:nvSpPr>
          <p:spPr>
            <a:xfrm rot="10800000" flipV="1">
              <a:off x="8223073" y="779909"/>
              <a:ext cx="151583" cy="156502"/>
            </a:xfrm>
            <a:custGeom>
              <a:avLst/>
              <a:gdLst>
                <a:gd name="connsiteX0" fmla="*/ 151646 w 151583"/>
                <a:gd name="connsiteY0" fmla="*/ 156330 h 156502"/>
                <a:gd name="connsiteX1" fmla="*/ 63 w 151583"/>
                <a:gd name="connsiteY1" fmla="*/ 156330 h 156502"/>
                <a:gd name="connsiteX2" fmla="*/ 75854 w 151583"/>
                <a:gd name="connsiteY2" fmla="*/ -172 h 1565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1583" h="156502">
                  <a:moveTo>
                    <a:pt x="151646" y="156330"/>
                  </a:moveTo>
                  <a:lnTo>
                    <a:pt x="63" y="156330"/>
                  </a:lnTo>
                  <a:lnTo>
                    <a:pt x="75854" y="-172"/>
                  </a:lnTo>
                  <a:close/>
                </a:path>
              </a:pathLst>
            </a:custGeom>
            <a:solidFill>
              <a:srgbClr val="2B1100"/>
            </a:solidFill>
            <a:ln w="2203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igura a mano libera: forma 14">
              <a:extLst>
                <a:ext uri="{FF2B5EF4-FFF2-40B4-BE49-F238E27FC236}">
                  <a16:creationId xmlns:a16="http://schemas.microsoft.com/office/drawing/2014/main" id="{830C01A7-81E5-45BB-DA2E-DB316DA25A81}"/>
                </a:ext>
              </a:extLst>
            </p:cNvPr>
            <p:cNvSpPr/>
            <p:nvPr/>
          </p:nvSpPr>
          <p:spPr>
            <a:xfrm>
              <a:off x="6195234" y="2009911"/>
              <a:ext cx="4249559" cy="10976"/>
            </a:xfrm>
            <a:custGeom>
              <a:avLst/>
              <a:gdLst>
                <a:gd name="connsiteX0" fmla="*/ 0 w 4249559"/>
                <a:gd name="connsiteY0" fmla="*/ 0 h 10976"/>
                <a:gd name="connsiteX1" fmla="*/ 4249560 w 4249559"/>
                <a:gd name="connsiteY1" fmla="*/ 0 h 1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249559" h="10976">
                  <a:moveTo>
                    <a:pt x="0" y="0"/>
                  </a:moveTo>
                  <a:lnTo>
                    <a:pt x="4249560" y="0"/>
                  </a:lnTo>
                </a:path>
              </a:pathLst>
            </a:custGeom>
            <a:noFill/>
            <a:ln w="21946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4354C090-670F-C2E0-86BD-AAE4C02B1ABB}"/>
                </a:ext>
              </a:extLst>
            </p:cNvPr>
            <p:cNvSpPr txBox="1"/>
            <p:nvPr/>
          </p:nvSpPr>
          <p:spPr>
            <a:xfrm>
              <a:off x="10364801" y="3031992"/>
              <a:ext cx="490214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17" name="CasellaDiTesto 16">
              <a:extLst>
                <a:ext uri="{FF2B5EF4-FFF2-40B4-BE49-F238E27FC236}">
                  <a16:creationId xmlns:a16="http://schemas.microsoft.com/office/drawing/2014/main" id="{ADB54C5C-4D66-D133-D114-0AE030366FDC}"/>
                </a:ext>
              </a:extLst>
            </p:cNvPr>
            <p:cNvSpPr txBox="1"/>
            <p:nvPr/>
          </p:nvSpPr>
          <p:spPr>
            <a:xfrm>
              <a:off x="10486165" y="1801655"/>
              <a:ext cx="918287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</a:t>
              </a:r>
            </a:p>
          </p:txBody>
        </p:sp>
        <p:sp>
          <p:nvSpPr>
            <p:cNvPr id="18" name="CasellaDiTesto 17">
              <a:extLst>
                <a:ext uri="{FF2B5EF4-FFF2-40B4-BE49-F238E27FC236}">
                  <a16:creationId xmlns:a16="http://schemas.microsoft.com/office/drawing/2014/main" id="{D3D32341-7AAD-A280-8FBB-AFC2EE7A4D7C}"/>
                </a:ext>
              </a:extLst>
            </p:cNvPr>
            <p:cNvSpPr txBox="1"/>
            <p:nvPr/>
          </p:nvSpPr>
          <p:spPr>
            <a:xfrm>
              <a:off x="8430196" y="3395591"/>
              <a:ext cx="621929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Q</a:t>
              </a:r>
            </a:p>
          </p:txBody>
        </p:sp>
        <p:sp>
          <p:nvSpPr>
            <p:cNvPr id="19" name="Figura a mano libera: forma 18">
              <a:extLst>
                <a:ext uri="{FF2B5EF4-FFF2-40B4-BE49-F238E27FC236}">
                  <a16:creationId xmlns:a16="http://schemas.microsoft.com/office/drawing/2014/main" id="{C0E51CDA-5287-82C7-2D75-46105363406D}"/>
                </a:ext>
              </a:extLst>
            </p:cNvPr>
            <p:cNvSpPr/>
            <p:nvPr/>
          </p:nvSpPr>
          <p:spPr>
            <a:xfrm>
              <a:off x="6587155" y="1198765"/>
              <a:ext cx="3243608" cy="1516774"/>
            </a:xfrm>
            <a:custGeom>
              <a:avLst/>
              <a:gdLst>
                <a:gd name="connsiteX0" fmla="*/ 3243687 w 3243608"/>
                <a:gd name="connsiteY0" fmla="*/ -59 h 1516774"/>
                <a:gd name="connsiteX1" fmla="*/ 2868373 w 3243608"/>
                <a:gd name="connsiteY1" fmla="*/ 46570 h 1516774"/>
                <a:gd name="connsiteX2" fmla="*/ 2524171 w 3243608"/>
                <a:gd name="connsiteY2" fmla="*/ 114647 h 1516774"/>
                <a:gd name="connsiteX3" fmla="*/ 2189719 w 3243608"/>
                <a:gd name="connsiteY3" fmla="*/ 278015 h 1516774"/>
                <a:gd name="connsiteX4" fmla="*/ 1952467 w 3243608"/>
                <a:gd name="connsiteY4" fmla="*/ 521076 h 1516774"/>
                <a:gd name="connsiteX5" fmla="*/ 1651037 w 3243608"/>
                <a:gd name="connsiteY5" fmla="*/ 861377 h 1516774"/>
                <a:gd name="connsiteX6" fmla="*/ 1229076 w 3243608"/>
                <a:gd name="connsiteY6" fmla="*/ 1226985 h 1516774"/>
                <a:gd name="connsiteX7" fmla="*/ 653471 w 3243608"/>
                <a:gd name="connsiteY7" fmla="*/ 1442831 h 1516774"/>
                <a:gd name="connsiteX8" fmla="*/ 78 w 3243608"/>
                <a:gd name="connsiteY8" fmla="*/ 1516716 h 15167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243608" h="1516774">
                  <a:moveTo>
                    <a:pt x="3243687" y="-59"/>
                  </a:moveTo>
                  <a:cubicBezTo>
                    <a:pt x="3115374" y="15456"/>
                    <a:pt x="2987020" y="31013"/>
                    <a:pt x="2868373" y="46570"/>
                  </a:cubicBezTo>
                  <a:cubicBezTo>
                    <a:pt x="2749767" y="62127"/>
                    <a:pt x="2640869" y="77684"/>
                    <a:pt x="2524171" y="114647"/>
                  </a:cubicBezTo>
                  <a:cubicBezTo>
                    <a:pt x="2407516" y="151610"/>
                    <a:pt x="2283061" y="209938"/>
                    <a:pt x="2189719" y="278015"/>
                  </a:cubicBezTo>
                  <a:cubicBezTo>
                    <a:pt x="2096378" y="346051"/>
                    <a:pt x="2034151" y="423835"/>
                    <a:pt x="1952467" y="521076"/>
                  </a:cubicBezTo>
                  <a:cubicBezTo>
                    <a:pt x="1870783" y="618316"/>
                    <a:pt x="1769684" y="734973"/>
                    <a:pt x="1651037" y="861377"/>
                  </a:cubicBezTo>
                  <a:cubicBezTo>
                    <a:pt x="1532431" y="987782"/>
                    <a:pt x="1396319" y="1123895"/>
                    <a:pt x="1229076" y="1226985"/>
                  </a:cubicBezTo>
                  <a:cubicBezTo>
                    <a:pt x="1061833" y="1330033"/>
                    <a:pt x="863497" y="1400018"/>
                    <a:pt x="653471" y="1442831"/>
                  </a:cubicBezTo>
                  <a:cubicBezTo>
                    <a:pt x="443445" y="1485602"/>
                    <a:pt x="221774" y="1501159"/>
                    <a:pt x="78" y="1516716"/>
                  </a:cubicBezTo>
                </a:path>
              </a:pathLst>
            </a:custGeom>
            <a:noFill/>
            <a:ln w="36586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EA9C157C-FD4E-3075-3133-C0C52651BE1D}"/>
                </a:ext>
              </a:extLst>
            </p:cNvPr>
            <p:cNvSpPr/>
            <p:nvPr/>
          </p:nvSpPr>
          <p:spPr>
            <a:xfrm>
              <a:off x="8920707" y="1047054"/>
              <a:ext cx="10976" cy="2100178"/>
            </a:xfrm>
            <a:custGeom>
              <a:avLst/>
              <a:gdLst>
                <a:gd name="connsiteX0" fmla="*/ 126 w 10976"/>
                <a:gd name="connsiteY0" fmla="*/ 2100129 h 2100178"/>
                <a:gd name="connsiteX1" fmla="*/ 126 w 10976"/>
                <a:gd name="connsiteY1" fmla="*/ -49 h 2100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976" h="2100178">
                  <a:moveTo>
                    <a:pt x="126" y="2100129"/>
                  </a:moveTo>
                  <a:cubicBezTo>
                    <a:pt x="126" y="1400070"/>
                    <a:pt x="126" y="700010"/>
                    <a:pt x="126" y="-49"/>
                  </a:cubicBezTo>
                </a:path>
              </a:pathLst>
            </a:custGeom>
            <a:noFill/>
            <a:ln w="21952" cap="rnd">
              <a:solidFill>
                <a:srgbClr val="000000"/>
              </a:solidFill>
              <a:custDash>
                <a:ds d="119062" sp="119062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id="{9FC8BBCA-90F7-16A6-BC8C-84328377BB32}"/>
                </a:ext>
              </a:extLst>
            </p:cNvPr>
            <p:cNvSpPr/>
            <p:nvPr/>
          </p:nvSpPr>
          <p:spPr>
            <a:xfrm>
              <a:off x="8553149" y="1128737"/>
              <a:ext cx="810902" cy="455037"/>
            </a:xfrm>
            <a:custGeom>
              <a:avLst/>
              <a:gdLst>
                <a:gd name="connsiteX0" fmla="*/ 0 w 810902"/>
                <a:gd name="connsiteY0" fmla="*/ 455037 h 455037"/>
                <a:gd name="connsiteX1" fmla="*/ 810902 w 810902"/>
                <a:gd name="connsiteY1" fmla="*/ 0 h 455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810902" h="455037">
                  <a:moveTo>
                    <a:pt x="0" y="455037"/>
                  </a:moveTo>
                  <a:lnTo>
                    <a:pt x="810902" y="0"/>
                  </a:lnTo>
                </a:path>
              </a:pathLst>
            </a:custGeom>
            <a:solidFill>
              <a:srgbClr val="FF0000"/>
            </a:solidFill>
            <a:ln w="14635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" name="Figura a mano libera: forma 21">
              <a:extLst>
                <a:ext uri="{FF2B5EF4-FFF2-40B4-BE49-F238E27FC236}">
                  <a16:creationId xmlns:a16="http://schemas.microsoft.com/office/drawing/2014/main" id="{1D5862A9-4A37-96F0-08F6-541BEFF4AE0C}"/>
                </a:ext>
              </a:extLst>
            </p:cNvPr>
            <p:cNvSpPr/>
            <p:nvPr/>
          </p:nvSpPr>
          <p:spPr>
            <a:xfrm>
              <a:off x="9164709" y="1047735"/>
              <a:ext cx="10976" cy="2100178"/>
            </a:xfrm>
            <a:custGeom>
              <a:avLst/>
              <a:gdLst>
                <a:gd name="connsiteX0" fmla="*/ 148 w 10976"/>
                <a:gd name="connsiteY0" fmla="*/ 2100129 h 2100178"/>
                <a:gd name="connsiteX1" fmla="*/ 148 w 10976"/>
                <a:gd name="connsiteY1" fmla="*/ -49 h 2100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976" h="2100178">
                  <a:moveTo>
                    <a:pt x="148" y="2100129"/>
                  </a:moveTo>
                  <a:cubicBezTo>
                    <a:pt x="148" y="1400070"/>
                    <a:pt x="148" y="700010"/>
                    <a:pt x="148" y="-49"/>
                  </a:cubicBezTo>
                </a:path>
              </a:pathLst>
            </a:custGeom>
            <a:noFill/>
            <a:ln w="21952" cap="rnd">
              <a:solidFill>
                <a:srgbClr val="000000"/>
              </a:solidFill>
              <a:custDash>
                <a:ds d="119062" sp="119062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CasellaDiTesto 22">
              <a:extLst>
                <a:ext uri="{FF2B5EF4-FFF2-40B4-BE49-F238E27FC236}">
                  <a16:creationId xmlns:a16="http://schemas.microsoft.com/office/drawing/2014/main" id="{B38B9968-DE16-A5DC-3006-F10C5032913F}"/>
                </a:ext>
              </a:extLst>
            </p:cNvPr>
            <p:cNvSpPr txBox="1"/>
            <p:nvPr/>
          </p:nvSpPr>
          <p:spPr>
            <a:xfrm>
              <a:off x="9146099" y="3406216"/>
              <a:ext cx="1247574" cy="4810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Q</a:t>
              </a:r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+</a:t>
              </a:r>
              <a:r>
                <a:rPr lang="en-US" sz="2074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D</a:t>
              </a:r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EA864053-C1DA-E1C8-4350-C26C9F692F8F}"/>
                </a:ext>
              </a:extLst>
            </p:cNvPr>
            <p:cNvSpPr/>
            <p:nvPr/>
          </p:nvSpPr>
          <p:spPr>
            <a:xfrm>
              <a:off x="8760413" y="3151176"/>
              <a:ext cx="156762" cy="338265"/>
            </a:xfrm>
            <a:custGeom>
              <a:avLst/>
              <a:gdLst>
                <a:gd name="connsiteX0" fmla="*/ 156763 w 156762"/>
                <a:gd name="connsiteY0" fmla="*/ 0 h 338265"/>
                <a:gd name="connsiteX1" fmla="*/ 0 w 156762"/>
                <a:gd name="connsiteY1" fmla="*/ 334139 h 338265"/>
                <a:gd name="connsiteX2" fmla="*/ 4127 w 156762"/>
                <a:gd name="connsiteY2" fmla="*/ 338266 h 338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6762" h="338265">
                  <a:moveTo>
                    <a:pt x="156763" y="0"/>
                  </a:moveTo>
                  <a:lnTo>
                    <a:pt x="0" y="334139"/>
                  </a:lnTo>
                  <a:lnTo>
                    <a:pt x="4127" y="338266"/>
                  </a:lnTo>
                </a:path>
              </a:pathLst>
            </a:custGeom>
            <a:noFill/>
            <a:ln w="21952" cap="rnd">
              <a:solidFill>
                <a:srgbClr val="00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E5B22A22-FDE6-701B-CF34-69A03B3B2D01}"/>
                </a:ext>
              </a:extLst>
            </p:cNvPr>
            <p:cNvSpPr/>
            <p:nvPr/>
          </p:nvSpPr>
          <p:spPr>
            <a:xfrm>
              <a:off x="9161693" y="3154271"/>
              <a:ext cx="309387" cy="334138"/>
            </a:xfrm>
            <a:custGeom>
              <a:avLst/>
              <a:gdLst>
                <a:gd name="connsiteX0" fmla="*/ 0 w 309387"/>
                <a:gd name="connsiteY0" fmla="*/ 0 h 334138"/>
                <a:gd name="connsiteX1" fmla="*/ 309387 w 309387"/>
                <a:gd name="connsiteY1" fmla="*/ 334138 h 334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9387" h="334138">
                  <a:moveTo>
                    <a:pt x="0" y="0"/>
                  </a:moveTo>
                  <a:lnTo>
                    <a:pt x="309387" y="334138"/>
                  </a:lnTo>
                </a:path>
              </a:pathLst>
            </a:custGeom>
            <a:noFill/>
            <a:ln w="21952" cap="rnd">
              <a:solidFill>
                <a:srgbClr val="00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3405DC91-4021-37BA-E69D-229A27AAF999}"/>
                </a:ext>
              </a:extLst>
            </p:cNvPr>
            <p:cNvSpPr/>
            <p:nvPr/>
          </p:nvSpPr>
          <p:spPr>
            <a:xfrm>
              <a:off x="7885893" y="1397994"/>
              <a:ext cx="1035399" cy="10976"/>
            </a:xfrm>
            <a:custGeom>
              <a:avLst/>
              <a:gdLst>
                <a:gd name="connsiteX0" fmla="*/ 1035399 w 1035399"/>
                <a:gd name="connsiteY0" fmla="*/ 0 h 10976"/>
                <a:gd name="connsiteX1" fmla="*/ 0 w 1035399"/>
                <a:gd name="connsiteY1" fmla="*/ 0 h 1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35399" h="10976">
                  <a:moveTo>
                    <a:pt x="1035399" y="0"/>
                  </a:moveTo>
                  <a:lnTo>
                    <a:pt x="0" y="0"/>
                  </a:lnTo>
                </a:path>
              </a:pathLst>
            </a:custGeom>
            <a:noFill/>
            <a:ln w="21952" cap="rnd">
              <a:solidFill>
                <a:srgbClr val="FF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759E0BAB-A0C1-DE19-50AE-952CEDAA7D8F}"/>
                </a:ext>
              </a:extLst>
            </p:cNvPr>
            <p:cNvSpPr/>
            <p:nvPr/>
          </p:nvSpPr>
          <p:spPr>
            <a:xfrm>
              <a:off x="7936010" y="1241239"/>
              <a:ext cx="1212786" cy="10976"/>
            </a:xfrm>
            <a:custGeom>
              <a:avLst/>
              <a:gdLst>
                <a:gd name="connsiteX0" fmla="*/ 1212786 w 1212786"/>
                <a:gd name="connsiteY0" fmla="*/ 0 h 10976"/>
                <a:gd name="connsiteX1" fmla="*/ 0 w 1212786"/>
                <a:gd name="connsiteY1" fmla="*/ 0 h 10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12786" h="10976">
                  <a:moveTo>
                    <a:pt x="1212786" y="0"/>
                  </a:moveTo>
                  <a:lnTo>
                    <a:pt x="0" y="0"/>
                  </a:lnTo>
                </a:path>
              </a:pathLst>
            </a:custGeom>
            <a:noFill/>
            <a:ln w="21952" cap="rnd">
              <a:solidFill>
                <a:srgbClr val="FF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CasellaDiTesto 27">
              <a:extLst>
                <a:ext uri="{FF2B5EF4-FFF2-40B4-BE49-F238E27FC236}">
                  <a16:creationId xmlns:a16="http://schemas.microsoft.com/office/drawing/2014/main" id="{1F5BCBF6-0DB5-93FC-87B6-B9FE5B46A6BB}"/>
                </a:ext>
              </a:extLst>
            </p:cNvPr>
            <p:cNvSpPr txBox="1"/>
            <p:nvPr/>
          </p:nvSpPr>
          <p:spPr>
            <a:xfrm>
              <a:off x="6863241" y="1475836"/>
              <a:ext cx="1214645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(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Q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)</a:t>
              </a:r>
            </a:p>
          </p:txBody>
        </p:sp>
        <p:sp>
          <p:nvSpPr>
            <p:cNvPr id="29" name="CasellaDiTesto 28">
              <a:extLst>
                <a:ext uri="{FF2B5EF4-FFF2-40B4-BE49-F238E27FC236}">
                  <a16:creationId xmlns:a16="http://schemas.microsoft.com/office/drawing/2014/main" id="{1952D5CE-158E-A94B-8876-7D5AA59ADC07}"/>
                </a:ext>
              </a:extLst>
            </p:cNvPr>
            <p:cNvSpPr txBox="1"/>
            <p:nvPr/>
          </p:nvSpPr>
          <p:spPr>
            <a:xfrm>
              <a:off x="6245346" y="733864"/>
              <a:ext cx="1950053" cy="4810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(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Q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)+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Symbol"/>
                  <a:cs typeface="Arial"/>
                  <a:sym typeface="Symbol"/>
                  <a:rtl val="0"/>
                </a:rPr>
                <a:t>D</a:t>
              </a:r>
              <a:r>
                <a:rPr lang="en-US" sz="2074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30" name="Figura a mano libera: forma 29">
              <a:extLst>
                <a:ext uri="{FF2B5EF4-FFF2-40B4-BE49-F238E27FC236}">
                  <a16:creationId xmlns:a16="http://schemas.microsoft.com/office/drawing/2014/main" id="{69ABC281-FAA3-2035-EFD7-739A2A2C2939}"/>
                </a:ext>
              </a:extLst>
            </p:cNvPr>
            <p:cNvSpPr/>
            <p:nvPr/>
          </p:nvSpPr>
          <p:spPr>
            <a:xfrm>
              <a:off x="7742730" y="1403554"/>
              <a:ext cx="183017" cy="135785"/>
            </a:xfrm>
            <a:custGeom>
              <a:avLst/>
              <a:gdLst>
                <a:gd name="connsiteX0" fmla="*/ 183018 w 183017"/>
                <a:gd name="connsiteY0" fmla="*/ 0 h 135785"/>
                <a:gd name="connsiteX1" fmla="*/ 0 w 183017"/>
                <a:gd name="connsiteY1" fmla="*/ 135786 h 1357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3017" h="135785">
                  <a:moveTo>
                    <a:pt x="183018" y="0"/>
                  </a:moveTo>
                  <a:lnTo>
                    <a:pt x="0" y="135786"/>
                  </a:lnTo>
                </a:path>
              </a:pathLst>
            </a:custGeom>
            <a:noFill/>
            <a:ln w="21952" cap="rnd">
              <a:solidFill>
                <a:srgbClr val="FF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9CE1DC82-4170-787B-B0A3-2A638FEB6AC2}"/>
                </a:ext>
              </a:extLst>
            </p:cNvPr>
            <p:cNvSpPr/>
            <p:nvPr/>
          </p:nvSpPr>
          <p:spPr>
            <a:xfrm>
              <a:off x="7662702" y="1126325"/>
              <a:ext cx="258841" cy="115068"/>
            </a:xfrm>
            <a:custGeom>
              <a:avLst/>
              <a:gdLst>
                <a:gd name="connsiteX0" fmla="*/ 258842 w 258841"/>
                <a:gd name="connsiteY0" fmla="*/ 115068 h 115068"/>
                <a:gd name="connsiteX1" fmla="*/ 0 w 258841"/>
                <a:gd name="connsiteY1" fmla="*/ 0 h 1150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58841" h="115068">
                  <a:moveTo>
                    <a:pt x="258842" y="115068"/>
                  </a:moveTo>
                  <a:lnTo>
                    <a:pt x="0" y="0"/>
                  </a:lnTo>
                </a:path>
              </a:pathLst>
            </a:custGeom>
            <a:noFill/>
            <a:ln w="21952" cap="rnd">
              <a:solidFill>
                <a:srgbClr val="FF0000"/>
              </a:solidFill>
              <a:custDash>
                <a:ds d="450000" sp="450000"/>
              </a:custDash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EC640CC3-C70E-5A63-184E-42EAB5C24C9E}"/>
                </a:ext>
              </a:extLst>
            </p:cNvPr>
            <p:cNvSpPr txBox="1"/>
            <p:nvPr/>
          </p:nvSpPr>
          <p:spPr>
            <a:xfrm>
              <a:off x="8357599" y="531109"/>
              <a:ext cx="599976" cy="45914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74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075" i="1" spc="0" baseline="-307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EBD7D7B-066E-4886-BC30-C73959019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057889"/>
              </p:ext>
            </p:extLst>
          </p:nvPr>
        </p:nvGraphicFramePr>
        <p:xfrm>
          <a:off x="617171" y="760684"/>
          <a:ext cx="3504924" cy="64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79360" progId="Equation.DSMT4">
                  <p:embed/>
                </p:oleObj>
              </mc:Choice>
              <mc:Fallback>
                <p:oleObj name="Equation" r:id="rId4" imgW="1523880" imgH="27936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D7D7B-066E-4886-BC30-C739590198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171" y="760684"/>
                        <a:ext cx="3504924" cy="642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99B9322-FF22-455F-9ACD-25A112A62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92806"/>
              </p:ext>
            </p:extLst>
          </p:nvPr>
        </p:nvGraphicFramePr>
        <p:xfrm>
          <a:off x="892974" y="1613123"/>
          <a:ext cx="3797208" cy="119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520560" progId="Equation.DSMT4">
                  <p:embed/>
                </p:oleObj>
              </mc:Choice>
              <mc:Fallback>
                <p:oleObj name="Equation" r:id="rId6" imgW="1650960" imgH="5205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99B9322-FF22-455F-9ACD-25A112A62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2974" y="1613123"/>
                        <a:ext cx="3797208" cy="119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8F321A7-1546-4128-8949-125580793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98507"/>
              </p:ext>
            </p:extLst>
          </p:nvPr>
        </p:nvGraphicFramePr>
        <p:xfrm>
          <a:off x="6219178" y="3880179"/>
          <a:ext cx="4994496" cy="119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520560" progId="Equation.DSMT4">
                  <p:embed/>
                </p:oleObj>
              </mc:Choice>
              <mc:Fallback>
                <p:oleObj name="Equation" r:id="rId8" imgW="2171520" imgH="5205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8F321A7-1546-4128-8949-1255807930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19178" y="3880179"/>
                        <a:ext cx="4994496" cy="119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E44EEA95-4DC9-99FF-CC3E-4E65EB4172E4}"/>
              </a:ext>
            </a:extLst>
          </p:cNvPr>
          <p:cNvSpPr txBox="1"/>
          <p:nvPr/>
        </p:nvSpPr>
        <p:spPr>
          <a:xfrm>
            <a:off x="2698869" y="5248871"/>
            <a:ext cx="621929" cy="459143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07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075" i="1" spc="0" baseline="-3073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Q</a:t>
            </a:r>
          </a:p>
        </p:txBody>
      </p:sp>
      <p:sp>
        <p:nvSpPr>
          <p:cNvPr id="34" name="Figura a mano libera: forma 33">
            <a:extLst>
              <a:ext uri="{FF2B5EF4-FFF2-40B4-BE49-F238E27FC236}">
                <a16:creationId xmlns:a16="http://schemas.microsoft.com/office/drawing/2014/main" id="{4DF39023-205E-3C41-DE41-DD17FB05CC98}"/>
              </a:ext>
            </a:extLst>
          </p:cNvPr>
          <p:cNvSpPr/>
          <p:nvPr/>
        </p:nvSpPr>
        <p:spPr>
          <a:xfrm flipH="1">
            <a:off x="3067108" y="4018279"/>
            <a:ext cx="118740" cy="872781"/>
          </a:xfrm>
          <a:custGeom>
            <a:avLst/>
            <a:gdLst>
              <a:gd name="connsiteX0" fmla="*/ 126 w 10976"/>
              <a:gd name="connsiteY0" fmla="*/ 2100129 h 2100178"/>
              <a:gd name="connsiteX1" fmla="*/ 126 w 10976"/>
              <a:gd name="connsiteY1" fmla="*/ -49 h 2100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976" h="2100178">
                <a:moveTo>
                  <a:pt x="126" y="2100129"/>
                </a:moveTo>
                <a:cubicBezTo>
                  <a:pt x="126" y="1400070"/>
                  <a:pt x="126" y="700010"/>
                  <a:pt x="126" y="-49"/>
                </a:cubicBezTo>
              </a:path>
            </a:pathLst>
          </a:custGeom>
          <a:noFill/>
          <a:ln w="21952" cap="rnd">
            <a:solidFill>
              <a:srgbClr val="000000"/>
            </a:solidFill>
            <a:custDash>
              <a:ds d="119062" sp="119062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5" name="Figura a mano libera: forma 34">
            <a:extLst>
              <a:ext uri="{FF2B5EF4-FFF2-40B4-BE49-F238E27FC236}">
                <a16:creationId xmlns:a16="http://schemas.microsoft.com/office/drawing/2014/main" id="{14DE5793-F748-C464-DB8E-0BF078E2CBBD}"/>
              </a:ext>
            </a:extLst>
          </p:cNvPr>
          <p:cNvSpPr/>
          <p:nvPr/>
        </p:nvSpPr>
        <p:spPr>
          <a:xfrm flipH="1">
            <a:off x="3369053" y="3631339"/>
            <a:ext cx="45719" cy="1373798"/>
          </a:xfrm>
          <a:custGeom>
            <a:avLst/>
            <a:gdLst>
              <a:gd name="connsiteX0" fmla="*/ 148 w 10976"/>
              <a:gd name="connsiteY0" fmla="*/ 2100129 h 2100178"/>
              <a:gd name="connsiteX1" fmla="*/ 148 w 10976"/>
              <a:gd name="connsiteY1" fmla="*/ -49 h 2100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976" h="2100178">
                <a:moveTo>
                  <a:pt x="148" y="2100129"/>
                </a:moveTo>
                <a:cubicBezTo>
                  <a:pt x="148" y="1400070"/>
                  <a:pt x="148" y="700010"/>
                  <a:pt x="148" y="-49"/>
                </a:cubicBezTo>
              </a:path>
            </a:pathLst>
          </a:custGeom>
          <a:noFill/>
          <a:ln w="21952" cap="rnd">
            <a:solidFill>
              <a:srgbClr val="000000"/>
            </a:solidFill>
            <a:custDash>
              <a:ds d="119062" sp="119062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61EB39C6-3F05-3749-39D6-328394A56046}"/>
              </a:ext>
            </a:extLst>
          </p:cNvPr>
          <p:cNvSpPr txBox="1"/>
          <p:nvPr/>
        </p:nvSpPr>
        <p:spPr>
          <a:xfrm>
            <a:off x="3414772" y="5259496"/>
            <a:ext cx="1247574" cy="481096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pPr algn="l"/>
            <a:r>
              <a:rPr lang="en-US" sz="207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075" i="1" spc="0" baseline="-3073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Q</a:t>
            </a:r>
            <a:r>
              <a:rPr lang="en-US" sz="207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+</a:t>
            </a:r>
            <a:r>
              <a:rPr lang="en-US" sz="2074" i="1" spc="0" baseline="0" dirty="0">
                <a:solidFill>
                  <a:srgbClr val="000000"/>
                </a:solidFill>
                <a:latin typeface="Symbol"/>
                <a:cs typeface="Arial"/>
                <a:sym typeface="Symbol"/>
                <a:rtl val="0"/>
              </a:rPr>
              <a:t>D</a:t>
            </a:r>
            <a:r>
              <a:rPr lang="en-US" sz="207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en-US" sz="2075" i="1" spc="0" baseline="-3073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D</a:t>
            </a:r>
          </a:p>
        </p:txBody>
      </p:sp>
      <p:sp>
        <p:nvSpPr>
          <p:cNvPr id="37" name="Figura a mano libera: forma 36">
            <a:extLst>
              <a:ext uri="{FF2B5EF4-FFF2-40B4-BE49-F238E27FC236}">
                <a16:creationId xmlns:a16="http://schemas.microsoft.com/office/drawing/2014/main" id="{544612F5-84E8-956F-F106-09A39E21397E}"/>
              </a:ext>
            </a:extLst>
          </p:cNvPr>
          <p:cNvSpPr/>
          <p:nvPr/>
        </p:nvSpPr>
        <p:spPr>
          <a:xfrm>
            <a:off x="3029086" y="5004456"/>
            <a:ext cx="156762" cy="338265"/>
          </a:xfrm>
          <a:custGeom>
            <a:avLst/>
            <a:gdLst>
              <a:gd name="connsiteX0" fmla="*/ 156763 w 156762"/>
              <a:gd name="connsiteY0" fmla="*/ 0 h 338265"/>
              <a:gd name="connsiteX1" fmla="*/ 0 w 156762"/>
              <a:gd name="connsiteY1" fmla="*/ 334139 h 338265"/>
              <a:gd name="connsiteX2" fmla="*/ 4127 w 156762"/>
              <a:gd name="connsiteY2" fmla="*/ 338266 h 338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762" h="338265">
                <a:moveTo>
                  <a:pt x="156763" y="0"/>
                </a:moveTo>
                <a:lnTo>
                  <a:pt x="0" y="334139"/>
                </a:lnTo>
                <a:lnTo>
                  <a:pt x="4127" y="338266"/>
                </a:lnTo>
              </a:path>
            </a:pathLst>
          </a:custGeom>
          <a:noFill/>
          <a:ln w="21952" cap="rnd">
            <a:solidFill>
              <a:srgbClr val="000000"/>
            </a:solidFill>
            <a:custDash>
              <a:ds d="450000" sp="450000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38" name="Figura a mano libera: forma 37">
            <a:extLst>
              <a:ext uri="{FF2B5EF4-FFF2-40B4-BE49-F238E27FC236}">
                <a16:creationId xmlns:a16="http://schemas.microsoft.com/office/drawing/2014/main" id="{CDB5CF1E-32CD-E284-9506-551C31616312}"/>
              </a:ext>
            </a:extLst>
          </p:cNvPr>
          <p:cNvSpPr/>
          <p:nvPr/>
        </p:nvSpPr>
        <p:spPr>
          <a:xfrm>
            <a:off x="3430366" y="5007551"/>
            <a:ext cx="309387" cy="334138"/>
          </a:xfrm>
          <a:custGeom>
            <a:avLst/>
            <a:gdLst>
              <a:gd name="connsiteX0" fmla="*/ 0 w 309387"/>
              <a:gd name="connsiteY0" fmla="*/ 0 h 334138"/>
              <a:gd name="connsiteX1" fmla="*/ 309387 w 309387"/>
              <a:gd name="connsiteY1" fmla="*/ 334138 h 3341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9387" h="334138">
                <a:moveTo>
                  <a:pt x="0" y="0"/>
                </a:moveTo>
                <a:lnTo>
                  <a:pt x="309387" y="334138"/>
                </a:lnTo>
              </a:path>
            </a:pathLst>
          </a:custGeom>
          <a:noFill/>
          <a:ln w="21952" cap="rnd">
            <a:solidFill>
              <a:srgbClr val="000000"/>
            </a:solidFill>
            <a:custDash>
              <a:ds d="450000" sp="450000"/>
            </a:custDash>
            <a:miter/>
          </a:ln>
        </p:spPr>
        <p:txBody>
          <a:bodyPr rtlCol="0" anchor="ctr"/>
          <a:lstStyle/>
          <a:p>
            <a:endParaRPr lang="en-US"/>
          </a:p>
        </p:txBody>
      </p:sp>
      <p:cxnSp>
        <p:nvCxnSpPr>
          <p:cNvPr id="40" name="Connettore diritto 39">
            <a:extLst>
              <a:ext uri="{FF2B5EF4-FFF2-40B4-BE49-F238E27FC236}">
                <a16:creationId xmlns:a16="http://schemas.microsoft.com/office/drawing/2014/main" id="{560B357C-4C50-04FD-688C-C535F0B096B1}"/>
              </a:ext>
            </a:extLst>
          </p:cNvPr>
          <p:cNvCxnSpPr>
            <a:cxnSpLocks/>
          </p:cNvCxnSpPr>
          <p:nvPr/>
        </p:nvCxnSpPr>
        <p:spPr>
          <a:xfrm flipH="1">
            <a:off x="1930400" y="4018280"/>
            <a:ext cx="1255448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ttore diritto 41">
            <a:extLst>
              <a:ext uri="{FF2B5EF4-FFF2-40B4-BE49-F238E27FC236}">
                <a16:creationId xmlns:a16="http://schemas.microsoft.com/office/drawing/2014/main" id="{7722BFDE-369A-B73E-5D3C-A8A502D06716}"/>
              </a:ext>
            </a:extLst>
          </p:cNvPr>
          <p:cNvCxnSpPr>
            <a:cxnSpLocks/>
          </p:cNvCxnSpPr>
          <p:nvPr/>
        </p:nvCxnSpPr>
        <p:spPr>
          <a:xfrm flipH="1">
            <a:off x="1930400" y="3784600"/>
            <a:ext cx="1484372" cy="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ttore 2 44">
            <a:extLst>
              <a:ext uri="{FF2B5EF4-FFF2-40B4-BE49-F238E27FC236}">
                <a16:creationId xmlns:a16="http://schemas.microsoft.com/office/drawing/2014/main" id="{DC4589FA-1F46-0ED1-EB9F-586AE43BD1DD}"/>
              </a:ext>
            </a:extLst>
          </p:cNvPr>
          <p:cNvCxnSpPr/>
          <p:nvPr/>
        </p:nvCxnSpPr>
        <p:spPr>
          <a:xfrm>
            <a:off x="1965960" y="3246120"/>
            <a:ext cx="0" cy="53848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2 45">
            <a:extLst>
              <a:ext uri="{FF2B5EF4-FFF2-40B4-BE49-F238E27FC236}">
                <a16:creationId xmlns:a16="http://schemas.microsoft.com/office/drawing/2014/main" id="{2564D358-E857-D39A-5D0D-1B58959B9ED4}"/>
              </a:ext>
            </a:extLst>
          </p:cNvPr>
          <p:cNvCxnSpPr>
            <a:cxnSpLocks/>
          </p:cNvCxnSpPr>
          <p:nvPr/>
        </p:nvCxnSpPr>
        <p:spPr>
          <a:xfrm flipV="1">
            <a:off x="1965960" y="4018279"/>
            <a:ext cx="0" cy="355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ggetto 47">
            <a:extLst>
              <a:ext uri="{FF2B5EF4-FFF2-40B4-BE49-F238E27FC236}">
                <a16:creationId xmlns:a16="http://schemas.microsoft.com/office/drawing/2014/main" id="{CE910A32-14C3-5526-BB38-48904A732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069310"/>
              </p:ext>
            </p:extLst>
          </p:nvPr>
        </p:nvGraphicFramePr>
        <p:xfrm>
          <a:off x="1375519" y="3597115"/>
          <a:ext cx="812570" cy="4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48" name="Oggetto 47">
                        <a:extLst>
                          <a:ext uri="{FF2B5EF4-FFF2-40B4-BE49-F238E27FC236}">
                            <a16:creationId xmlns:a16="http://schemas.microsoft.com/office/drawing/2014/main" id="{CE910A32-14C3-5526-BB38-48904A7328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5519" y="3597115"/>
                        <a:ext cx="812570" cy="4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48382D49-6923-2E8B-43E0-4ADCEF6F8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68708"/>
              </p:ext>
            </p:extLst>
          </p:nvPr>
        </p:nvGraphicFramePr>
        <p:xfrm>
          <a:off x="6692204" y="4945911"/>
          <a:ext cx="4293180" cy="119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520560" progId="Equation.DSMT4">
                  <p:embed/>
                </p:oleObj>
              </mc:Choice>
              <mc:Fallback>
                <p:oleObj name="Equation" r:id="rId12" imgW="1866600" imgH="52056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48382D49-6923-2E8B-43E0-4ADCEF6F8C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2204" y="4945911"/>
                        <a:ext cx="4293180" cy="119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413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ACAB421-84DE-43B2-9EBF-308937F229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2561"/>
            <a:ext cx="10515600" cy="662397"/>
          </a:xfrm>
        </p:spPr>
        <p:txBody>
          <a:bodyPr/>
          <a:lstStyle/>
          <a:p>
            <a:r>
              <a:rPr lang="it-IT" dirty="0" err="1"/>
              <a:t>Approximate</a:t>
            </a:r>
            <a:r>
              <a:rPr lang="it-IT" dirty="0"/>
              <a:t> dc transfer </a:t>
            </a:r>
            <a:r>
              <a:rPr lang="it-IT" dirty="0" err="1"/>
              <a:t>characteristic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4852524-03BC-41D0-8BDB-E11E0D4C2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6D22C23-5B96-4862-BC6B-3E2E993EC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0E18CEA-EDE6-4053-BECF-2DF33446FB1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5558" y="1374934"/>
            <a:ext cx="4168445" cy="4431439"/>
          </a:xfrm>
          <a:prstGeom prst="rect">
            <a:avLst/>
          </a:prstGeom>
        </p:spPr>
      </p:pic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AA66BAA2-ABE3-4AB3-8B70-5BB952001874}"/>
              </a:ext>
            </a:extLst>
          </p:cNvPr>
          <p:cNvCxnSpPr>
            <a:cxnSpLocks/>
          </p:cNvCxnSpPr>
          <p:nvPr/>
        </p:nvCxnSpPr>
        <p:spPr>
          <a:xfrm flipH="1">
            <a:off x="6883532" y="1966913"/>
            <a:ext cx="573764" cy="20143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6C37B246-57B4-4D39-8CC0-D0EB413FC28A}"/>
              </a:ext>
            </a:extLst>
          </p:cNvPr>
          <p:cNvCxnSpPr/>
          <p:nvPr/>
        </p:nvCxnSpPr>
        <p:spPr>
          <a:xfrm flipV="1">
            <a:off x="6557964" y="1524000"/>
            <a:ext cx="0" cy="351472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uppo 27">
            <a:extLst>
              <a:ext uri="{FF2B5EF4-FFF2-40B4-BE49-F238E27FC236}">
                <a16:creationId xmlns:a16="http://schemas.microsoft.com/office/drawing/2014/main" id="{B07ECDE0-2A64-4843-9B6A-589E9D3F270C}"/>
              </a:ext>
            </a:extLst>
          </p:cNvPr>
          <p:cNvGrpSpPr/>
          <p:nvPr/>
        </p:nvGrpSpPr>
        <p:grpSpPr>
          <a:xfrm>
            <a:off x="6557964" y="1524000"/>
            <a:ext cx="1023936" cy="3590925"/>
            <a:chOff x="6557964" y="1524000"/>
            <a:chExt cx="1023936" cy="3590925"/>
          </a:xfrm>
        </p:grpSpPr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57D8844E-17AF-4EFB-96E2-3AC9962910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23179" y="1524000"/>
              <a:ext cx="158721" cy="571685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A0C41501-F19D-4C54-94FD-CA5C6706DE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57964" y="3981303"/>
              <a:ext cx="325568" cy="1133622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4D3806A-2138-4F96-B950-604E461F226C}"/>
              </a:ext>
            </a:extLst>
          </p:cNvPr>
          <p:cNvCxnSpPr/>
          <p:nvPr/>
        </p:nvCxnSpPr>
        <p:spPr>
          <a:xfrm flipV="1">
            <a:off x="7577139" y="1524000"/>
            <a:ext cx="0" cy="3514725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83C46DF2-B820-4329-9BD4-3087F8240B32}"/>
              </a:ext>
            </a:extLst>
          </p:cNvPr>
          <p:cNvCxnSpPr/>
          <p:nvPr/>
        </p:nvCxnSpPr>
        <p:spPr>
          <a:xfrm>
            <a:off x="6557964" y="3721100"/>
            <a:ext cx="1023936" cy="0"/>
          </a:xfrm>
          <a:prstGeom prst="line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85EAAD47-85BE-4A1D-893C-559B75AD1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10583"/>
              </p:ext>
            </p:extLst>
          </p:nvPr>
        </p:nvGraphicFramePr>
        <p:xfrm>
          <a:off x="7885652" y="3813175"/>
          <a:ext cx="23860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431640" progId="Equation.DSMT4">
                  <p:embed/>
                </p:oleObj>
              </mc:Choice>
              <mc:Fallback>
                <p:oleObj name="Equation" r:id="rId4" imgW="1091880" imgH="4316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85EAAD47-85BE-4A1D-893C-559B75AD14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85652" y="3813175"/>
                        <a:ext cx="238601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B19D0E4C-1626-4276-B30A-36D74D333A3A}"/>
              </a:ext>
            </a:extLst>
          </p:cNvPr>
          <p:cNvSpPr/>
          <p:nvPr/>
        </p:nvSpPr>
        <p:spPr>
          <a:xfrm>
            <a:off x="6870700" y="3733800"/>
            <a:ext cx="1041400" cy="572071"/>
          </a:xfrm>
          <a:custGeom>
            <a:avLst/>
            <a:gdLst>
              <a:gd name="connsiteX0" fmla="*/ 1041400 w 1041400"/>
              <a:gd name="connsiteY0" fmla="*/ 482600 h 572071"/>
              <a:gd name="connsiteX1" fmla="*/ 508000 w 1041400"/>
              <a:gd name="connsiteY1" fmla="*/ 571500 h 572071"/>
              <a:gd name="connsiteX2" fmla="*/ 165100 w 1041400"/>
              <a:gd name="connsiteY2" fmla="*/ 444500 h 572071"/>
              <a:gd name="connsiteX3" fmla="*/ 0 w 1041400"/>
              <a:gd name="connsiteY3" fmla="*/ 0 h 572071"/>
              <a:gd name="connsiteX4" fmla="*/ 0 w 1041400"/>
              <a:gd name="connsiteY4" fmla="*/ 0 h 572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1400" h="572071">
                <a:moveTo>
                  <a:pt x="1041400" y="482600"/>
                </a:moveTo>
                <a:cubicBezTo>
                  <a:pt x="847725" y="530225"/>
                  <a:pt x="654050" y="577850"/>
                  <a:pt x="508000" y="571500"/>
                </a:cubicBezTo>
                <a:cubicBezTo>
                  <a:pt x="361950" y="565150"/>
                  <a:pt x="249767" y="539750"/>
                  <a:pt x="165100" y="444500"/>
                </a:cubicBezTo>
                <a:cubicBezTo>
                  <a:pt x="80433" y="34925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A54A6966-C4C2-40CA-BA22-A27639C21087}"/>
              </a:ext>
            </a:extLst>
          </p:cNvPr>
          <p:cNvSpPr txBox="1"/>
          <p:nvPr/>
        </p:nvSpPr>
        <p:spPr>
          <a:xfrm>
            <a:off x="4394199" y="5482321"/>
            <a:ext cx="6794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A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,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5V     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50 mV  </a:t>
            </a:r>
          </a:p>
        </p:txBody>
      </p:sp>
      <p:sp>
        <p:nvSpPr>
          <p:cNvPr id="29" name="Parentesi graffa chiusa 28">
            <a:extLst>
              <a:ext uri="{FF2B5EF4-FFF2-40B4-BE49-F238E27FC236}">
                <a16:creationId xmlns:a16="http://schemas.microsoft.com/office/drawing/2014/main" id="{D45B8155-7895-47C1-8CA4-8E01CE472042}"/>
              </a:ext>
            </a:extLst>
          </p:cNvPr>
          <p:cNvSpPr/>
          <p:nvPr/>
        </p:nvSpPr>
        <p:spPr>
          <a:xfrm rot="16200000">
            <a:off x="7112001" y="1240108"/>
            <a:ext cx="406398" cy="3793584"/>
          </a:xfrm>
          <a:prstGeom prst="rightBrace">
            <a:avLst>
              <a:gd name="adj1" fmla="val 43489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1EDC612E-1EC4-4384-87ED-5E7998C2374D}"/>
              </a:ext>
            </a:extLst>
          </p:cNvPr>
          <p:cNvSpPr txBox="1"/>
          <p:nvPr/>
        </p:nvSpPr>
        <p:spPr>
          <a:xfrm>
            <a:off x="8837517" y="2623581"/>
            <a:ext cx="98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7BBA0755-C130-4D4F-902F-C2322198D1C1}"/>
              </a:ext>
            </a:extLst>
          </p:cNvPr>
          <p:cNvSpPr txBox="1"/>
          <p:nvPr/>
        </p:nvSpPr>
        <p:spPr>
          <a:xfrm>
            <a:off x="4951367" y="2601618"/>
            <a:ext cx="1144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Elemento grafico 4">
            <a:extLst>
              <a:ext uri="{FF2B5EF4-FFF2-40B4-BE49-F238E27FC236}">
                <a16:creationId xmlns:a16="http://schemas.microsoft.com/office/drawing/2014/main" id="{0AB67851-315B-46F6-BF93-013B9E36107F}"/>
              </a:ext>
            </a:extLst>
          </p:cNvPr>
          <p:cNvSpPr txBox="1"/>
          <p:nvPr/>
        </p:nvSpPr>
        <p:spPr>
          <a:xfrm>
            <a:off x="7336875" y="823709"/>
            <a:ext cx="618207" cy="47521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165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it-IT" sz="2165" i="1" spc="0" baseline="-29453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77C8AE3-7347-48A0-8CC1-10BB613F075B}"/>
              </a:ext>
            </a:extLst>
          </p:cNvPr>
          <p:cNvGrpSpPr/>
          <p:nvPr/>
        </p:nvGrpSpPr>
        <p:grpSpPr>
          <a:xfrm>
            <a:off x="4285618" y="1091617"/>
            <a:ext cx="7178098" cy="4347697"/>
            <a:chOff x="4285618" y="1091617"/>
            <a:chExt cx="7178098" cy="4347697"/>
          </a:xfrm>
        </p:grpSpPr>
        <p:sp>
          <p:nvSpPr>
            <p:cNvPr id="7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7306011" y="1259156"/>
              <a:ext cx="11455" cy="3892110"/>
            </a:xfrm>
            <a:custGeom>
              <a:avLst/>
              <a:gdLst>
                <a:gd name="connsiteX0" fmla="*/ 0 w 11455"/>
                <a:gd name="connsiteY0" fmla="*/ 0 h 3892110"/>
                <a:gd name="connsiteX1" fmla="*/ 0 w 11455"/>
                <a:gd name="connsiteY1" fmla="*/ 3892110 h 3892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55" h="3892110">
                  <a:moveTo>
                    <a:pt x="0" y="0"/>
                  </a:moveTo>
                  <a:lnTo>
                    <a:pt x="0" y="389211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0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516091" y="3394652"/>
              <a:ext cx="6062057" cy="11455"/>
            </a:xfrm>
            <a:custGeom>
              <a:avLst/>
              <a:gdLst>
                <a:gd name="connsiteX0" fmla="*/ 0 w 6062057"/>
                <a:gd name="connsiteY0" fmla="*/ 0 h 11455"/>
                <a:gd name="connsiteX1" fmla="*/ 6062058 w 6062057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7" h="11455">
                  <a:moveTo>
                    <a:pt x="0" y="0"/>
                  </a:moveTo>
                  <a:lnTo>
                    <a:pt x="6062058" y="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1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 rot="5400000">
              <a:off x="10416412" y="3322697"/>
              <a:ext cx="179565" cy="143916"/>
            </a:xfrm>
            <a:custGeom>
              <a:avLst/>
              <a:gdLst>
                <a:gd name="connsiteX0" fmla="*/ 179979 w 179565"/>
                <a:gd name="connsiteY0" fmla="*/ 143939 h 143916"/>
                <a:gd name="connsiteX1" fmla="*/ 414 w 179565"/>
                <a:gd name="connsiteY1" fmla="*/ 143939 h 143916"/>
                <a:gd name="connsiteX2" fmla="*/ 90197 w 179565"/>
                <a:gd name="connsiteY2" fmla="*/ 23 h 143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565" h="143916">
                  <a:moveTo>
                    <a:pt x="179979" y="143939"/>
                  </a:moveTo>
                  <a:lnTo>
                    <a:pt x="414" y="143939"/>
                  </a:lnTo>
                  <a:lnTo>
                    <a:pt x="90197" y="23"/>
                  </a:lnTo>
                  <a:close/>
                </a:path>
              </a:pathLst>
            </a:custGeom>
            <a:solidFill>
              <a:srgbClr val="2B1100"/>
            </a:solidFill>
            <a:ln w="22921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2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 rot="10800000" flipV="1">
              <a:off x="7226920" y="1150271"/>
              <a:ext cx="158209" cy="163342"/>
            </a:xfrm>
            <a:custGeom>
              <a:avLst/>
              <a:gdLst>
                <a:gd name="connsiteX0" fmla="*/ 158344 w 158209"/>
                <a:gd name="connsiteY0" fmla="*/ 163176 h 163342"/>
                <a:gd name="connsiteX1" fmla="*/ 135 w 158209"/>
                <a:gd name="connsiteY1" fmla="*/ 163176 h 163342"/>
                <a:gd name="connsiteX2" fmla="*/ 79239 w 158209"/>
                <a:gd name="connsiteY2" fmla="*/ -166 h 163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209" h="163342">
                  <a:moveTo>
                    <a:pt x="158344" y="163176"/>
                  </a:moveTo>
                  <a:lnTo>
                    <a:pt x="135" y="163176"/>
                  </a:lnTo>
                  <a:lnTo>
                    <a:pt x="79239" y="-166"/>
                  </a:lnTo>
                  <a:close/>
                </a:path>
              </a:pathLst>
            </a:custGeom>
            <a:solidFill>
              <a:srgbClr val="2B1100"/>
            </a:solidFill>
            <a:ln w="22992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4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396812" y="1526709"/>
              <a:ext cx="6062056" cy="11455"/>
            </a:xfrm>
            <a:custGeom>
              <a:avLst/>
              <a:gdLst>
                <a:gd name="connsiteX0" fmla="*/ 0 w 6062056"/>
                <a:gd name="connsiteY0" fmla="*/ 0 h 11455"/>
                <a:gd name="connsiteX1" fmla="*/ 6062057 w 6062056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6" h="11455">
                  <a:moveTo>
                    <a:pt x="0" y="0"/>
                  </a:moveTo>
                  <a:lnTo>
                    <a:pt x="6062057" y="0"/>
                  </a:lnTo>
                </a:path>
              </a:pathLst>
            </a:custGeom>
            <a:noFill/>
            <a:ln w="22903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5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285618" y="2434033"/>
              <a:ext cx="6062058" cy="11455"/>
            </a:xfrm>
            <a:custGeom>
              <a:avLst/>
              <a:gdLst>
                <a:gd name="connsiteX0" fmla="*/ 0 w 6062058"/>
                <a:gd name="connsiteY0" fmla="*/ 0 h 11455"/>
                <a:gd name="connsiteX1" fmla="*/ 6062059 w 6062058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8" h="11455">
                  <a:moveTo>
                    <a:pt x="0" y="0"/>
                  </a:moveTo>
                  <a:lnTo>
                    <a:pt x="6062059" y="0"/>
                  </a:lnTo>
                </a:path>
              </a:pathLst>
            </a:custGeom>
            <a:noFill/>
            <a:ln w="22896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6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/>
            <p:nvPr/>
          </p:nvSpPr>
          <p:spPr>
            <a:xfrm>
              <a:off x="4504815" y="5003702"/>
              <a:ext cx="6062060" cy="11455"/>
            </a:xfrm>
            <a:custGeom>
              <a:avLst/>
              <a:gdLst>
                <a:gd name="connsiteX0" fmla="*/ 0 w 6062060"/>
                <a:gd name="connsiteY0" fmla="*/ 0 h 11455"/>
                <a:gd name="connsiteX1" fmla="*/ 6062061 w 6062060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60" h="11455">
                  <a:moveTo>
                    <a:pt x="0" y="0"/>
                  </a:moveTo>
                  <a:lnTo>
                    <a:pt x="6062061" y="0"/>
                  </a:lnTo>
                </a:path>
              </a:pathLst>
            </a:custGeom>
            <a:noFill/>
            <a:ln w="22903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7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10405634" y="3502786"/>
              <a:ext cx="503647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19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8907788" y="1091617"/>
              <a:ext cx="572383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22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8968676" y="4964099"/>
              <a:ext cx="549471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27" name="Elemento grafico 4">
              <a:extLst>
                <a:ext uri="{FF2B5EF4-FFF2-40B4-BE49-F238E27FC236}">
                  <a16:creationId xmlns:a16="http://schemas.microsoft.com/office/drawing/2014/main" id="{0AB67851-315B-46F6-BF93-013B9E36107F}"/>
                </a:ext>
              </a:extLst>
            </p:cNvPr>
            <p:cNvSpPr txBox="1"/>
            <p:nvPr/>
          </p:nvSpPr>
          <p:spPr>
            <a:xfrm>
              <a:off x="10513286" y="2213048"/>
              <a:ext cx="950430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</a:t>
              </a:r>
            </a:p>
          </p:txBody>
        </p:sp>
      </p:grp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D53ADE31-1AAE-5149-0B90-EB4F73916C42}"/>
              </a:ext>
            </a:extLst>
          </p:cNvPr>
          <p:cNvSpPr/>
          <p:nvPr/>
        </p:nvSpPr>
        <p:spPr>
          <a:xfrm>
            <a:off x="1066800" y="3340099"/>
            <a:ext cx="2227047" cy="1181101"/>
          </a:xfrm>
          <a:prstGeom prst="roundRect">
            <a:avLst/>
          </a:prstGeom>
          <a:solidFill>
            <a:schemeClr val="accent1">
              <a:lumMod val="40000"/>
              <a:lumOff val="6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E94E9CFD-54CF-B46F-C9AC-BFF5EF984749}"/>
              </a:ext>
            </a:extLst>
          </p:cNvPr>
          <p:cNvSpPr txBox="1"/>
          <p:nvPr/>
        </p:nvSpPr>
        <p:spPr>
          <a:xfrm>
            <a:off x="709517" y="5344708"/>
            <a:ext cx="9886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Connettore 2 34">
            <a:extLst>
              <a:ext uri="{FF2B5EF4-FFF2-40B4-BE49-F238E27FC236}">
                <a16:creationId xmlns:a16="http://schemas.microsoft.com/office/drawing/2014/main" id="{705E1CE3-73DF-64B1-1DE6-902F40542839}"/>
              </a:ext>
            </a:extLst>
          </p:cNvPr>
          <p:cNvCxnSpPr/>
          <p:nvPr/>
        </p:nvCxnSpPr>
        <p:spPr>
          <a:xfrm flipV="1">
            <a:off x="1066800" y="4548114"/>
            <a:ext cx="304800" cy="8912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556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/>
      <p:bldP spid="29" grpId="0" animBg="1"/>
      <p:bldP spid="30" grpId="0"/>
      <p:bldP spid="31" grpId="0"/>
      <p:bldP spid="5" grpId="0" animBg="1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DE1356A-3D2A-4839-9CD7-2EF92BA0B7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987800" y="6368282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ECD179-ED89-48B0-A255-97EE720F2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48C2F96-98B3-4C32-BACC-D82B69810E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0" y="1099162"/>
            <a:ext cx="4168445" cy="4431439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7C8D9E19-9476-4F03-BF43-58D2C28F6812}"/>
              </a:ext>
            </a:extLst>
          </p:cNvPr>
          <p:cNvSpPr txBox="1"/>
          <p:nvPr/>
        </p:nvSpPr>
        <p:spPr>
          <a:xfrm>
            <a:off x="7503885" y="307155"/>
            <a:ext cx="34979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ctically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451B4CFD-5B91-4EC6-9C5E-9D505A78C1B1}"/>
              </a:ext>
            </a:extLst>
          </p:cNvPr>
          <p:cNvCxnSpPr/>
          <p:nvPr/>
        </p:nvCxnSpPr>
        <p:spPr>
          <a:xfrm flipH="1">
            <a:off x="6415314" y="580571"/>
            <a:ext cx="1088571" cy="142082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747E91DD-BAA8-4EC5-92F8-BBEE40A6900C}"/>
              </a:ext>
            </a:extLst>
          </p:cNvPr>
          <p:cNvCxnSpPr>
            <a:cxnSpLocks/>
          </p:cNvCxnSpPr>
          <p:nvPr/>
        </p:nvCxnSpPr>
        <p:spPr>
          <a:xfrm flipH="1">
            <a:off x="7357835" y="2298700"/>
            <a:ext cx="643165" cy="2137495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C939A4D-6DBF-4126-886E-6C0B25620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421530"/>
              </p:ext>
            </p:extLst>
          </p:nvPr>
        </p:nvGraphicFramePr>
        <p:xfrm>
          <a:off x="4168445" y="2093733"/>
          <a:ext cx="2468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28600" progId="Equation.DSMT4">
                  <p:embed/>
                </p:oleObj>
              </mc:Choice>
              <mc:Fallback>
                <p:oleObj name="Equation" r:id="rId4" imgW="9270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C939A4D-6DBF-4126-886E-6C0B256200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8445" y="2093733"/>
                        <a:ext cx="2468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6C1EB5BA-4041-4BAB-BDAE-B4CB5612D94D}"/>
              </a:ext>
            </a:extLst>
          </p:cNvPr>
          <p:cNvCxnSpPr>
            <a:cxnSpLocks/>
          </p:cNvCxnSpPr>
          <p:nvPr/>
        </p:nvCxnSpPr>
        <p:spPr>
          <a:xfrm flipH="1">
            <a:off x="7357835" y="2298700"/>
            <a:ext cx="3555654" cy="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734ADBA-67F6-486E-A761-FE76A6260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875409"/>
              </p:ext>
            </p:extLst>
          </p:nvPr>
        </p:nvGraphicFramePr>
        <p:xfrm>
          <a:off x="9590088" y="930275"/>
          <a:ext cx="21304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734ADBA-67F6-486E-A761-FE76A6260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90088" y="930275"/>
                        <a:ext cx="21304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064A87FB-BDD0-475D-B0EB-BC5EF08B1123}"/>
              </a:ext>
            </a:extLst>
          </p:cNvPr>
          <p:cNvSpPr/>
          <p:nvPr/>
        </p:nvSpPr>
        <p:spPr>
          <a:xfrm>
            <a:off x="8001000" y="2014472"/>
            <a:ext cx="1638300" cy="304800"/>
          </a:xfrm>
          <a:custGeom>
            <a:avLst/>
            <a:gdLst>
              <a:gd name="connsiteX0" fmla="*/ 0 w 1619250"/>
              <a:gd name="connsiteY0" fmla="*/ 298450 h 298450"/>
              <a:gd name="connsiteX1" fmla="*/ 44450 w 1619250"/>
              <a:gd name="connsiteY1" fmla="*/ 165100 h 298450"/>
              <a:gd name="connsiteX2" fmla="*/ 254000 w 1619250"/>
              <a:gd name="connsiteY2" fmla="*/ 57150 h 298450"/>
              <a:gd name="connsiteX3" fmla="*/ 723900 w 1619250"/>
              <a:gd name="connsiteY3" fmla="*/ 19050 h 298450"/>
              <a:gd name="connsiteX4" fmla="*/ 1092200 w 1619250"/>
              <a:gd name="connsiteY4" fmla="*/ 6350 h 298450"/>
              <a:gd name="connsiteX5" fmla="*/ 1619250 w 1619250"/>
              <a:gd name="connsiteY5" fmla="*/ 0 h 298450"/>
              <a:gd name="connsiteX0" fmla="*/ 0 w 1619250"/>
              <a:gd name="connsiteY0" fmla="*/ 298450 h 298450"/>
              <a:gd name="connsiteX1" fmla="*/ 85725 w 1619250"/>
              <a:gd name="connsiteY1" fmla="*/ 165100 h 298450"/>
              <a:gd name="connsiteX2" fmla="*/ 254000 w 1619250"/>
              <a:gd name="connsiteY2" fmla="*/ 57150 h 298450"/>
              <a:gd name="connsiteX3" fmla="*/ 723900 w 1619250"/>
              <a:gd name="connsiteY3" fmla="*/ 19050 h 298450"/>
              <a:gd name="connsiteX4" fmla="*/ 1092200 w 1619250"/>
              <a:gd name="connsiteY4" fmla="*/ 6350 h 298450"/>
              <a:gd name="connsiteX5" fmla="*/ 1619250 w 1619250"/>
              <a:gd name="connsiteY5" fmla="*/ 0 h 298450"/>
              <a:gd name="connsiteX0" fmla="*/ 0 w 1638300"/>
              <a:gd name="connsiteY0" fmla="*/ 304800 h 304800"/>
              <a:gd name="connsiteX1" fmla="*/ 104775 w 1638300"/>
              <a:gd name="connsiteY1" fmla="*/ 165100 h 304800"/>
              <a:gd name="connsiteX2" fmla="*/ 273050 w 1638300"/>
              <a:gd name="connsiteY2" fmla="*/ 57150 h 304800"/>
              <a:gd name="connsiteX3" fmla="*/ 742950 w 1638300"/>
              <a:gd name="connsiteY3" fmla="*/ 19050 h 304800"/>
              <a:gd name="connsiteX4" fmla="*/ 1111250 w 1638300"/>
              <a:gd name="connsiteY4" fmla="*/ 6350 h 304800"/>
              <a:gd name="connsiteX5" fmla="*/ 1638300 w 1638300"/>
              <a:gd name="connsiteY5" fmla="*/ 0 h 304800"/>
              <a:gd name="connsiteX0" fmla="*/ 0 w 1638300"/>
              <a:gd name="connsiteY0" fmla="*/ 304800 h 304800"/>
              <a:gd name="connsiteX1" fmla="*/ 88900 w 1638300"/>
              <a:gd name="connsiteY1" fmla="*/ 155575 h 304800"/>
              <a:gd name="connsiteX2" fmla="*/ 273050 w 1638300"/>
              <a:gd name="connsiteY2" fmla="*/ 57150 h 304800"/>
              <a:gd name="connsiteX3" fmla="*/ 742950 w 1638300"/>
              <a:gd name="connsiteY3" fmla="*/ 19050 h 304800"/>
              <a:gd name="connsiteX4" fmla="*/ 1111250 w 1638300"/>
              <a:gd name="connsiteY4" fmla="*/ 6350 h 304800"/>
              <a:gd name="connsiteX5" fmla="*/ 1638300 w 1638300"/>
              <a:gd name="connsiteY5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638300" h="304800">
                <a:moveTo>
                  <a:pt x="0" y="304800"/>
                </a:moveTo>
                <a:cubicBezTo>
                  <a:pt x="1058" y="258233"/>
                  <a:pt x="43392" y="196850"/>
                  <a:pt x="88900" y="155575"/>
                </a:cubicBezTo>
                <a:cubicBezTo>
                  <a:pt x="134408" y="114300"/>
                  <a:pt x="164042" y="79904"/>
                  <a:pt x="273050" y="57150"/>
                </a:cubicBezTo>
                <a:cubicBezTo>
                  <a:pt x="382058" y="34396"/>
                  <a:pt x="603250" y="27517"/>
                  <a:pt x="742950" y="19050"/>
                </a:cubicBezTo>
                <a:cubicBezTo>
                  <a:pt x="882650" y="10583"/>
                  <a:pt x="1111250" y="6350"/>
                  <a:pt x="1111250" y="6350"/>
                </a:cubicBezTo>
                <a:lnTo>
                  <a:pt x="1638300" y="0"/>
                </a:lnTo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C040E019-E05A-4B53-9085-8B400D25C2ED}"/>
              </a:ext>
            </a:extLst>
          </p:cNvPr>
          <p:cNvSpPr/>
          <p:nvPr/>
        </p:nvSpPr>
        <p:spPr>
          <a:xfrm>
            <a:off x="11016343" y="1306286"/>
            <a:ext cx="1042565" cy="957943"/>
          </a:xfrm>
          <a:custGeom>
            <a:avLst/>
            <a:gdLst>
              <a:gd name="connsiteX0" fmla="*/ 783771 w 1042565"/>
              <a:gd name="connsiteY0" fmla="*/ 0 h 957943"/>
              <a:gd name="connsiteX1" fmla="*/ 1030514 w 1042565"/>
              <a:gd name="connsiteY1" fmla="*/ 246743 h 957943"/>
              <a:gd name="connsiteX2" fmla="*/ 972457 w 1042565"/>
              <a:gd name="connsiteY2" fmla="*/ 609600 h 957943"/>
              <a:gd name="connsiteX3" fmla="*/ 696686 w 1042565"/>
              <a:gd name="connsiteY3" fmla="*/ 841828 h 957943"/>
              <a:gd name="connsiteX4" fmla="*/ 0 w 1042565"/>
              <a:gd name="connsiteY4" fmla="*/ 957943 h 957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42565" h="957943">
                <a:moveTo>
                  <a:pt x="783771" y="0"/>
                </a:moveTo>
                <a:cubicBezTo>
                  <a:pt x="891418" y="72571"/>
                  <a:pt x="999066" y="145143"/>
                  <a:pt x="1030514" y="246743"/>
                </a:cubicBezTo>
                <a:cubicBezTo>
                  <a:pt x="1061962" y="348343"/>
                  <a:pt x="1028095" y="510419"/>
                  <a:pt x="972457" y="609600"/>
                </a:cubicBezTo>
                <a:cubicBezTo>
                  <a:pt x="916819" y="708781"/>
                  <a:pt x="858762" y="783771"/>
                  <a:pt x="696686" y="841828"/>
                </a:cubicBezTo>
                <a:cubicBezTo>
                  <a:pt x="534610" y="899885"/>
                  <a:pt x="267305" y="928914"/>
                  <a:pt x="0" y="957943"/>
                </a:cubicBezTo>
              </a:path>
            </a:pathLst>
          </a:cu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154CE224-06AB-466A-BAE1-E2F934809F28}"/>
              </a:ext>
            </a:extLst>
          </p:cNvPr>
          <p:cNvCxnSpPr>
            <a:cxnSpLocks/>
          </p:cNvCxnSpPr>
          <p:nvPr/>
        </p:nvCxnSpPr>
        <p:spPr>
          <a:xfrm flipH="1">
            <a:off x="5181772" y="4436195"/>
            <a:ext cx="5731716" cy="0"/>
          </a:xfrm>
          <a:prstGeom prst="line">
            <a:avLst/>
          </a:prstGeom>
          <a:ln w="2857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813F2D87-3840-458F-A1BA-83EFEA15567F}"/>
              </a:ext>
            </a:extLst>
          </p:cNvPr>
          <p:cNvSpPr txBox="1"/>
          <p:nvPr/>
        </p:nvSpPr>
        <p:spPr>
          <a:xfrm>
            <a:off x="8117843" y="3049753"/>
            <a:ext cx="3555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4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er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od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ops dow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6643ADE3-43BF-4950-AB11-6F37A35BBF1A}"/>
              </a:ext>
            </a:extLst>
          </p:cNvPr>
          <p:cNvCxnSpPr/>
          <p:nvPr/>
        </p:nvCxnSpPr>
        <p:spPr>
          <a:xfrm flipH="1" flipV="1">
            <a:off x="8117843" y="2398533"/>
            <a:ext cx="343986" cy="6512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11974047-C1AD-4565-B6FB-B8D563B54288}"/>
              </a:ext>
            </a:extLst>
          </p:cNvPr>
          <p:cNvCxnSpPr>
            <a:cxnSpLocks/>
          </p:cNvCxnSpPr>
          <p:nvPr/>
        </p:nvCxnSpPr>
        <p:spPr>
          <a:xfrm flipH="1" flipV="1">
            <a:off x="7386864" y="4484417"/>
            <a:ext cx="902972" cy="63093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3FC68B07-CA6A-4C2C-AFEB-5DC43B58F2AD}"/>
              </a:ext>
            </a:extLst>
          </p:cNvPr>
          <p:cNvSpPr txBox="1"/>
          <p:nvPr/>
        </p:nvSpPr>
        <p:spPr>
          <a:xfrm>
            <a:off x="8311015" y="4500684"/>
            <a:ext cx="3555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er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od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rops down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Ovale 20">
            <a:extLst>
              <a:ext uri="{FF2B5EF4-FFF2-40B4-BE49-F238E27FC236}">
                <a16:creationId xmlns:a16="http://schemas.microsoft.com/office/drawing/2014/main" id="{3ADF0DF3-F282-460D-8BF7-4B84970A9BB8}"/>
              </a:ext>
            </a:extLst>
          </p:cNvPr>
          <p:cNvSpPr/>
          <p:nvPr/>
        </p:nvSpPr>
        <p:spPr>
          <a:xfrm>
            <a:off x="2060875" y="1850752"/>
            <a:ext cx="1164771" cy="1073842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Elemento grafico 4">
            <a:extLst>
              <a:ext uri="{FF2B5EF4-FFF2-40B4-BE49-F238E27FC236}">
                <a16:creationId xmlns:a16="http://schemas.microsoft.com/office/drawing/2014/main" id="{7644C7C2-D594-4261-972F-A5FFFBF47523}"/>
              </a:ext>
            </a:extLst>
          </p:cNvPr>
          <p:cNvSpPr txBox="1"/>
          <p:nvPr/>
        </p:nvSpPr>
        <p:spPr>
          <a:xfrm>
            <a:off x="7833989" y="1300866"/>
            <a:ext cx="618207" cy="47521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it-IT" sz="2165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V</a:t>
            </a:r>
            <a:r>
              <a:rPr lang="it-IT" sz="2165" i="1" spc="0" baseline="-29453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out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39B810E-23DA-42A8-A294-730EBD6A4258}"/>
              </a:ext>
            </a:extLst>
          </p:cNvPr>
          <p:cNvGrpSpPr/>
          <p:nvPr/>
        </p:nvGrpSpPr>
        <p:grpSpPr>
          <a:xfrm>
            <a:off x="4782732" y="1568774"/>
            <a:ext cx="7178098" cy="4347697"/>
            <a:chOff x="4782732" y="1568774"/>
            <a:chExt cx="7178098" cy="4347697"/>
          </a:xfrm>
        </p:grpSpPr>
        <p:sp>
          <p:nvSpPr>
            <p:cNvPr id="2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7803125" y="1736313"/>
              <a:ext cx="11455" cy="3892110"/>
            </a:xfrm>
            <a:custGeom>
              <a:avLst/>
              <a:gdLst>
                <a:gd name="connsiteX0" fmla="*/ 0 w 11455"/>
                <a:gd name="connsiteY0" fmla="*/ 0 h 3892110"/>
                <a:gd name="connsiteX1" fmla="*/ 0 w 11455"/>
                <a:gd name="connsiteY1" fmla="*/ 3892110 h 38921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455" h="3892110">
                  <a:moveTo>
                    <a:pt x="0" y="0"/>
                  </a:moveTo>
                  <a:lnTo>
                    <a:pt x="0" y="389211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9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5013205" y="3871809"/>
              <a:ext cx="6062057" cy="11455"/>
            </a:xfrm>
            <a:custGeom>
              <a:avLst/>
              <a:gdLst>
                <a:gd name="connsiteX0" fmla="*/ 0 w 6062057"/>
                <a:gd name="connsiteY0" fmla="*/ 0 h 11455"/>
                <a:gd name="connsiteX1" fmla="*/ 6062058 w 6062057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7" h="11455">
                  <a:moveTo>
                    <a:pt x="0" y="0"/>
                  </a:moveTo>
                  <a:lnTo>
                    <a:pt x="6062058" y="0"/>
                  </a:lnTo>
                </a:path>
              </a:pathLst>
            </a:custGeom>
            <a:noFill/>
            <a:ln w="22903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2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 rot="5400000">
              <a:off x="10913526" y="3799854"/>
              <a:ext cx="179565" cy="143916"/>
            </a:xfrm>
            <a:custGeom>
              <a:avLst/>
              <a:gdLst>
                <a:gd name="connsiteX0" fmla="*/ 179979 w 179565"/>
                <a:gd name="connsiteY0" fmla="*/ 143939 h 143916"/>
                <a:gd name="connsiteX1" fmla="*/ 414 w 179565"/>
                <a:gd name="connsiteY1" fmla="*/ 143939 h 143916"/>
                <a:gd name="connsiteX2" fmla="*/ 90197 w 179565"/>
                <a:gd name="connsiteY2" fmla="*/ 23 h 143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79565" h="143916">
                  <a:moveTo>
                    <a:pt x="179979" y="143939"/>
                  </a:moveTo>
                  <a:lnTo>
                    <a:pt x="414" y="143939"/>
                  </a:lnTo>
                  <a:lnTo>
                    <a:pt x="90197" y="23"/>
                  </a:lnTo>
                  <a:close/>
                </a:path>
              </a:pathLst>
            </a:custGeom>
            <a:solidFill>
              <a:srgbClr val="2B1100"/>
            </a:solidFill>
            <a:ln w="22921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4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 rot="10800000" flipV="1">
              <a:off x="7724034" y="1627428"/>
              <a:ext cx="158209" cy="163342"/>
            </a:xfrm>
            <a:custGeom>
              <a:avLst/>
              <a:gdLst>
                <a:gd name="connsiteX0" fmla="*/ 158344 w 158209"/>
                <a:gd name="connsiteY0" fmla="*/ 163176 h 163342"/>
                <a:gd name="connsiteX1" fmla="*/ 135 w 158209"/>
                <a:gd name="connsiteY1" fmla="*/ 163176 h 163342"/>
                <a:gd name="connsiteX2" fmla="*/ 79239 w 158209"/>
                <a:gd name="connsiteY2" fmla="*/ -166 h 1633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8209" h="163342">
                  <a:moveTo>
                    <a:pt x="158344" y="163176"/>
                  </a:moveTo>
                  <a:lnTo>
                    <a:pt x="135" y="163176"/>
                  </a:lnTo>
                  <a:lnTo>
                    <a:pt x="79239" y="-166"/>
                  </a:lnTo>
                  <a:close/>
                </a:path>
              </a:pathLst>
            </a:custGeom>
            <a:solidFill>
              <a:srgbClr val="2B1100"/>
            </a:solidFill>
            <a:ln w="22992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6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4893926" y="2003866"/>
              <a:ext cx="6062056" cy="11455"/>
            </a:xfrm>
            <a:custGeom>
              <a:avLst/>
              <a:gdLst>
                <a:gd name="connsiteX0" fmla="*/ 0 w 6062056"/>
                <a:gd name="connsiteY0" fmla="*/ 0 h 11455"/>
                <a:gd name="connsiteX1" fmla="*/ 6062057 w 6062056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6" h="11455">
                  <a:moveTo>
                    <a:pt x="0" y="0"/>
                  </a:moveTo>
                  <a:lnTo>
                    <a:pt x="6062057" y="0"/>
                  </a:lnTo>
                </a:path>
              </a:pathLst>
            </a:custGeom>
            <a:noFill/>
            <a:ln w="22903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3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4782732" y="2911190"/>
              <a:ext cx="6062058" cy="11455"/>
            </a:xfrm>
            <a:custGeom>
              <a:avLst/>
              <a:gdLst>
                <a:gd name="connsiteX0" fmla="*/ 0 w 6062058"/>
                <a:gd name="connsiteY0" fmla="*/ 0 h 11455"/>
                <a:gd name="connsiteX1" fmla="*/ 6062059 w 6062058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58" h="11455">
                  <a:moveTo>
                    <a:pt x="0" y="0"/>
                  </a:moveTo>
                  <a:lnTo>
                    <a:pt x="6062059" y="0"/>
                  </a:lnTo>
                </a:path>
              </a:pathLst>
            </a:custGeom>
            <a:noFill/>
            <a:ln w="22896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6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/>
            <p:nvPr/>
          </p:nvSpPr>
          <p:spPr>
            <a:xfrm>
              <a:off x="5001929" y="5480859"/>
              <a:ext cx="6062060" cy="11455"/>
            </a:xfrm>
            <a:custGeom>
              <a:avLst/>
              <a:gdLst>
                <a:gd name="connsiteX0" fmla="*/ 0 w 6062060"/>
                <a:gd name="connsiteY0" fmla="*/ 0 h 11455"/>
                <a:gd name="connsiteX1" fmla="*/ 6062061 w 6062060"/>
                <a:gd name="connsiteY1" fmla="*/ 0 h 114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062060" h="11455">
                  <a:moveTo>
                    <a:pt x="0" y="0"/>
                  </a:moveTo>
                  <a:lnTo>
                    <a:pt x="6062061" y="0"/>
                  </a:lnTo>
                </a:path>
              </a:pathLst>
            </a:custGeom>
            <a:noFill/>
            <a:ln w="22903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8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10902748" y="3979943"/>
              <a:ext cx="503647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30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9404902" y="1568774"/>
              <a:ext cx="572383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31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9465790" y="5441256"/>
              <a:ext cx="549471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32" name="Elemento grafico 4">
              <a:extLst>
                <a:ext uri="{FF2B5EF4-FFF2-40B4-BE49-F238E27FC236}">
                  <a16:creationId xmlns:a16="http://schemas.microsoft.com/office/drawing/2014/main" id="{7644C7C2-D594-4261-972F-A5FFFBF47523}"/>
                </a:ext>
              </a:extLst>
            </p:cNvPr>
            <p:cNvSpPr txBox="1"/>
            <p:nvPr/>
          </p:nvSpPr>
          <p:spPr>
            <a:xfrm>
              <a:off x="11010400" y="2690205"/>
              <a:ext cx="950430" cy="475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165" i="1" spc="0" baseline="-2945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16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</a:t>
              </a:r>
            </a:p>
          </p:txBody>
        </p:sp>
      </p:grp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CBE6EF41-D44E-8706-282F-BF05D6831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647804"/>
              </p:ext>
            </p:extLst>
          </p:nvPr>
        </p:nvGraphicFramePr>
        <p:xfrm>
          <a:off x="3238500" y="401638"/>
          <a:ext cx="36496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507960" progId="Equation.DSMT4">
                  <p:embed/>
                </p:oleObj>
              </mc:Choice>
              <mc:Fallback>
                <p:oleObj name="Equation" r:id="rId8" imgW="1587240" imgH="5079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CBE6EF41-D44E-8706-282F-BF05D68310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8500" y="401638"/>
                        <a:ext cx="3649663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387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2" grpId="0"/>
      <p:bldP spid="27" grpId="0"/>
      <p:bldP spid="2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1AAD517-0D89-4305-A597-B79D2C3A4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07068"/>
            <a:ext cx="10515600" cy="662397"/>
          </a:xfrm>
        </p:spPr>
        <p:txBody>
          <a:bodyPr/>
          <a:lstStyle/>
          <a:p>
            <a:r>
              <a:rPr lang="it-IT" dirty="0"/>
              <a:t>Minimum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EC6967-4416-46A7-922F-8606AE110C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06E874C-223A-43EF-8DFE-B723ACD6FC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5F5B6CF-3FEF-48FC-A00B-FE421DFC95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4115" y="1213280"/>
            <a:ext cx="4168445" cy="443143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BCDBC19-439E-4BDE-96CD-2F370F4748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7426"/>
              </p:ext>
            </p:extLst>
          </p:nvPr>
        </p:nvGraphicFramePr>
        <p:xfrm>
          <a:off x="5050565" y="3585136"/>
          <a:ext cx="14033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BCDBC19-439E-4BDE-96CD-2F370F4748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0565" y="3585136"/>
                        <a:ext cx="140335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e 7">
            <a:extLst>
              <a:ext uri="{FF2B5EF4-FFF2-40B4-BE49-F238E27FC236}">
                <a16:creationId xmlns:a16="http://schemas.microsoft.com/office/drawing/2014/main" id="{1110AB4C-BA79-4B15-BDA1-D7D256BDF364}"/>
              </a:ext>
            </a:extLst>
          </p:cNvPr>
          <p:cNvSpPr/>
          <p:nvPr/>
        </p:nvSpPr>
        <p:spPr>
          <a:xfrm>
            <a:off x="2873829" y="3048215"/>
            <a:ext cx="1164771" cy="1073842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991D415-38DD-47FC-86CA-5F19D17C1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9112"/>
              </p:ext>
            </p:extLst>
          </p:nvPr>
        </p:nvGraphicFramePr>
        <p:xfrm>
          <a:off x="4517020" y="1739821"/>
          <a:ext cx="73374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253800" progId="Equation.DSMT4">
                  <p:embed/>
                </p:oleObj>
              </mc:Choice>
              <mc:Fallback>
                <p:oleObj name="Equation" r:id="rId6" imgW="275580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991D415-38DD-47FC-86CA-5F19D17C1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7020" y="1739821"/>
                        <a:ext cx="733742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B92D4BD-E69E-43AC-BB71-E9C67D7E20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683"/>
              </p:ext>
            </p:extLst>
          </p:nvPr>
        </p:nvGraphicFramePr>
        <p:xfrm>
          <a:off x="4445876" y="1069909"/>
          <a:ext cx="21986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B92D4BD-E69E-43AC-BB71-E9C67D7E20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5876" y="1069909"/>
                        <a:ext cx="219868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4F83F1C-BD42-4BA0-8707-EBEDB228CA70}"/>
              </a:ext>
            </a:extLst>
          </p:cNvPr>
          <p:cNvCxnSpPr>
            <a:cxnSpLocks/>
          </p:cNvCxnSpPr>
          <p:nvPr/>
        </p:nvCxnSpPr>
        <p:spPr>
          <a:xfrm flipH="1" flipV="1">
            <a:off x="4445876" y="3585136"/>
            <a:ext cx="604689" cy="18282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E58DD9E-869B-430B-A269-4CBECC958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10953"/>
              </p:ext>
            </p:extLst>
          </p:nvPr>
        </p:nvGraphicFramePr>
        <p:xfrm>
          <a:off x="6883531" y="2696610"/>
          <a:ext cx="39893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E58DD9E-869B-430B-A269-4CBECC9580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3531" y="2696610"/>
                        <a:ext cx="39893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346D1248-DB9F-4564-8CBC-D722449F62AC}"/>
              </a:ext>
            </a:extLst>
          </p:cNvPr>
          <p:cNvSpPr txBox="1"/>
          <p:nvPr/>
        </p:nvSpPr>
        <p:spPr>
          <a:xfrm>
            <a:off x="6677017" y="3768865"/>
            <a:ext cx="565334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the linear zone is at mos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few tens mV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es betwe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</a:p>
          <a:p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can neglect </a:t>
            </a:r>
            <a:r>
              <a:rPr lang="en-US" sz="2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2 </a:t>
            </a:r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respect to</a:t>
            </a:r>
            <a:r>
              <a:rPr lang="en-US" sz="2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US" sz="2400" i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6E0E09C2-0EEE-425F-AA55-79EF7464F198}"/>
              </a:ext>
            </a:extLst>
          </p:cNvPr>
          <p:cNvCxnSpPr>
            <a:cxnSpLocks/>
          </p:cNvCxnSpPr>
          <p:nvPr/>
        </p:nvCxnSpPr>
        <p:spPr>
          <a:xfrm flipV="1">
            <a:off x="6453916" y="3272864"/>
            <a:ext cx="1567242" cy="4479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F1F03DA6-BBFA-4CB0-98C9-37E506B332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688198"/>
              </p:ext>
            </p:extLst>
          </p:nvPr>
        </p:nvGraphicFramePr>
        <p:xfrm>
          <a:off x="5545219" y="5390935"/>
          <a:ext cx="39544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228600" progId="Equation.DSMT4">
                  <p:embed/>
                </p:oleObj>
              </mc:Choice>
              <mc:Fallback>
                <p:oleObj name="Equation" r:id="rId12" imgW="148572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F1F03DA6-BBFA-4CB0-98C9-37E506B332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45219" y="5390935"/>
                        <a:ext cx="39544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6D38205E-C7A1-4A38-AA19-AF24FDAE7150}"/>
              </a:ext>
            </a:extLst>
          </p:cNvPr>
          <p:cNvCxnSpPr/>
          <p:nvPr/>
        </p:nvCxnSpPr>
        <p:spPr>
          <a:xfrm>
            <a:off x="6644563" y="6006391"/>
            <a:ext cx="269417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49DDD0E-A8DA-4495-B259-91BE0CA19FEC}"/>
              </a:ext>
            </a:extLst>
          </p:cNvPr>
          <p:cNvCxnSpPr/>
          <p:nvPr/>
        </p:nvCxnSpPr>
        <p:spPr>
          <a:xfrm>
            <a:off x="7829550" y="3234764"/>
            <a:ext cx="5810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7573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6282ADF-CA2D-432F-83EF-456D4FA793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inimum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5B5B13A-707A-4987-833B-93C0ACB22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8A991DF-2A9A-479C-8572-F1FFB34A7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B4547B7-A47B-44F9-ACBC-B1A39B443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548927"/>
              </p:ext>
            </p:extLst>
          </p:nvPr>
        </p:nvGraphicFramePr>
        <p:xfrm>
          <a:off x="1158875" y="3539903"/>
          <a:ext cx="3041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28600" progId="Equation.DSMT4">
                  <p:embed/>
                </p:oleObj>
              </mc:Choice>
              <mc:Fallback>
                <p:oleObj name="Equation" r:id="rId2" imgW="11430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B4547B7-A47B-44F9-ACBC-B1A39B443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58875" y="3539903"/>
                        <a:ext cx="3041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AD993B6-CFA1-4A35-9CF2-E63662528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272314"/>
              </p:ext>
            </p:extLst>
          </p:nvPr>
        </p:nvGraphicFramePr>
        <p:xfrm>
          <a:off x="1158875" y="1114425"/>
          <a:ext cx="49688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66600" imgH="253800" progId="Equation.DSMT4">
                  <p:embed/>
                </p:oleObj>
              </mc:Choice>
              <mc:Fallback>
                <p:oleObj name="Equation" r:id="rId4" imgW="186660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AD993B6-CFA1-4A35-9CF2-E636625283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8875" y="1114425"/>
                        <a:ext cx="49688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A413E20-3F9A-4EFD-993F-14C5EEE84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522077"/>
              </p:ext>
            </p:extLst>
          </p:nvPr>
        </p:nvGraphicFramePr>
        <p:xfrm>
          <a:off x="1158875" y="4389969"/>
          <a:ext cx="33131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A413E20-3F9A-4EFD-993F-14C5EEE849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8875" y="4389969"/>
                        <a:ext cx="33131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61D2A84-2FB2-4F9C-9F1A-915AF70AD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739073"/>
              </p:ext>
            </p:extLst>
          </p:nvPr>
        </p:nvGraphicFramePr>
        <p:xfrm>
          <a:off x="6432550" y="3100203"/>
          <a:ext cx="28717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280" imgH="228600" progId="Equation.DSMT4">
                  <p:embed/>
                </p:oleObj>
              </mc:Choice>
              <mc:Fallback>
                <p:oleObj name="Equation" r:id="rId8" imgW="10792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61D2A84-2FB2-4F9C-9F1A-915AF70AD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2550" y="3100203"/>
                        <a:ext cx="28717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C359CAB-5711-46BA-8A20-FD1ADE1FE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218883"/>
              </p:ext>
            </p:extLst>
          </p:nvPr>
        </p:nvGraphicFramePr>
        <p:xfrm>
          <a:off x="6432550" y="3735407"/>
          <a:ext cx="1655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C359CAB-5711-46BA-8A20-FD1ADE1FEA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2550" y="3735407"/>
                        <a:ext cx="16557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3B60B29-8633-41A7-9E19-A2FA64062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09047"/>
              </p:ext>
            </p:extLst>
          </p:nvPr>
        </p:nvGraphicFramePr>
        <p:xfrm>
          <a:off x="6432550" y="4529746"/>
          <a:ext cx="50704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253800" progId="Equation.DSMT4">
                  <p:embed/>
                </p:oleObj>
              </mc:Choice>
              <mc:Fallback>
                <p:oleObj name="Equation" r:id="rId12" imgW="190476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3B60B29-8633-41A7-9E19-A2FA640622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32550" y="4529746"/>
                        <a:ext cx="5070475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>
            <a:extLst>
              <a:ext uri="{FF2B5EF4-FFF2-40B4-BE49-F238E27FC236}">
                <a16:creationId xmlns:a16="http://schemas.microsoft.com/office/drawing/2014/main" id="{02BC9851-EDC1-4B50-8106-7F889E02747E}"/>
              </a:ext>
            </a:extLst>
          </p:cNvPr>
          <p:cNvSpPr/>
          <p:nvPr/>
        </p:nvSpPr>
        <p:spPr>
          <a:xfrm>
            <a:off x="6127750" y="2891774"/>
            <a:ext cx="5689862" cy="26013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8DD54FBB-7C58-4F25-A678-F7C8ECF6CB22}"/>
              </a:ext>
            </a:extLst>
          </p:cNvPr>
          <p:cNvSpPr/>
          <p:nvPr/>
        </p:nvSpPr>
        <p:spPr>
          <a:xfrm>
            <a:off x="895089" y="3186110"/>
            <a:ext cx="3976456" cy="238699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879155F-22CF-4BCB-A805-B49B0FE51437}"/>
              </a:ext>
            </a:extLst>
          </p:cNvPr>
          <p:cNvSpPr txBox="1"/>
          <p:nvPr/>
        </p:nvSpPr>
        <p:spPr>
          <a:xfrm>
            <a:off x="838200" y="2604212"/>
            <a:ext cx="2411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ong inversion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7AF9E8B-4E3A-42AF-B3AD-ACEABBA86611}"/>
              </a:ext>
            </a:extLst>
          </p:cNvPr>
          <p:cNvSpPr txBox="1"/>
          <p:nvPr/>
        </p:nvSpPr>
        <p:spPr>
          <a:xfrm>
            <a:off x="7260431" y="2263497"/>
            <a:ext cx="2285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 inversion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27376A56-DC28-4E67-97E0-BDD63B9171D7}"/>
              </a:ext>
            </a:extLst>
          </p:cNvPr>
          <p:cNvCxnSpPr/>
          <p:nvPr/>
        </p:nvCxnSpPr>
        <p:spPr>
          <a:xfrm flipH="1">
            <a:off x="4191657" y="2161964"/>
            <a:ext cx="782856" cy="93287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F6030D60-F7BF-4E0C-A273-E381412FD9A3}"/>
              </a:ext>
            </a:extLst>
          </p:cNvPr>
          <p:cNvCxnSpPr>
            <a:cxnSpLocks/>
          </p:cNvCxnSpPr>
          <p:nvPr/>
        </p:nvCxnSpPr>
        <p:spPr>
          <a:xfrm>
            <a:off x="4974513" y="2161964"/>
            <a:ext cx="957769" cy="8174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3699E4F4-B357-44E1-9B0E-8613EDAC758F}"/>
              </a:ext>
            </a:extLst>
          </p:cNvPr>
          <p:cNvCxnSpPr/>
          <p:nvPr/>
        </p:nvCxnSpPr>
        <p:spPr>
          <a:xfrm>
            <a:off x="10058400" y="5164950"/>
            <a:ext cx="144462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13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3329" y="-75269"/>
            <a:ext cx="10515600" cy="662397"/>
          </a:xfrm>
        </p:spPr>
        <p:txBody>
          <a:bodyPr/>
          <a:lstStyle/>
          <a:p>
            <a:r>
              <a:rPr lang="en-US"/>
              <a:t>Complete dc transfer characteristi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9525" y="1456832"/>
            <a:ext cx="3426328" cy="364250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24B87271-48D6-4E14-BC18-94149C6BA433}"/>
              </a:ext>
            </a:extLst>
          </p:cNvPr>
          <p:cNvGrpSpPr/>
          <p:nvPr/>
        </p:nvGrpSpPr>
        <p:grpSpPr>
          <a:xfrm>
            <a:off x="3684483" y="921520"/>
            <a:ext cx="7650540" cy="5196911"/>
            <a:chOff x="3684483" y="921520"/>
            <a:chExt cx="7650540" cy="5196911"/>
          </a:xfrm>
        </p:grpSpPr>
        <p:sp>
          <p:nvSpPr>
            <p:cNvPr id="7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6940278" y="1267316"/>
              <a:ext cx="13315" cy="4792665"/>
            </a:xfrm>
            <a:custGeom>
              <a:avLst/>
              <a:gdLst>
                <a:gd name="connsiteX0" fmla="*/ 0 w 13315"/>
                <a:gd name="connsiteY0" fmla="*/ 0 h 4792665"/>
                <a:gd name="connsiteX1" fmla="*/ 0 w 13315"/>
                <a:gd name="connsiteY1" fmla="*/ 4792666 h 47926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315" h="4792665">
                  <a:moveTo>
                    <a:pt x="0" y="0"/>
                  </a:moveTo>
                  <a:lnTo>
                    <a:pt x="0" y="4792666"/>
                  </a:lnTo>
                </a:path>
              </a:pathLst>
            </a:custGeom>
            <a:noFill/>
            <a:ln w="26611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8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97590" y="3749370"/>
              <a:ext cx="7045830" cy="13315"/>
            </a:xfrm>
            <a:custGeom>
              <a:avLst/>
              <a:gdLst>
                <a:gd name="connsiteX0" fmla="*/ 0 w 7045830"/>
                <a:gd name="connsiteY0" fmla="*/ 0 h 13315"/>
                <a:gd name="connsiteX1" fmla="*/ 7045831 w 7045830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0" h="13315">
                  <a:moveTo>
                    <a:pt x="0" y="0"/>
                  </a:moveTo>
                  <a:lnTo>
                    <a:pt x="7045831" y="0"/>
                  </a:lnTo>
                </a:path>
              </a:pathLst>
            </a:custGeom>
            <a:noFill/>
            <a:ln w="26611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9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 rot="5400000">
              <a:off x="10555437" y="3665738"/>
              <a:ext cx="208706" cy="167271"/>
            </a:xfrm>
            <a:custGeom>
              <a:avLst/>
              <a:gdLst>
                <a:gd name="connsiteX0" fmla="*/ 209101 w 208706"/>
                <a:gd name="connsiteY0" fmla="*/ 167283 h 167271"/>
                <a:gd name="connsiteX1" fmla="*/ 395 w 208706"/>
                <a:gd name="connsiteY1" fmla="*/ 167283 h 167271"/>
                <a:gd name="connsiteX2" fmla="*/ 104748 w 208706"/>
                <a:gd name="connsiteY2" fmla="*/ 12 h 1672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8706" h="167271">
                  <a:moveTo>
                    <a:pt x="209101" y="167283"/>
                  </a:moveTo>
                  <a:lnTo>
                    <a:pt x="395" y="167283"/>
                  </a:lnTo>
                  <a:lnTo>
                    <a:pt x="104748" y="12"/>
                  </a:lnTo>
                  <a:close/>
                </a:path>
              </a:pathLst>
            </a:custGeom>
            <a:solidFill>
              <a:srgbClr val="2B1100"/>
            </a:solidFill>
            <a:ln w="26631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0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 rot="10800000" flipV="1">
              <a:off x="6848339" y="1140760"/>
              <a:ext cx="183884" cy="189850"/>
            </a:xfrm>
            <a:custGeom>
              <a:avLst/>
              <a:gdLst>
                <a:gd name="connsiteX0" fmla="*/ 184000 w 183884"/>
                <a:gd name="connsiteY0" fmla="*/ 189673 h 189850"/>
                <a:gd name="connsiteX1" fmla="*/ 115 w 183884"/>
                <a:gd name="connsiteY1" fmla="*/ 189673 h 189850"/>
                <a:gd name="connsiteX2" fmla="*/ 92058 w 183884"/>
                <a:gd name="connsiteY2" fmla="*/ -177 h 189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3884" h="189850">
                  <a:moveTo>
                    <a:pt x="184000" y="189673"/>
                  </a:moveTo>
                  <a:lnTo>
                    <a:pt x="115" y="189673"/>
                  </a:lnTo>
                  <a:lnTo>
                    <a:pt x="92058" y="-177"/>
                  </a:lnTo>
                  <a:close/>
                </a:path>
              </a:pathLst>
            </a:custGeom>
            <a:solidFill>
              <a:srgbClr val="2B1100"/>
            </a:solidFill>
            <a:ln w="2671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1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3" y="1578289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11" cap="rnd">
              <a:solidFill>
                <a:srgbClr val="FF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2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736271" y="2632858"/>
              <a:ext cx="6955766" cy="13315"/>
            </a:xfrm>
            <a:custGeom>
              <a:avLst/>
              <a:gdLst>
                <a:gd name="connsiteX0" fmla="*/ 0 w 6955766"/>
                <a:gd name="connsiteY0" fmla="*/ 0 h 13315"/>
                <a:gd name="connsiteX1" fmla="*/ 6955766 w 6955766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5766" h="13315">
                  <a:moveTo>
                    <a:pt x="0" y="0"/>
                  </a:moveTo>
                  <a:lnTo>
                    <a:pt x="6955766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3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5619544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11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14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10472839" y="3811703"/>
              <a:ext cx="555703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sp>
          <p:nvSpPr>
            <p:cNvPr id="15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075914" y="952623"/>
              <a:ext cx="688854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16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5964475" y="1009950"/>
              <a:ext cx="635593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17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8887608" y="5580935"/>
              <a:ext cx="608963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FF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18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490240" y="2116595"/>
              <a:ext cx="2686121" cy="56412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0)=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-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S3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</a:t>
              </a:r>
            </a:p>
          </p:txBody>
        </p:sp>
        <p:sp>
          <p:nvSpPr>
            <p:cNvPr id="19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1925172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0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4883325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1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3684484" y="5262686"/>
              <a:ext cx="7045834" cy="13315"/>
            </a:xfrm>
            <a:custGeom>
              <a:avLst/>
              <a:gdLst>
                <a:gd name="connsiteX0" fmla="*/ 0 w 7045834"/>
                <a:gd name="connsiteY0" fmla="*/ 0 h 13315"/>
                <a:gd name="connsiteX1" fmla="*/ 7045835 w 7045834"/>
                <a:gd name="connsiteY1" fmla="*/ 0 h 133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045834" h="13315">
                  <a:moveTo>
                    <a:pt x="0" y="0"/>
                  </a:moveTo>
                  <a:lnTo>
                    <a:pt x="7045835" y="0"/>
                  </a:lnTo>
                </a:path>
              </a:pathLst>
            </a:custGeom>
            <a:noFill/>
            <a:ln w="26602" cap="rnd">
              <a:solidFill>
                <a:srgbClr val="000000"/>
              </a:solidFill>
              <a:custDash>
                <a:ds d="599811" sp="599811"/>
              </a:custDash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2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 rot="10800000">
              <a:off x="4616054" y="1578592"/>
              <a:ext cx="4005204" cy="3680489"/>
            </a:xfrm>
            <a:custGeom>
              <a:avLst/>
              <a:gdLst>
                <a:gd name="connsiteX0" fmla="*/ 2635757 w 4005204"/>
                <a:gd name="connsiteY0" fmla="*/ 345695 h 3680489"/>
                <a:gd name="connsiteX1" fmla="*/ 2664040 w 4005204"/>
                <a:gd name="connsiteY1" fmla="*/ 289075 h 3680489"/>
                <a:gd name="connsiteX2" fmla="*/ 2711850 w 4005204"/>
                <a:gd name="connsiteY2" fmla="*/ 228922 h 3680489"/>
                <a:gd name="connsiteX3" fmla="*/ 2802635 w 4005204"/>
                <a:gd name="connsiteY3" fmla="*/ 152257 h 3680489"/>
                <a:gd name="connsiteX4" fmla="*/ 2976608 w 4005204"/>
                <a:gd name="connsiteY4" fmla="*/ 71460 h 3680489"/>
                <a:gd name="connsiteX5" fmla="*/ 3182437 w 4005204"/>
                <a:gd name="connsiteY5" fmla="*/ 26646 h 3680489"/>
                <a:gd name="connsiteX6" fmla="*/ 3424802 w 4005204"/>
                <a:gd name="connsiteY6" fmla="*/ 5414 h 3680489"/>
                <a:gd name="connsiteX7" fmla="*/ 3812302 w 4005204"/>
                <a:gd name="connsiteY7" fmla="*/ 109 h 3680489"/>
                <a:gd name="connsiteX8" fmla="*/ 4005147 w 4005204"/>
                <a:gd name="connsiteY8" fmla="*/ 2465 h 3680489"/>
                <a:gd name="connsiteX9" fmla="*/ 1369333 w 4005204"/>
                <a:gd name="connsiteY9" fmla="*/ 3334993 h 3680489"/>
                <a:gd name="connsiteX10" fmla="*/ 1341050 w 4005204"/>
                <a:gd name="connsiteY10" fmla="*/ 3391633 h 3680489"/>
                <a:gd name="connsiteX11" fmla="*/ 1293241 w 4005204"/>
                <a:gd name="connsiteY11" fmla="*/ 3451772 h 3680489"/>
                <a:gd name="connsiteX12" fmla="*/ 1202455 w 4005204"/>
                <a:gd name="connsiteY12" fmla="*/ 3528416 h 3680489"/>
                <a:gd name="connsiteX13" fmla="*/ 1028482 w 4005204"/>
                <a:gd name="connsiteY13" fmla="*/ 3609238 h 3680489"/>
                <a:gd name="connsiteX14" fmla="*/ 822654 w 4005204"/>
                <a:gd name="connsiteY14" fmla="*/ 3654027 h 3680489"/>
                <a:gd name="connsiteX15" fmla="*/ 580289 w 4005204"/>
                <a:gd name="connsiteY15" fmla="*/ 3675264 h 3680489"/>
                <a:gd name="connsiteX16" fmla="*/ 192787 w 4005204"/>
                <a:gd name="connsiteY16" fmla="*/ 3680599 h 3680489"/>
                <a:gd name="connsiteX17" fmla="*/ -58 w 4005204"/>
                <a:gd name="connsiteY17" fmla="*/ 3678233 h 3680489"/>
                <a:gd name="connsiteX18" fmla="*/ 1374717 w 4005204"/>
                <a:gd name="connsiteY18" fmla="*/ 3328169 h 3680489"/>
                <a:gd name="connsiteX19" fmla="*/ 2635757 w 4005204"/>
                <a:gd name="connsiteY19" fmla="*/ 345695 h 36804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4005204" h="3680489">
                  <a:moveTo>
                    <a:pt x="2635757" y="345695"/>
                  </a:moveTo>
                  <a:cubicBezTo>
                    <a:pt x="2644011" y="326808"/>
                    <a:pt x="2652264" y="307937"/>
                    <a:pt x="2664040" y="289075"/>
                  </a:cubicBezTo>
                  <a:cubicBezTo>
                    <a:pt x="2675866" y="270213"/>
                    <a:pt x="2691216" y="251321"/>
                    <a:pt x="2711850" y="228922"/>
                  </a:cubicBezTo>
                  <a:cubicBezTo>
                    <a:pt x="2732481" y="206522"/>
                    <a:pt x="2758450" y="180554"/>
                    <a:pt x="2802635" y="152257"/>
                  </a:cubicBezTo>
                  <a:cubicBezTo>
                    <a:pt x="2846870" y="123959"/>
                    <a:pt x="2909425" y="93281"/>
                    <a:pt x="2976608" y="71460"/>
                  </a:cubicBezTo>
                  <a:cubicBezTo>
                    <a:pt x="3043842" y="49644"/>
                    <a:pt x="3115806" y="36670"/>
                    <a:pt x="3182437" y="26646"/>
                  </a:cubicBezTo>
                  <a:cubicBezTo>
                    <a:pt x="3249067" y="16621"/>
                    <a:pt x="3310413" y="9540"/>
                    <a:pt x="3424802" y="5414"/>
                  </a:cubicBezTo>
                  <a:cubicBezTo>
                    <a:pt x="3539240" y="1287"/>
                    <a:pt x="3706721" y="104"/>
                    <a:pt x="3812302" y="109"/>
                  </a:cubicBezTo>
                  <a:cubicBezTo>
                    <a:pt x="3917885" y="109"/>
                    <a:pt x="3961515" y="1287"/>
                    <a:pt x="4005147" y="2465"/>
                  </a:cubicBezTo>
                  <a:moveTo>
                    <a:pt x="1369333" y="3334993"/>
                  </a:moveTo>
                  <a:cubicBezTo>
                    <a:pt x="1361080" y="3353890"/>
                    <a:pt x="1352826" y="3372761"/>
                    <a:pt x="1341050" y="3391633"/>
                  </a:cubicBezTo>
                  <a:cubicBezTo>
                    <a:pt x="1329223" y="3410505"/>
                    <a:pt x="1313874" y="3429377"/>
                    <a:pt x="1293241" y="3451772"/>
                  </a:cubicBezTo>
                  <a:cubicBezTo>
                    <a:pt x="1272658" y="3474166"/>
                    <a:pt x="1246640" y="3500134"/>
                    <a:pt x="1202455" y="3528416"/>
                  </a:cubicBezTo>
                  <a:cubicBezTo>
                    <a:pt x="1158220" y="3556749"/>
                    <a:pt x="1095665" y="3587397"/>
                    <a:pt x="1028482" y="3609238"/>
                  </a:cubicBezTo>
                  <a:cubicBezTo>
                    <a:pt x="961248" y="3631029"/>
                    <a:pt x="889284" y="3644012"/>
                    <a:pt x="822654" y="3654027"/>
                  </a:cubicBezTo>
                  <a:cubicBezTo>
                    <a:pt x="756023" y="3664092"/>
                    <a:pt x="694677" y="3671138"/>
                    <a:pt x="580289" y="3675264"/>
                  </a:cubicBezTo>
                  <a:cubicBezTo>
                    <a:pt x="465900" y="3679391"/>
                    <a:pt x="298369" y="3680599"/>
                    <a:pt x="192787" y="3680599"/>
                  </a:cubicBezTo>
                  <a:cubicBezTo>
                    <a:pt x="87205" y="3680599"/>
                    <a:pt x="43574" y="3679391"/>
                    <a:pt x="-58" y="3678233"/>
                  </a:cubicBezTo>
                  <a:moveTo>
                    <a:pt x="1374717" y="3328169"/>
                  </a:moveTo>
                  <a:cubicBezTo>
                    <a:pt x="1374717" y="3328169"/>
                    <a:pt x="2635757" y="345695"/>
                    <a:pt x="2635757" y="345695"/>
                  </a:cubicBezTo>
                </a:path>
              </a:pathLst>
            </a:custGeom>
            <a:noFill/>
            <a:ln w="47898" cap="rnd">
              <a:solidFill>
                <a:srgbClr val="00B9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3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904780" y="921520"/>
              <a:ext cx="3311931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ax(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)=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-|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AT4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|</a:t>
              </a:r>
            </a:p>
          </p:txBody>
        </p:sp>
        <p:sp>
          <p:nvSpPr>
            <p:cNvPr id="24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7256467" y="4317730"/>
              <a:ext cx="3924426" cy="56412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in(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)=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 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-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S2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+</a:t>
              </a:r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SAT2</a:t>
              </a:r>
            </a:p>
          </p:txBody>
        </p:sp>
        <p:sp>
          <p:nvSpPr>
            <p:cNvPr id="25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9538177" y="4830201"/>
              <a:ext cx="1339303" cy="53826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307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360" i="1" spc="0" baseline="-27018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 </a:t>
              </a:r>
              <a:r>
                <a:rPr lang="it-IT" sz="2307" i="1" spc="0" baseline="0" dirty="0">
                  <a:solidFill>
                    <a:srgbClr val="000000"/>
                  </a:solidFill>
                  <a:latin typeface="Symbol"/>
                  <a:cs typeface="Arial"/>
                  <a:sym typeface="Symbol"/>
                  <a:rtl val="0"/>
                </a:rPr>
                <a:t>-</a:t>
              </a:r>
              <a:r>
                <a:rPr lang="it-IT" sz="2307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it-IT" sz="2360" i="1" spc="0" baseline="-27018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GS2</a:t>
              </a:r>
            </a:p>
          </p:txBody>
        </p:sp>
        <p:sp>
          <p:nvSpPr>
            <p:cNvPr id="26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/>
            <p:nvPr/>
          </p:nvSpPr>
          <p:spPr>
            <a:xfrm>
              <a:off x="10685592" y="1184660"/>
              <a:ext cx="649431" cy="725498"/>
            </a:xfrm>
            <a:custGeom>
              <a:avLst/>
              <a:gdLst>
                <a:gd name="connsiteX0" fmla="*/ 444654 w 649431"/>
                <a:gd name="connsiteY0" fmla="*/ 6 h 725498"/>
                <a:gd name="connsiteX1" fmla="*/ 628691 w 649431"/>
                <a:gd name="connsiteY1" fmla="*/ 103791 h 725498"/>
                <a:gd name="connsiteX2" fmla="*/ 623961 w 649431"/>
                <a:gd name="connsiteY2" fmla="*/ 330253 h 725498"/>
                <a:gd name="connsiteX3" fmla="*/ 496338 w 649431"/>
                <a:gd name="connsiteY3" fmla="*/ 541466 h 725498"/>
                <a:gd name="connsiteX4" fmla="*/ 303493 w 649431"/>
                <a:gd name="connsiteY4" fmla="*/ 680328 h 725498"/>
                <a:gd name="connsiteX5" fmla="*/ 185 w 649431"/>
                <a:gd name="connsiteY5" fmla="*/ 725504 h 7254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9431" h="725498">
                  <a:moveTo>
                    <a:pt x="444654" y="6"/>
                  </a:moveTo>
                  <a:cubicBezTo>
                    <a:pt x="520192" y="23598"/>
                    <a:pt x="595679" y="47191"/>
                    <a:pt x="628691" y="103791"/>
                  </a:cubicBezTo>
                  <a:cubicBezTo>
                    <a:pt x="661705" y="160391"/>
                    <a:pt x="652244" y="250045"/>
                    <a:pt x="623961" y="330253"/>
                  </a:cubicBezTo>
                  <a:cubicBezTo>
                    <a:pt x="595629" y="410466"/>
                    <a:pt x="548474" y="481222"/>
                    <a:pt x="496338" y="541466"/>
                  </a:cubicBezTo>
                  <a:cubicBezTo>
                    <a:pt x="444150" y="601715"/>
                    <a:pt x="387033" y="651396"/>
                    <a:pt x="303493" y="680328"/>
                  </a:cubicBezTo>
                  <a:cubicBezTo>
                    <a:pt x="219954" y="709255"/>
                    <a:pt x="110094" y="717377"/>
                    <a:pt x="185" y="725504"/>
                  </a:cubicBezTo>
                </a:path>
              </a:pathLst>
            </a:custGeom>
            <a:noFill/>
            <a:ln w="26612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it-IT"/>
            </a:p>
          </p:txBody>
        </p:sp>
        <p:sp>
          <p:nvSpPr>
            <p:cNvPr id="27" name="Elemento grafico 5">
              <a:extLst>
                <a:ext uri="{FF2B5EF4-FFF2-40B4-BE49-F238E27FC236}">
                  <a16:creationId xmlns:a16="http://schemas.microsoft.com/office/drawing/2014/main" id="{53BDAE27-5992-463E-810B-70318DC1E951}"/>
                </a:ext>
              </a:extLst>
            </p:cNvPr>
            <p:cNvSpPr txBox="1"/>
            <p:nvPr/>
          </p:nvSpPr>
          <p:spPr>
            <a:xfrm>
              <a:off x="4437977" y="2924250"/>
              <a:ext cx="1514391" cy="537496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it-IT" sz="2516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lope=A</a:t>
              </a:r>
              <a:r>
                <a:rPr lang="it-IT" sz="2516" i="1" spc="0" baseline="-25343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</a:t>
              </a:r>
            </a:p>
          </p:txBody>
        </p:sp>
        <p:grpSp>
          <p:nvGrpSpPr>
            <p:cNvPr id="28" name="Elemento grafico 5">
              <a:extLst>
                <a:ext uri="{FF2B5EF4-FFF2-40B4-BE49-F238E27FC236}">
                  <a16:creationId xmlns:a16="http://schemas.microsoft.com/office/drawing/2014/main" id="{09DF1248-334A-45D2-AA72-8EE68A97B43A}"/>
                </a:ext>
              </a:extLst>
            </p:cNvPr>
            <p:cNvGrpSpPr/>
            <p:nvPr/>
          </p:nvGrpSpPr>
          <p:grpSpPr>
            <a:xfrm>
              <a:off x="5888621" y="3215575"/>
              <a:ext cx="643042" cy="455759"/>
              <a:chOff x="5888621" y="3215575"/>
              <a:chExt cx="643042" cy="455759"/>
            </a:xfrm>
          </p:grpSpPr>
          <p:sp>
            <p:nvSpPr>
              <p:cNvPr id="29" name="Elemento grafico 5">
                <a:extLst>
                  <a:ext uri="{FF2B5EF4-FFF2-40B4-BE49-F238E27FC236}">
                    <a16:creationId xmlns:a16="http://schemas.microsoft.com/office/drawing/2014/main" id="{D26191D3-A3E8-4534-8354-6D05BB3C8229}"/>
                  </a:ext>
                </a:extLst>
              </p:cNvPr>
              <p:cNvSpPr/>
              <p:nvPr/>
            </p:nvSpPr>
            <p:spPr>
              <a:xfrm>
                <a:off x="6216653" y="3400193"/>
                <a:ext cx="315011" cy="271140"/>
              </a:xfrm>
              <a:custGeom>
                <a:avLst/>
                <a:gdLst>
                  <a:gd name="connsiteX0" fmla="*/ 98 w 315011"/>
                  <a:gd name="connsiteY0" fmla="*/ 161694 h 271140"/>
                  <a:gd name="connsiteX1" fmla="*/ 254650 w 315011"/>
                  <a:gd name="connsiteY1" fmla="*/ 190191 h 271140"/>
                  <a:gd name="connsiteX2" fmla="*/ 120740 w 315011"/>
                  <a:gd name="connsiteY2" fmla="*/ 52 h 271140"/>
                  <a:gd name="connsiteX3" fmla="*/ 120963 w 315011"/>
                  <a:gd name="connsiteY3" fmla="*/ 104 h 271140"/>
                  <a:gd name="connsiteX4" fmla="*/ 86930 w 315011"/>
                  <a:gd name="connsiteY4" fmla="*/ 95790 h 271140"/>
                  <a:gd name="connsiteX5" fmla="*/ 0 w 315011"/>
                  <a:gd name="connsiteY5" fmla="*/ 161826 h 2711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15011" h="271140">
                    <a:moveTo>
                      <a:pt x="98" y="161694"/>
                    </a:moveTo>
                    <a:lnTo>
                      <a:pt x="254650" y="190191"/>
                    </a:lnTo>
                    <a:lnTo>
                      <a:pt x="120740" y="52"/>
                    </a:lnTo>
                    <a:lnTo>
                      <a:pt x="120963" y="104"/>
                    </a:lnTo>
                    <a:cubicBezTo>
                      <a:pt x="126995" y="23444"/>
                      <a:pt x="106153" y="69992"/>
                      <a:pt x="86930" y="95790"/>
                    </a:cubicBezTo>
                    <a:cubicBezTo>
                      <a:pt x="67665" y="121591"/>
                      <a:pt x="27016" y="157072"/>
                      <a:pt x="0" y="161826"/>
                    </a:cubicBezTo>
                    <a:close/>
                  </a:path>
                </a:pathLst>
              </a:custGeom>
              <a:solidFill>
                <a:srgbClr val="2B1100"/>
              </a:solidFill>
              <a:ln w="26669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  <p:sp>
            <p:nvSpPr>
              <p:cNvPr id="30" name="Elemento grafico 5">
                <a:extLst>
                  <a:ext uri="{FF2B5EF4-FFF2-40B4-BE49-F238E27FC236}">
                    <a16:creationId xmlns:a16="http://schemas.microsoft.com/office/drawing/2014/main" id="{3867E061-6914-4B39-BF48-785029704C71}"/>
                  </a:ext>
                </a:extLst>
              </p:cNvPr>
              <p:cNvSpPr/>
              <p:nvPr/>
            </p:nvSpPr>
            <p:spPr>
              <a:xfrm>
                <a:off x="5949010" y="3296488"/>
                <a:ext cx="424239" cy="238764"/>
              </a:xfrm>
              <a:custGeom>
                <a:avLst/>
                <a:gdLst>
                  <a:gd name="connsiteX0" fmla="*/ 424239 w 424239"/>
                  <a:gd name="connsiteY0" fmla="*/ 238765 h 238764"/>
                  <a:gd name="connsiteX1" fmla="*/ 0 w 424239"/>
                  <a:gd name="connsiteY1" fmla="*/ 0 h 2387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24239" h="238764">
                    <a:moveTo>
                      <a:pt x="424239" y="238765"/>
                    </a:moveTo>
                    <a:lnTo>
                      <a:pt x="0" y="0"/>
                    </a:lnTo>
                  </a:path>
                </a:pathLst>
              </a:custGeom>
              <a:noFill/>
              <a:ln w="2667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it-IT"/>
              </a:p>
            </p:txBody>
          </p:sp>
        </p:grp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7D8A1106-BDA7-4A8C-A122-C92C8EE3EF90}"/>
              </a:ext>
            </a:extLst>
          </p:cNvPr>
          <p:cNvSpPr txBox="1"/>
          <p:nvPr/>
        </p:nvSpPr>
        <p:spPr>
          <a:xfrm>
            <a:off x="183718" y="5192502"/>
            <a:ext cx="434329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gets close to M1,M2 source voltage when </a:t>
            </a:r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pproaches zero (M2 is in deep triode region)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44BA2AAB-3FA9-4C43-959C-41EC56D083D3}"/>
              </a:ext>
            </a:extLst>
          </p:cNvPr>
          <p:cNvCxnSpPr>
            <a:cxnSpLocks/>
          </p:cNvCxnSpPr>
          <p:nvPr/>
        </p:nvCxnSpPr>
        <p:spPr>
          <a:xfrm flipV="1">
            <a:off x="3938476" y="5345859"/>
            <a:ext cx="588539" cy="138417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0DBA873D-790E-4E3B-8ECA-01B879B2F98E}"/>
              </a:ext>
            </a:extLst>
          </p:cNvPr>
          <p:cNvSpPr txBox="1"/>
          <p:nvPr/>
        </p:nvSpPr>
        <p:spPr>
          <a:xfrm>
            <a:off x="10779050" y="4884194"/>
            <a:ext cx="819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A29AE471-E7DD-4A77-83EA-1E680E617BE0}"/>
              </a:ext>
            </a:extLst>
          </p:cNvPr>
          <p:cNvSpPr txBox="1"/>
          <p:nvPr/>
        </p:nvSpPr>
        <p:spPr>
          <a:xfrm>
            <a:off x="1084531" y="412864"/>
            <a:ext cx="550727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pproaches</a:t>
            </a:r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when </a:t>
            </a:r>
            <a:r>
              <a:rPr lang="it-IT" sz="20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approaches zero and M4 gets in deep triode region </a:t>
            </a:r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66ACE18E-2116-411B-B339-31865C44B1CD}"/>
              </a:ext>
            </a:extLst>
          </p:cNvPr>
          <p:cNvSpPr/>
          <p:nvPr/>
        </p:nvSpPr>
        <p:spPr>
          <a:xfrm>
            <a:off x="4700516" y="1057275"/>
            <a:ext cx="3862459" cy="721921"/>
          </a:xfrm>
          <a:custGeom>
            <a:avLst/>
            <a:gdLst>
              <a:gd name="connsiteX0" fmla="*/ 90559 w 3862459"/>
              <a:gd name="connsiteY0" fmla="*/ 0 h 721921"/>
              <a:gd name="connsiteX1" fmla="*/ 128659 w 3862459"/>
              <a:gd name="connsiteY1" fmla="*/ 495300 h 721921"/>
              <a:gd name="connsiteX2" fmla="*/ 1328809 w 3862459"/>
              <a:gd name="connsiteY2" fmla="*/ 685800 h 721921"/>
              <a:gd name="connsiteX3" fmla="*/ 3014734 w 3862459"/>
              <a:gd name="connsiteY3" fmla="*/ 714375 h 721921"/>
              <a:gd name="connsiteX4" fmla="*/ 3614809 w 3862459"/>
              <a:gd name="connsiteY4" fmla="*/ 714375 h 721921"/>
              <a:gd name="connsiteX5" fmla="*/ 3862459 w 3862459"/>
              <a:gd name="connsiteY5" fmla="*/ 628650 h 721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62459" h="721921">
                <a:moveTo>
                  <a:pt x="90559" y="0"/>
                </a:moveTo>
                <a:cubicBezTo>
                  <a:pt x="6421" y="190500"/>
                  <a:pt x="-77716" y="381000"/>
                  <a:pt x="128659" y="495300"/>
                </a:cubicBezTo>
                <a:cubicBezTo>
                  <a:pt x="335034" y="609600"/>
                  <a:pt x="847796" y="649287"/>
                  <a:pt x="1328809" y="685800"/>
                </a:cubicBezTo>
                <a:cubicBezTo>
                  <a:pt x="1809822" y="722313"/>
                  <a:pt x="2633734" y="709613"/>
                  <a:pt x="3014734" y="714375"/>
                </a:cubicBezTo>
                <a:cubicBezTo>
                  <a:pt x="3395734" y="719138"/>
                  <a:pt x="3473521" y="728663"/>
                  <a:pt x="3614809" y="714375"/>
                </a:cubicBezTo>
                <a:cubicBezTo>
                  <a:pt x="3756097" y="700087"/>
                  <a:pt x="3809278" y="664368"/>
                  <a:pt x="3862459" y="628650"/>
                </a:cubicBezTo>
              </a:path>
            </a:pathLst>
          </a:custGeom>
          <a:noFill/>
          <a:ln w="222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609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7" grpId="0" animBg="1"/>
      <p:bldP spid="3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DCBB30E-2E57-4F1E-AA93-90F8425CC9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3686" y="106599"/>
            <a:ext cx="10515600" cy="662397"/>
          </a:xfrm>
        </p:spPr>
        <p:txBody>
          <a:bodyPr/>
          <a:lstStyle/>
          <a:p>
            <a:r>
              <a:rPr lang="it-IT" dirty="0"/>
              <a:t>Minimum supply voltage </a:t>
            </a:r>
            <a:r>
              <a:rPr lang="it-IT" i="1" dirty="0"/>
              <a:t>V</a:t>
            </a:r>
            <a:r>
              <a:rPr lang="it-IT" i="1" baseline="-25000" dirty="0"/>
              <a:t>dd</a:t>
            </a:r>
            <a:r>
              <a:rPr lang="it-IT" i="1" dirty="0"/>
              <a:t>-V</a:t>
            </a:r>
            <a:r>
              <a:rPr lang="it-IT" i="1" baseline="-25000" dirty="0"/>
              <a:t>ss</a:t>
            </a:r>
            <a:endParaRPr lang="en-US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66D0C6-CD8A-4CEF-A01A-BFB5C5ECA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877339A-48DF-4374-8458-3EF5486AD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688522F-4490-497E-8200-9B11CC9737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19200" y="1152675"/>
            <a:ext cx="4282463" cy="4552650"/>
          </a:xfrm>
          <a:prstGeom prst="rect">
            <a:avLst/>
          </a:prstGeom>
        </p:spPr>
      </p:pic>
      <p:grpSp>
        <p:nvGrpSpPr>
          <p:cNvPr id="10" name="Gruppo 9">
            <a:extLst>
              <a:ext uri="{FF2B5EF4-FFF2-40B4-BE49-F238E27FC236}">
                <a16:creationId xmlns:a16="http://schemas.microsoft.com/office/drawing/2014/main" id="{8AFB0A5D-DC08-4A88-A482-335A574BC0FD}"/>
              </a:ext>
            </a:extLst>
          </p:cNvPr>
          <p:cNvGrpSpPr/>
          <p:nvPr/>
        </p:nvGrpSpPr>
        <p:grpSpPr>
          <a:xfrm>
            <a:off x="2759897" y="4550001"/>
            <a:ext cx="227144" cy="227144"/>
            <a:chOff x="6174105" y="2486025"/>
            <a:chExt cx="297180" cy="297180"/>
          </a:xfrm>
        </p:grpSpPr>
        <p:cxnSp>
          <p:nvCxnSpPr>
            <p:cNvPr id="7" name="Connettore diritto 6">
              <a:extLst>
                <a:ext uri="{FF2B5EF4-FFF2-40B4-BE49-F238E27FC236}">
                  <a16:creationId xmlns:a16="http://schemas.microsoft.com/office/drawing/2014/main" id="{4B06F359-1F4B-4CBD-8215-E4C3BD6FFD46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A9151524-8D58-4D21-81D6-B41E18762C3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05113127-C7F9-4000-B8C0-AE05F6425567}"/>
              </a:ext>
            </a:extLst>
          </p:cNvPr>
          <p:cNvCxnSpPr>
            <a:cxnSpLocks/>
          </p:cNvCxnSpPr>
          <p:nvPr/>
        </p:nvCxnSpPr>
        <p:spPr>
          <a:xfrm rot="5400000">
            <a:off x="2872013" y="5365208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C2CED01D-2820-4BAE-B856-8737369BAC22}"/>
              </a:ext>
            </a:extLst>
          </p:cNvPr>
          <p:cNvGrpSpPr/>
          <p:nvPr/>
        </p:nvGrpSpPr>
        <p:grpSpPr>
          <a:xfrm>
            <a:off x="2872741" y="3041003"/>
            <a:ext cx="227144" cy="227144"/>
            <a:chOff x="6174105" y="2486025"/>
            <a:chExt cx="297180" cy="297180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C227A766-5227-42FB-87DC-87666783A7D7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07CDC33D-F245-4095-8C96-57E5FE1235B8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F46D4255-6278-4FFA-AC59-E528410C4985}"/>
              </a:ext>
            </a:extLst>
          </p:cNvPr>
          <p:cNvCxnSpPr>
            <a:cxnSpLocks/>
          </p:cNvCxnSpPr>
          <p:nvPr/>
        </p:nvCxnSpPr>
        <p:spPr>
          <a:xfrm rot="5400000">
            <a:off x="2984857" y="3991465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FFC62DBE-74C7-4E79-AD85-B6C01EC62DCA}"/>
              </a:ext>
            </a:extLst>
          </p:cNvPr>
          <p:cNvGrpSpPr/>
          <p:nvPr/>
        </p:nvGrpSpPr>
        <p:grpSpPr>
          <a:xfrm>
            <a:off x="2329816" y="1840853"/>
            <a:ext cx="227144" cy="227144"/>
            <a:chOff x="6174105" y="2486025"/>
            <a:chExt cx="297180" cy="297180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158271A7-E39E-48F3-923A-D8920E3C3A96}"/>
                </a:ext>
              </a:extLst>
            </p:cNvPr>
            <p:cNvCxnSpPr/>
            <p:nvPr/>
          </p:nvCxnSpPr>
          <p:spPr>
            <a:xfrm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73E1C258-0BDB-41D7-9FB3-A90981736E15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6322695" y="2486025"/>
              <a:ext cx="0" cy="29718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1F9233C3-BD46-44A2-83D5-8FE678159E24}"/>
              </a:ext>
            </a:extLst>
          </p:cNvPr>
          <p:cNvCxnSpPr>
            <a:cxnSpLocks/>
          </p:cNvCxnSpPr>
          <p:nvPr/>
        </p:nvCxnSpPr>
        <p:spPr>
          <a:xfrm rot="5400000">
            <a:off x="2441932" y="2791315"/>
            <a:ext cx="0" cy="22714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71DBC076-086A-404D-8074-170C5A2E3C15}"/>
              </a:ext>
            </a:extLst>
          </p:cNvPr>
          <p:cNvSpPr txBox="1"/>
          <p:nvPr/>
        </p:nvSpPr>
        <p:spPr>
          <a:xfrm>
            <a:off x="2190409" y="4808382"/>
            <a:ext cx="7944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S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F7B37909-0B7F-43E2-9012-C95DAF127780}"/>
              </a:ext>
            </a:extLst>
          </p:cNvPr>
          <p:cNvSpPr txBox="1"/>
          <p:nvPr/>
        </p:nvSpPr>
        <p:spPr>
          <a:xfrm>
            <a:off x="2839666" y="3574366"/>
            <a:ext cx="787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B6A55D6-0B5E-46B1-89B4-72A7899F823C}"/>
              </a:ext>
            </a:extLst>
          </p:cNvPr>
          <p:cNvSpPr txBox="1"/>
          <p:nvPr/>
        </p:nvSpPr>
        <p:spPr>
          <a:xfrm>
            <a:off x="1500971" y="2451676"/>
            <a:ext cx="947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65A07EB3-576E-4971-B9F3-9905F1261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088781"/>
              </p:ext>
            </p:extLst>
          </p:nvPr>
        </p:nvGraphicFramePr>
        <p:xfrm>
          <a:off x="5422900" y="1501775"/>
          <a:ext cx="48990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253800" progId="Equation.DSMT4">
                  <p:embed/>
                </p:oleObj>
              </mc:Choice>
              <mc:Fallback>
                <p:oleObj name="Equation" r:id="rId4" imgW="1841400" imgH="253800" progId="Equation.DSMT4">
                  <p:embed/>
                  <p:pic>
                    <p:nvPicPr>
                      <p:cNvPr id="25" name="Oggetto 24">
                        <a:extLst>
                          <a:ext uri="{FF2B5EF4-FFF2-40B4-BE49-F238E27FC236}">
                            <a16:creationId xmlns:a16="http://schemas.microsoft.com/office/drawing/2014/main" id="{65A07EB3-576E-4971-B9F3-9905F1261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22900" y="1501775"/>
                        <a:ext cx="48990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AF89D182-0DD9-409B-AAEE-8D1E972BA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403594"/>
              </p:ext>
            </p:extLst>
          </p:nvPr>
        </p:nvGraphicFramePr>
        <p:xfrm>
          <a:off x="5911803" y="2508169"/>
          <a:ext cx="18923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AF89D182-0DD9-409B-AAEE-8D1E972BA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11803" y="2508169"/>
                        <a:ext cx="18923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D0B5DA1B-F4B7-42BE-8AC5-A7011B71B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701752"/>
              </p:ext>
            </p:extLst>
          </p:nvPr>
        </p:nvGraphicFramePr>
        <p:xfrm>
          <a:off x="5744256" y="3620761"/>
          <a:ext cx="61483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11200" imgH="253800" progId="Equation.DSMT4">
                  <p:embed/>
                </p:oleObj>
              </mc:Choice>
              <mc:Fallback>
                <p:oleObj name="Equation" r:id="rId8" imgW="2311200" imgH="2538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D0B5DA1B-F4B7-42BE-8AC5-A7011B71BC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44256" y="3620761"/>
                        <a:ext cx="61483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2EF18B15-56E1-4641-BAC5-50B3712E3060}"/>
              </a:ext>
            </a:extLst>
          </p:cNvPr>
          <p:cNvSpPr txBox="1"/>
          <p:nvPr/>
        </p:nvSpPr>
        <p:spPr>
          <a:xfrm>
            <a:off x="5498533" y="4621237"/>
            <a:ext cx="4746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mV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AT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mV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=0.5 V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A4151013-A180-4108-9532-61E4DF1BA5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16176"/>
              </p:ext>
            </p:extLst>
          </p:nvPr>
        </p:nvGraphicFramePr>
        <p:xfrm>
          <a:off x="7914048" y="5419650"/>
          <a:ext cx="37512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228600" progId="Equation.DSMT4">
                  <p:embed/>
                </p:oleObj>
              </mc:Choice>
              <mc:Fallback>
                <p:oleObj name="Equation" r:id="rId10" imgW="140940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A4151013-A180-4108-9532-61E4DF1BA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14048" y="5419650"/>
                        <a:ext cx="37512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7D5D957A-3B43-478B-86BA-1E0D63F22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26993"/>
              </p:ext>
            </p:extLst>
          </p:nvPr>
        </p:nvGraphicFramePr>
        <p:xfrm>
          <a:off x="8337116" y="2501322"/>
          <a:ext cx="29051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53800" progId="Equation.DSMT4">
                  <p:embed/>
                </p:oleObj>
              </mc:Choice>
              <mc:Fallback>
                <p:oleObj name="Equation" r:id="rId12" imgW="109188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7D5D957A-3B43-478B-86BA-1E0D63F22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37116" y="2501322"/>
                        <a:ext cx="290512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36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0532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1865" y="1378980"/>
            <a:ext cx="3856713" cy="41000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40381A5-8E47-4D79-A6A3-8306F5996A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86457"/>
              </p:ext>
            </p:extLst>
          </p:nvPr>
        </p:nvGraphicFramePr>
        <p:xfrm>
          <a:off x="4147753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40381A5-8E47-4D79-A6A3-8306F5996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7753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5AA7233-648A-4FCC-8250-1977C5426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39747"/>
              </p:ext>
            </p:extLst>
          </p:nvPr>
        </p:nvGraphicFramePr>
        <p:xfrm>
          <a:off x="291040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5AA7233-648A-4FCC-8250-1977C542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040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30E3A-99CA-4D62-BFCC-AE9851EC6EAE}"/>
              </a:ext>
            </a:extLst>
          </p:cNvPr>
          <p:cNvSpPr txBox="1"/>
          <p:nvPr/>
        </p:nvSpPr>
        <p:spPr>
          <a:xfrm>
            <a:off x="4799273" y="1011998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limit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F6F7A3-8A8A-4436-B369-A5CC5F12E3E9}"/>
              </a:ext>
            </a:extLst>
          </p:cNvPr>
          <p:cNvSpPr txBox="1"/>
          <p:nvPr/>
        </p:nvSpPr>
        <p:spPr>
          <a:xfrm>
            <a:off x="4799273" y="1552733"/>
            <a:ext cx="68290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rogressively decreased, als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 at the same pace and eventually the voltage across the current sourc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ll get smaller than the minimum valu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From that point on,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ll rapidly decrease, turning off the stage.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3EDDC771-EADC-4671-9DC5-FE4CEACB2200}"/>
              </a:ext>
            </a:extLst>
          </p:cNvPr>
          <p:cNvSpPr/>
          <p:nvPr/>
        </p:nvSpPr>
        <p:spPr>
          <a:xfrm>
            <a:off x="1887835" y="3938389"/>
            <a:ext cx="1164771" cy="1540629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8683528-C3D1-4BE3-8A06-52B110C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33173"/>
              </p:ext>
            </p:extLst>
          </p:nvPr>
        </p:nvGraphicFramePr>
        <p:xfrm>
          <a:off x="5628186" y="4019183"/>
          <a:ext cx="45958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253800" progId="Equation.DSMT4">
                  <p:embed/>
                </p:oleObj>
              </mc:Choice>
              <mc:Fallback>
                <p:oleObj name="Equation" r:id="rId8" imgW="17269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28186" y="4019183"/>
                        <a:ext cx="4595812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5">
            <a:extLst>
              <a:ext uri="{FF2B5EF4-FFF2-40B4-BE49-F238E27FC236}">
                <a16:creationId xmlns:a16="http://schemas.microsoft.com/office/drawing/2014/main" id="{8A6768C7-E90A-4F52-9A42-F9D713A20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37832"/>
              </p:ext>
            </p:extLst>
          </p:nvPr>
        </p:nvGraphicFramePr>
        <p:xfrm>
          <a:off x="3018798" y="4071209"/>
          <a:ext cx="4683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12" name="Oggetto 5">
                        <a:extLst>
                          <a:ext uri="{FF2B5EF4-FFF2-40B4-BE49-F238E27FC236}">
                            <a16:creationId xmlns:a16="http://schemas.microsoft.com/office/drawing/2014/main" id="{8A6768C7-E90A-4F52-9A42-F9D713A20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8798" y="4071209"/>
                        <a:ext cx="4683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22C6F17-BCB9-F5C3-132A-6B679723CC36}"/>
              </a:ext>
            </a:extLst>
          </p:cNvPr>
          <p:cNvSpPr txBox="1"/>
          <p:nvPr/>
        </p:nvSpPr>
        <p:spPr>
          <a:xfrm>
            <a:off x="4944979" y="4860758"/>
            <a:ext cx="67051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when the output voltage of the current source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gets below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ts output resistance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gets small, degrading the CMRR. 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772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4BB2F0-6A9C-4746-9731-6809F2A34C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4399"/>
            <a:ext cx="10515600" cy="662397"/>
          </a:xfrm>
        </p:spPr>
        <p:txBody>
          <a:bodyPr/>
          <a:lstStyle/>
          <a:p>
            <a:r>
              <a:rPr lang="it-IT" dirty="0"/>
              <a:t>Input common mode ran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41865" y="1378980"/>
            <a:ext cx="3856713" cy="41000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40381A5-8E47-4D79-A6A3-8306F5996A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7753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40381A5-8E47-4D79-A6A3-8306F5996A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7753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5AA7233-648A-4FCC-8250-1977C5426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040" y="4085843"/>
          <a:ext cx="501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5AA7233-648A-4FCC-8250-1977C5426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040" y="4085843"/>
                        <a:ext cx="5016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30E3A-99CA-4D62-BFCC-AE9851EC6EAE}"/>
              </a:ext>
            </a:extLst>
          </p:cNvPr>
          <p:cNvSpPr txBox="1"/>
          <p:nvPr/>
        </p:nvSpPr>
        <p:spPr>
          <a:xfrm>
            <a:off x="4907349" y="822328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pper limit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F6F7A3-8A8A-4436-B369-A5CC5F12E3E9}"/>
              </a:ext>
            </a:extLst>
          </p:cNvPr>
          <p:cNvSpPr txBox="1"/>
          <p:nvPr/>
        </p:nvSpPr>
        <p:spPr>
          <a:xfrm>
            <a:off x="4907349" y="1425764"/>
            <a:ext cx="68290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rogressively increased, als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t the same pace. Sinc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fixed, eventuall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ll drop below the saturation voltage. </a:t>
            </a: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3EDDC771-EADC-4671-9DC5-FE4CEACB2200}"/>
              </a:ext>
            </a:extLst>
          </p:cNvPr>
          <p:cNvSpPr/>
          <p:nvPr/>
        </p:nvSpPr>
        <p:spPr>
          <a:xfrm>
            <a:off x="1308804" y="2982547"/>
            <a:ext cx="937072" cy="1248051"/>
          </a:xfrm>
          <a:prstGeom prst="ellipse">
            <a:avLst/>
          </a:prstGeom>
          <a:solidFill>
            <a:srgbClr val="FFC00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8683528-C3D1-4BE3-8A06-52B110C9F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0408"/>
              </p:ext>
            </p:extLst>
          </p:nvPr>
        </p:nvGraphicFramePr>
        <p:xfrm>
          <a:off x="4983110" y="3113566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60160" imgH="228600" progId="Equation.DSMT4">
                  <p:embed/>
                </p:oleObj>
              </mc:Choice>
              <mc:Fallback>
                <p:oleObj name="Equation" r:id="rId8" imgW="14601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8683528-C3D1-4BE3-8A06-52B110C9FC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83110" y="3113566"/>
                        <a:ext cx="3886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14583FB-7378-4268-A7F5-ABC741B27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26865"/>
              </p:ext>
            </p:extLst>
          </p:nvPr>
        </p:nvGraphicFramePr>
        <p:xfrm>
          <a:off x="4914692" y="4217722"/>
          <a:ext cx="5270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253800" progId="Equation.DSMT4">
                  <p:embed/>
                </p:oleObj>
              </mc:Choice>
              <mc:Fallback>
                <p:oleObj name="Equation" r:id="rId10" imgW="19810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14583FB-7378-4268-A7F5-ABC741B27E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4692" y="4217722"/>
                        <a:ext cx="5270500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ABE32D1-256E-4733-8069-7088CF48F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292177"/>
              </p:ext>
            </p:extLst>
          </p:nvPr>
        </p:nvGraphicFramePr>
        <p:xfrm>
          <a:off x="4940431" y="4952333"/>
          <a:ext cx="5033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253800" progId="Equation.DSMT4">
                  <p:embed/>
                </p:oleObj>
              </mc:Choice>
              <mc:Fallback>
                <p:oleObj name="Equation" r:id="rId12" imgW="18921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ABE32D1-256E-4733-8069-7088CF48F1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40431" y="4952333"/>
                        <a:ext cx="5033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B48CE89-A9DE-4CD1-B621-0F8F59FECF8E}"/>
              </a:ext>
            </a:extLst>
          </p:cNvPr>
          <p:cNvSpPr txBox="1"/>
          <p:nvPr/>
        </p:nvSpPr>
        <p:spPr>
          <a:xfrm>
            <a:off x="1308804" y="2533759"/>
            <a:ext cx="613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Parentesi graffa aperta 13">
            <a:extLst>
              <a:ext uri="{FF2B5EF4-FFF2-40B4-BE49-F238E27FC236}">
                <a16:creationId xmlns:a16="http://schemas.microsoft.com/office/drawing/2014/main" id="{237F1E6E-79D0-4D3C-9C15-73DBE50ACDF1}"/>
              </a:ext>
            </a:extLst>
          </p:cNvPr>
          <p:cNvSpPr/>
          <p:nvPr/>
        </p:nvSpPr>
        <p:spPr>
          <a:xfrm rot="5400000">
            <a:off x="5731439" y="3237733"/>
            <a:ext cx="238532" cy="1735190"/>
          </a:xfrm>
          <a:prstGeom prst="leftBrace">
            <a:avLst>
              <a:gd name="adj1" fmla="val 8333"/>
              <a:gd name="adj2" fmla="val 2453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Parentesi graffa aperta 15">
            <a:extLst>
              <a:ext uri="{FF2B5EF4-FFF2-40B4-BE49-F238E27FC236}">
                <a16:creationId xmlns:a16="http://schemas.microsoft.com/office/drawing/2014/main" id="{4207503B-92DC-4C27-839E-D15FABE89B6E}"/>
              </a:ext>
            </a:extLst>
          </p:cNvPr>
          <p:cNvSpPr/>
          <p:nvPr/>
        </p:nvSpPr>
        <p:spPr>
          <a:xfrm rot="5400000">
            <a:off x="7800336" y="3172525"/>
            <a:ext cx="238532" cy="1735190"/>
          </a:xfrm>
          <a:prstGeom prst="leftBrace">
            <a:avLst>
              <a:gd name="adj1" fmla="val 8333"/>
              <a:gd name="adj2" fmla="val 91500"/>
            </a:avLst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5">
            <a:extLst>
              <a:ext uri="{FF2B5EF4-FFF2-40B4-BE49-F238E27FC236}">
                <a16:creationId xmlns:a16="http://schemas.microsoft.com/office/drawing/2014/main" id="{F2EB0395-C485-4C55-AC26-FE38807F3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2840"/>
              </p:ext>
            </p:extLst>
          </p:nvPr>
        </p:nvGraphicFramePr>
        <p:xfrm>
          <a:off x="2962658" y="4159386"/>
          <a:ext cx="4683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17" name="Oggetto 5">
                        <a:extLst>
                          <a:ext uri="{FF2B5EF4-FFF2-40B4-BE49-F238E27FC236}">
                            <a16:creationId xmlns:a16="http://schemas.microsoft.com/office/drawing/2014/main" id="{F2EB0395-C485-4C55-AC26-FE38807F3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62658" y="4159386"/>
                        <a:ext cx="4683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025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76AAE8-75B7-C4F5-94B8-49532F323A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A general method for calculation of the gain in single-stage amplifi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22C09E-8913-3772-C76D-8790596288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9481FDB-9895-2F4B-AAB8-3A40AD686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48" name="Gruppo 47">
            <a:extLst>
              <a:ext uri="{FF2B5EF4-FFF2-40B4-BE49-F238E27FC236}">
                <a16:creationId xmlns:a16="http://schemas.microsoft.com/office/drawing/2014/main" id="{B9687AA4-D0FB-F68B-FE62-78D23FD080FB}"/>
              </a:ext>
            </a:extLst>
          </p:cNvPr>
          <p:cNvGrpSpPr/>
          <p:nvPr/>
        </p:nvGrpSpPr>
        <p:grpSpPr>
          <a:xfrm>
            <a:off x="462418" y="926158"/>
            <a:ext cx="5000834" cy="2020404"/>
            <a:chOff x="462417" y="926158"/>
            <a:chExt cx="5792357" cy="2340190"/>
          </a:xfrm>
        </p:grpSpPr>
        <p:sp>
          <p:nvSpPr>
            <p:cNvPr id="6" name="Elemento grafico 1">
              <a:extLst>
                <a:ext uri="{FF2B5EF4-FFF2-40B4-BE49-F238E27FC236}">
                  <a16:creationId xmlns:a16="http://schemas.microsoft.com/office/drawing/2014/main" id="{7D418FDC-8ED3-9A7B-E734-413A9BE3397D}"/>
                </a:ext>
              </a:extLst>
            </p:cNvPr>
            <p:cNvSpPr txBox="1"/>
            <p:nvPr/>
          </p:nvSpPr>
          <p:spPr>
            <a:xfrm>
              <a:off x="5504166" y="1935339"/>
              <a:ext cx="750608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9" name="Elemento grafico 1">
              <a:extLst>
                <a:ext uri="{FF2B5EF4-FFF2-40B4-BE49-F238E27FC236}">
                  <a16:creationId xmlns:a16="http://schemas.microsoft.com/office/drawing/2014/main" id="{7D390E6E-08DA-362F-9E06-50FF453FDDFA}"/>
                </a:ext>
              </a:extLst>
            </p:cNvPr>
            <p:cNvSpPr/>
            <p:nvPr/>
          </p:nvSpPr>
          <p:spPr>
            <a:xfrm rot="5400000">
              <a:off x="3214522" y="1638194"/>
              <a:ext cx="202245" cy="162093"/>
            </a:xfrm>
            <a:custGeom>
              <a:avLst/>
              <a:gdLst>
                <a:gd name="connsiteX0" fmla="*/ 202326 w 202245"/>
                <a:gd name="connsiteY0" fmla="*/ 161942 h 162093"/>
                <a:gd name="connsiteX1" fmla="*/ 80 w 202245"/>
                <a:gd name="connsiteY1" fmla="*/ 161942 h 162093"/>
                <a:gd name="connsiteX2" fmla="*/ 101203 w 202245"/>
                <a:gd name="connsiteY2" fmla="*/ -151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1942"/>
                  </a:moveTo>
                  <a:lnTo>
                    <a:pt x="80" y="161942"/>
                  </a:lnTo>
                  <a:lnTo>
                    <a:pt x="101203" y="-151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1" name="Elemento grafico 1">
              <a:extLst>
                <a:ext uri="{FF2B5EF4-FFF2-40B4-BE49-F238E27FC236}">
                  <a16:creationId xmlns:a16="http://schemas.microsoft.com/office/drawing/2014/main" id="{2428391C-4ED6-7A23-6487-009845B5D994}"/>
                </a:ext>
              </a:extLst>
            </p:cNvPr>
            <p:cNvSpPr/>
            <p:nvPr/>
          </p:nvSpPr>
          <p:spPr>
            <a:xfrm>
              <a:off x="1716235" y="1475230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Elemento grafico 1">
              <a:extLst>
                <a:ext uri="{FF2B5EF4-FFF2-40B4-BE49-F238E27FC236}">
                  <a16:creationId xmlns:a16="http://schemas.microsoft.com/office/drawing/2014/main" id="{DF238FCC-EBE0-CBD4-FE92-C8655D18ECAD}"/>
                </a:ext>
              </a:extLst>
            </p:cNvPr>
            <p:cNvSpPr/>
            <p:nvPr/>
          </p:nvSpPr>
          <p:spPr>
            <a:xfrm>
              <a:off x="3522644" y="1475230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3" name="Elemento grafico 1">
              <a:extLst>
                <a:ext uri="{FF2B5EF4-FFF2-40B4-BE49-F238E27FC236}">
                  <a16:creationId xmlns:a16="http://schemas.microsoft.com/office/drawing/2014/main" id="{97EFC664-3307-FC4E-3F13-C3A98B60F422}"/>
                </a:ext>
              </a:extLst>
            </p:cNvPr>
            <p:cNvGrpSpPr/>
            <p:nvPr/>
          </p:nvGrpSpPr>
          <p:grpSpPr>
            <a:xfrm>
              <a:off x="1285040" y="1668332"/>
              <a:ext cx="431011" cy="101834"/>
              <a:chOff x="964646" y="1213648"/>
              <a:chExt cx="431011" cy="101834"/>
            </a:xfrm>
          </p:grpSpPr>
          <p:sp>
            <p:nvSpPr>
              <p:cNvPr id="44" name="Elemento grafico 1">
                <a:extLst>
                  <a:ext uri="{FF2B5EF4-FFF2-40B4-BE49-F238E27FC236}">
                    <a16:creationId xmlns:a16="http://schemas.microsoft.com/office/drawing/2014/main" id="{C0DEE4A9-3AC0-B92C-5165-43B173208806}"/>
                  </a:ext>
                </a:extLst>
              </p:cNvPr>
              <p:cNvSpPr/>
              <p:nvPr/>
            </p:nvSpPr>
            <p:spPr>
              <a:xfrm rot="10800000" flipV="1">
                <a:off x="1066481" y="1264565"/>
                <a:ext cx="329176" cy="12902"/>
              </a:xfrm>
              <a:custGeom>
                <a:avLst/>
                <a:gdLst>
                  <a:gd name="connsiteX0" fmla="*/ 105 w 329176"/>
                  <a:gd name="connsiteY0" fmla="*/ -61 h 12902"/>
                  <a:gd name="connsiteX1" fmla="*/ 329282 w 329176"/>
                  <a:gd name="connsiteY1" fmla="*/ -61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-61"/>
                    </a:moveTo>
                    <a:lnTo>
                      <a:pt x="329282" y="-61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Elemento grafico 1">
                <a:extLst>
                  <a:ext uri="{FF2B5EF4-FFF2-40B4-BE49-F238E27FC236}">
                    <a16:creationId xmlns:a16="http://schemas.microsoft.com/office/drawing/2014/main" id="{A6F88452-5F14-C520-99C6-C8D16BF55562}"/>
                  </a:ext>
                </a:extLst>
              </p:cNvPr>
              <p:cNvSpPr/>
              <p:nvPr/>
            </p:nvSpPr>
            <p:spPr>
              <a:xfrm rot="10800000" flipV="1">
                <a:off x="964646" y="1213648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856 h 101834"/>
                  <a:gd name="connsiteX1" fmla="*/ 51001 w 101834"/>
                  <a:gd name="connsiteY1" fmla="*/ 101773 h 101834"/>
                  <a:gd name="connsiteX2" fmla="*/ 84 w 101834"/>
                  <a:gd name="connsiteY2" fmla="*/ 50856 h 101834"/>
                  <a:gd name="connsiteX3" fmla="*/ 51001 w 101834"/>
                  <a:gd name="connsiteY3" fmla="*/ -61 h 101834"/>
                  <a:gd name="connsiteX4" fmla="*/ 101918 w 101834"/>
                  <a:gd name="connsiteY4" fmla="*/ 50856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856"/>
                    </a:moveTo>
                    <a:cubicBezTo>
                      <a:pt x="101918" y="78977"/>
                      <a:pt x="79122" y="101773"/>
                      <a:pt x="51001" y="101773"/>
                    </a:cubicBezTo>
                    <a:cubicBezTo>
                      <a:pt x="22880" y="101773"/>
                      <a:pt x="84" y="78977"/>
                      <a:pt x="84" y="50856"/>
                    </a:cubicBezTo>
                    <a:cubicBezTo>
                      <a:pt x="84" y="22735"/>
                      <a:pt x="22880" y="-61"/>
                      <a:pt x="51001" y="-61"/>
                    </a:cubicBezTo>
                    <a:cubicBezTo>
                      <a:pt x="79122" y="-61"/>
                      <a:pt x="101918" y="22735"/>
                      <a:pt x="101918" y="50856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14" name="Elemento grafico 1">
              <a:extLst>
                <a:ext uri="{FF2B5EF4-FFF2-40B4-BE49-F238E27FC236}">
                  <a16:creationId xmlns:a16="http://schemas.microsoft.com/office/drawing/2014/main" id="{54B1818F-DF86-1AD9-13CE-A96521C1B457}"/>
                </a:ext>
              </a:extLst>
            </p:cNvPr>
            <p:cNvGrpSpPr/>
            <p:nvPr/>
          </p:nvGrpSpPr>
          <p:grpSpPr>
            <a:xfrm>
              <a:off x="1285224" y="2518711"/>
              <a:ext cx="431011" cy="101834"/>
              <a:chOff x="964830" y="2064027"/>
              <a:chExt cx="431011" cy="101834"/>
            </a:xfrm>
          </p:grpSpPr>
          <p:sp>
            <p:nvSpPr>
              <p:cNvPr id="42" name="Elemento grafico 1">
                <a:extLst>
                  <a:ext uri="{FF2B5EF4-FFF2-40B4-BE49-F238E27FC236}">
                    <a16:creationId xmlns:a16="http://schemas.microsoft.com/office/drawing/2014/main" id="{F8216582-58BB-3309-FE70-8DD289FCF63B}"/>
                  </a:ext>
                </a:extLst>
              </p:cNvPr>
              <p:cNvSpPr/>
              <p:nvPr/>
            </p:nvSpPr>
            <p:spPr>
              <a:xfrm rot="10800000" flipV="1">
                <a:off x="1066665" y="2114945"/>
                <a:ext cx="329176" cy="12902"/>
              </a:xfrm>
              <a:custGeom>
                <a:avLst/>
                <a:gdLst>
                  <a:gd name="connsiteX0" fmla="*/ 105 w 329176"/>
                  <a:gd name="connsiteY0" fmla="*/ 5 h 12902"/>
                  <a:gd name="connsiteX1" fmla="*/ 329282 w 329176"/>
                  <a:gd name="connsiteY1" fmla="*/ 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5"/>
                    </a:moveTo>
                    <a:lnTo>
                      <a:pt x="329282" y="5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Elemento grafico 1">
                <a:extLst>
                  <a:ext uri="{FF2B5EF4-FFF2-40B4-BE49-F238E27FC236}">
                    <a16:creationId xmlns:a16="http://schemas.microsoft.com/office/drawing/2014/main" id="{0C3BDE41-6918-DF8E-143F-FA21332FE9D5}"/>
                  </a:ext>
                </a:extLst>
              </p:cNvPr>
              <p:cNvSpPr/>
              <p:nvPr/>
            </p:nvSpPr>
            <p:spPr>
              <a:xfrm rot="10800000" flipV="1">
                <a:off x="964830" y="2064027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922 h 101834"/>
                  <a:gd name="connsiteX1" fmla="*/ 51001 w 101834"/>
                  <a:gd name="connsiteY1" fmla="*/ 101839 h 101834"/>
                  <a:gd name="connsiteX2" fmla="*/ 84 w 101834"/>
                  <a:gd name="connsiteY2" fmla="*/ 50922 h 101834"/>
                  <a:gd name="connsiteX3" fmla="*/ 51001 w 101834"/>
                  <a:gd name="connsiteY3" fmla="*/ 5 h 101834"/>
                  <a:gd name="connsiteX4" fmla="*/ 101918 w 101834"/>
                  <a:gd name="connsiteY4" fmla="*/ 50922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922"/>
                    </a:moveTo>
                    <a:cubicBezTo>
                      <a:pt x="101918" y="79043"/>
                      <a:pt x="79122" y="101839"/>
                      <a:pt x="51001" y="101839"/>
                    </a:cubicBezTo>
                    <a:cubicBezTo>
                      <a:pt x="22881" y="101839"/>
                      <a:pt x="84" y="79043"/>
                      <a:pt x="84" y="50922"/>
                    </a:cubicBezTo>
                    <a:cubicBezTo>
                      <a:pt x="84" y="22801"/>
                      <a:pt x="22881" y="5"/>
                      <a:pt x="51001" y="5"/>
                    </a:cubicBezTo>
                    <a:cubicBezTo>
                      <a:pt x="79122" y="5"/>
                      <a:pt x="101918" y="22801"/>
                      <a:pt x="101918" y="50922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5" name="Elemento grafico 1">
              <a:extLst>
                <a:ext uri="{FF2B5EF4-FFF2-40B4-BE49-F238E27FC236}">
                  <a16:creationId xmlns:a16="http://schemas.microsoft.com/office/drawing/2014/main" id="{69C77BAD-FD94-0307-2585-D9C542531B50}"/>
                </a:ext>
              </a:extLst>
            </p:cNvPr>
            <p:cNvSpPr/>
            <p:nvPr/>
          </p:nvSpPr>
          <p:spPr>
            <a:xfrm>
              <a:off x="3054616" y="1719239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Elemento grafico 1">
              <a:extLst>
                <a:ext uri="{FF2B5EF4-FFF2-40B4-BE49-F238E27FC236}">
                  <a16:creationId xmlns:a16="http://schemas.microsoft.com/office/drawing/2014/main" id="{8DACA797-C34C-A99B-3E09-CB55F7E76C1E}"/>
                </a:ext>
              </a:extLst>
            </p:cNvPr>
            <p:cNvSpPr/>
            <p:nvPr/>
          </p:nvSpPr>
          <p:spPr>
            <a:xfrm>
              <a:off x="3054616" y="2569612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Elemento grafico 1">
              <a:extLst>
                <a:ext uri="{FF2B5EF4-FFF2-40B4-BE49-F238E27FC236}">
                  <a16:creationId xmlns:a16="http://schemas.microsoft.com/office/drawing/2014/main" id="{F23F6A1A-C665-C55E-33C5-A2733DE8E66F}"/>
                </a:ext>
              </a:extLst>
            </p:cNvPr>
            <p:cNvSpPr/>
            <p:nvPr/>
          </p:nvSpPr>
          <p:spPr>
            <a:xfrm>
              <a:off x="4861037" y="1751809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8" name="Elemento grafico 1">
              <a:extLst>
                <a:ext uri="{FF2B5EF4-FFF2-40B4-BE49-F238E27FC236}">
                  <a16:creationId xmlns:a16="http://schemas.microsoft.com/office/drawing/2014/main" id="{0F818222-97D8-4EB3-8A93-E5F296CEDF33}"/>
                </a:ext>
              </a:extLst>
            </p:cNvPr>
            <p:cNvSpPr/>
            <p:nvPr/>
          </p:nvSpPr>
          <p:spPr>
            <a:xfrm>
              <a:off x="4861037" y="2564696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9" name="Elemento grafico 1">
              <a:extLst>
                <a:ext uri="{FF2B5EF4-FFF2-40B4-BE49-F238E27FC236}">
                  <a16:creationId xmlns:a16="http://schemas.microsoft.com/office/drawing/2014/main" id="{655025B4-0F73-933D-1481-4F79A7EF5648}"/>
                </a:ext>
              </a:extLst>
            </p:cNvPr>
            <p:cNvSpPr/>
            <p:nvPr/>
          </p:nvSpPr>
          <p:spPr>
            <a:xfrm>
              <a:off x="4568749" y="1790636"/>
              <a:ext cx="180640" cy="812886"/>
            </a:xfrm>
            <a:custGeom>
              <a:avLst/>
              <a:gdLst>
                <a:gd name="connsiteX0" fmla="*/ 90320 w 180640"/>
                <a:gd name="connsiteY0" fmla="*/ 812886 h 812886"/>
                <a:gd name="connsiteX1" fmla="*/ 90320 w 180640"/>
                <a:gd name="connsiteY1" fmla="*/ 677403 h 812886"/>
                <a:gd name="connsiteX2" fmla="*/ 180641 w 180640"/>
                <a:gd name="connsiteY2" fmla="*/ 632243 h 812886"/>
                <a:gd name="connsiteX3" fmla="*/ 0 w 180640"/>
                <a:gd name="connsiteY3" fmla="*/ 541922 h 812886"/>
                <a:gd name="connsiteX4" fmla="*/ 180641 w 180640"/>
                <a:gd name="connsiteY4" fmla="*/ 451602 h 812886"/>
                <a:gd name="connsiteX5" fmla="*/ 0 w 180640"/>
                <a:gd name="connsiteY5" fmla="*/ 361282 h 812886"/>
                <a:gd name="connsiteX6" fmla="*/ 180641 w 180640"/>
                <a:gd name="connsiteY6" fmla="*/ 270961 h 812886"/>
                <a:gd name="connsiteX7" fmla="*/ 0 w 180640"/>
                <a:gd name="connsiteY7" fmla="*/ 180641 h 812886"/>
                <a:gd name="connsiteX8" fmla="*/ 90320 w 180640"/>
                <a:gd name="connsiteY8" fmla="*/ 135481 h 812886"/>
                <a:gd name="connsiteX9" fmla="*/ 90320 w 180640"/>
                <a:gd name="connsiteY9" fmla="*/ 0 h 812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640" h="812886">
                  <a:moveTo>
                    <a:pt x="90320" y="812886"/>
                  </a:moveTo>
                  <a:lnTo>
                    <a:pt x="90320" y="677403"/>
                  </a:lnTo>
                  <a:lnTo>
                    <a:pt x="180641" y="632243"/>
                  </a:lnTo>
                  <a:lnTo>
                    <a:pt x="0" y="541922"/>
                  </a:lnTo>
                  <a:lnTo>
                    <a:pt x="180641" y="451602"/>
                  </a:lnTo>
                  <a:lnTo>
                    <a:pt x="0" y="361282"/>
                  </a:lnTo>
                  <a:lnTo>
                    <a:pt x="180641" y="270961"/>
                  </a:lnTo>
                  <a:lnTo>
                    <a:pt x="0" y="180641"/>
                  </a:lnTo>
                  <a:lnTo>
                    <a:pt x="90320" y="135481"/>
                  </a:lnTo>
                  <a:lnTo>
                    <a:pt x="90320" y="0"/>
                  </a:lnTo>
                </a:path>
              </a:pathLst>
            </a:custGeom>
            <a:noFill/>
            <a:ln w="25779" cap="rnd">
              <a:solidFill>
                <a:srgbClr val="000000"/>
              </a:solidFill>
              <a:prstDash val="sysDash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" name="Elemento grafico 1">
              <a:extLst>
                <a:ext uri="{FF2B5EF4-FFF2-40B4-BE49-F238E27FC236}">
                  <a16:creationId xmlns:a16="http://schemas.microsoft.com/office/drawing/2014/main" id="{9C9E9370-26F6-DCA9-9721-35DA05C03172}"/>
                </a:ext>
              </a:extLst>
            </p:cNvPr>
            <p:cNvSpPr txBox="1"/>
            <p:nvPr/>
          </p:nvSpPr>
          <p:spPr>
            <a:xfrm>
              <a:off x="1943321" y="2825217"/>
              <a:ext cx="798750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-to-I</a:t>
              </a:r>
            </a:p>
          </p:txBody>
        </p:sp>
        <p:grpSp>
          <p:nvGrpSpPr>
            <p:cNvPr id="21" name="Elemento grafico 1">
              <a:extLst>
                <a:ext uri="{FF2B5EF4-FFF2-40B4-BE49-F238E27FC236}">
                  <a16:creationId xmlns:a16="http://schemas.microsoft.com/office/drawing/2014/main" id="{CBA4A4A4-71F7-1B7B-A439-EA2FB40A8440}"/>
                </a:ext>
              </a:extLst>
            </p:cNvPr>
            <p:cNvGrpSpPr/>
            <p:nvPr/>
          </p:nvGrpSpPr>
          <p:grpSpPr>
            <a:xfrm>
              <a:off x="5108580" y="1700912"/>
              <a:ext cx="431011" cy="101834"/>
              <a:chOff x="5524786" y="1246228"/>
              <a:chExt cx="431011" cy="101834"/>
            </a:xfrm>
          </p:grpSpPr>
          <p:sp>
            <p:nvSpPr>
              <p:cNvPr id="40" name="Elemento grafico 1">
                <a:extLst>
                  <a:ext uri="{FF2B5EF4-FFF2-40B4-BE49-F238E27FC236}">
                    <a16:creationId xmlns:a16="http://schemas.microsoft.com/office/drawing/2014/main" id="{5EE69BC1-BA24-3E6E-5140-2F0ACA74717F}"/>
                  </a:ext>
                </a:extLst>
              </p:cNvPr>
              <p:cNvSpPr/>
              <p:nvPr/>
            </p:nvSpPr>
            <p:spPr>
              <a:xfrm>
                <a:off x="5524786" y="1297145"/>
                <a:ext cx="329176" cy="12902"/>
              </a:xfrm>
              <a:custGeom>
                <a:avLst/>
                <a:gdLst>
                  <a:gd name="connsiteX0" fmla="*/ 451 w 329176"/>
                  <a:gd name="connsiteY0" fmla="*/ -59 h 12902"/>
                  <a:gd name="connsiteX1" fmla="*/ 329628 w 329176"/>
                  <a:gd name="connsiteY1" fmla="*/ -59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-59"/>
                    </a:moveTo>
                    <a:lnTo>
                      <a:pt x="329628" y="-59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1" name="Elemento grafico 1">
                <a:extLst>
                  <a:ext uri="{FF2B5EF4-FFF2-40B4-BE49-F238E27FC236}">
                    <a16:creationId xmlns:a16="http://schemas.microsoft.com/office/drawing/2014/main" id="{BBA0DB64-9D5F-5BAB-8489-F8600EB25C5C}"/>
                  </a:ext>
                </a:extLst>
              </p:cNvPr>
              <p:cNvSpPr/>
              <p:nvPr/>
            </p:nvSpPr>
            <p:spPr>
              <a:xfrm>
                <a:off x="5853963" y="1246228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858 h 101834"/>
                  <a:gd name="connsiteX1" fmla="*/ 51380 w 101834"/>
                  <a:gd name="connsiteY1" fmla="*/ 101775 h 101834"/>
                  <a:gd name="connsiteX2" fmla="*/ 463 w 101834"/>
                  <a:gd name="connsiteY2" fmla="*/ 50858 h 101834"/>
                  <a:gd name="connsiteX3" fmla="*/ 51380 w 101834"/>
                  <a:gd name="connsiteY3" fmla="*/ -59 h 101834"/>
                  <a:gd name="connsiteX4" fmla="*/ 102297 w 101834"/>
                  <a:gd name="connsiteY4" fmla="*/ 50858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858"/>
                    </a:moveTo>
                    <a:cubicBezTo>
                      <a:pt x="102297" y="78979"/>
                      <a:pt x="79501" y="101775"/>
                      <a:pt x="51380" y="101775"/>
                    </a:cubicBezTo>
                    <a:cubicBezTo>
                      <a:pt x="23259" y="101775"/>
                      <a:pt x="463" y="78979"/>
                      <a:pt x="463" y="50858"/>
                    </a:cubicBezTo>
                    <a:cubicBezTo>
                      <a:pt x="463" y="22737"/>
                      <a:pt x="23259" y="-59"/>
                      <a:pt x="51380" y="-59"/>
                    </a:cubicBezTo>
                    <a:cubicBezTo>
                      <a:pt x="79501" y="-59"/>
                      <a:pt x="102297" y="22737"/>
                      <a:pt x="102297" y="50858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2" name="Elemento grafico 1">
              <a:extLst>
                <a:ext uri="{FF2B5EF4-FFF2-40B4-BE49-F238E27FC236}">
                  <a16:creationId xmlns:a16="http://schemas.microsoft.com/office/drawing/2014/main" id="{B6205C90-06AF-DC57-6A83-19DDBEB38FB8}"/>
                </a:ext>
              </a:extLst>
            </p:cNvPr>
            <p:cNvGrpSpPr/>
            <p:nvPr/>
          </p:nvGrpSpPr>
          <p:grpSpPr>
            <a:xfrm>
              <a:off x="5108580" y="2513795"/>
              <a:ext cx="431011" cy="101834"/>
              <a:chOff x="5524786" y="2059111"/>
              <a:chExt cx="431011" cy="101834"/>
            </a:xfrm>
          </p:grpSpPr>
          <p:sp>
            <p:nvSpPr>
              <p:cNvPr id="38" name="Elemento grafico 1">
                <a:extLst>
                  <a:ext uri="{FF2B5EF4-FFF2-40B4-BE49-F238E27FC236}">
                    <a16:creationId xmlns:a16="http://schemas.microsoft.com/office/drawing/2014/main" id="{846D7AC1-8FF9-3168-5687-B603720AFEEB}"/>
                  </a:ext>
                </a:extLst>
              </p:cNvPr>
              <p:cNvSpPr/>
              <p:nvPr/>
            </p:nvSpPr>
            <p:spPr>
              <a:xfrm>
                <a:off x="5524786" y="2110029"/>
                <a:ext cx="329176" cy="12902"/>
              </a:xfrm>
              <a:custGeom>
                <a:avLst/>
                <a:gdLst>
                  <a:gd name="connsiteX0" fmla="*/ 451 w 329176"/>
                  <a:gd name="connsiteY0" fmla="*/ 4 h 12902"/>
                  <a:gd name="connsiteX1" fmla="*/ 329628 w 329176"/>
                  <a:gd name="connsiteY1" fmla="*/ 4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4"/>
                    </a:moveTo>
                    <a:lnTo>
                      <a:pt x="329628" y="4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Elemento grafico 1">
                <a:extLst>
                  <a:ext uri="{FF2B5EF4-FFF2-40B4-BE49-F238E27FC236}">
                    <a16:creationId xmlns:a16="http://schemas.microsoft.com/office/drawing/2014/main" id="{2517C428-061A-B022-77AF-255467211CB8}"/>
                  </a:ext>
                </a:extLst>
              </p:cNvPr>
              <p:cNvSpPr/>
              <p:nvPr/>
            </p:nvSpPr>
            <p:spPr>
              <a:xfrm>
                <a:off x="5853963" y="2059111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921 h 101834"/>
                  <a:gd name="connsiteX1" fmla="*/ 51380 w 101834"/>
                  <a:gd name="connsiteY1" fmla="*/ 101838 h 101834"/>
                  <a:gd name="connsiteX2" fmla="*/ 463 w 101834"/>
                  <a:gd name="connsiteY2" fmla="*/ 50921 h 101834"/>
                  <a:gd name="connsiteX3" fmla="*/ 51380 w 101834"/>
                  <a:gd name="connsiteY3" fmla="*/ 4 h 101834"/>
                  <a:gd name="connsiteX4" fmla="*/ 102297 w 101834"/>
                  <a:gd name="connsiteY4" fmla="*/ 50921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921"/>
                    </a:moveTo>
                    <a:cubicBezTo>
                      <a:pt x="102297" y="79042"/>
                      <a:pt x="79501" y="101838"/>
                      <a:pt x="51380" y="101838"/>
                    </a:cubicBezTo>
                    <a:cubicBezTo>
                      <a:pt x="23259" y="101838"/>
                      <a:pt x="463" y="79042"/>
                      <a:pt x="463" y="50921"/>
                    </a:cubicBezTo>
                    <a:cubicBezTo>
                      <a:pt x="463" y="22800"/>
                      <a:pt x="23259" y="4"/>
                      <a:pt x="51380" y="4"/>
                    </a:cubicBezTo>
                    <a:cubicBezTo>
                      <a:pt x="79501" y="4"/>
                      <a:pt x="102297" y="22800"/>
                      <a:pt x="102297" y="50921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3" name="Elemento grafico 1">
              <a:extLst>
                <a:ext uri="{FF2B5EF4-FFF2-40B4-BE49-F238E27FC236}">
                  <a16:creationId xmlns:a16="http://schemas.microsoft.com/office/drawing/2014/main" id="{C1FA41AB-85D8-56DF-B9A5-F9781C2C640C}"/>
                </a:ext>
              </a:extLst>
            </p:cNvPr>
            <p:cNvSpPr txBox="1"/>
            <p:nvPr/>
          </p:nvSpPr>
          <p:spPr>
            <a:xfrm>
              <a:off x="3776332" y="2815511"/>
              <a:ext cx="714219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-to-I</a:t>
              </a:r>
            </a:p>
          </p:txBody>
        </p:sp>
        <p:sp>
          <p:nvSpPr>
            <p:cNvPr id="24" name="Elemento grafico 1">
              <a:extLst>
                <a:ext uri="{FF2B5EF4-FFF2-40B4-BE49-F238E27FC236}">
                  <a16:creationId xmlns:a16="http://schemas.microsoft.com/office/drawing/2014/main" id="{FDDB8D96-5CA1-F9C6-7C2E-7BD8E40B6681}"/>
                </a:ext>
              </a:extLst>
            </p:cNvPr>
            <p:cNvSpPr/>
            <p:nvPr/>
          </p:nvSpPr>
          <p:spPr>
            <a:xfrm rot="5400000">
              <a:off x="3214522" y="2488566"/>
              <a:ext cx="202245" cy="162093"/>
            </a:xfrm>
            <a:custGeom>
              <a:avLst/>
              <a:gdLst>
                <a:gd name="connsiteX0" fmla="*/ 202326 w 202245"/>
                <a:gd name="connsiteY0" fmla="*/ 162008 h 162093"/>
                <a:gd name="connsiteX1" fmla="*/ 80 w 202245"/>
                <a:gd name="connsiteY1" fmla="*/ 162008 h 162093"/>
                <a:gd name="connsiteX2" fmla="*/ 101203 w 202245"/>
                <a:gd name="connsiteY2" fmla="*/ -85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2008"/>
                  </a:moveTo>
                  <a:lnTo>
                    <a:pt x="80" y="162008"/>
                  </a:lnTo>
                  <a:lnTo>
                    <a:pt x="101203" y="-85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5" name="Elemento grafico 1">
              <a:extLst>
                <a:ext uri="{FF2B5EF4-FFF2-40B4-BE49-F238E27FC236}">
                  <a16:creationId xmlns:a16="http://schemas.microsoft.com/office/drawing/2014/main" id="{A1C70BF1-C938-6142-A581-3A49E7EDAB85}"/>
                </a:ext>
              </a:extLst>
            </p:cNvPr>
            <p:cNvGrpSpPr/>
            <p:nvPr/>
          </p:nvGrpSpPr>
          <p:grpSpPr>
            <a:xfrm>
              <a:off x="959325" y="1754982"/>
              <a:ext cx="198423" cy="203860"/>
              <a:chOff x="638931" y="1300298"/>
              <a:chExt cx="198423" cy="203860"/>
            </a:xfrm>
            <a:noFill/>
          </p:grpSpPr>
          <p:sp>
            <p:nvSpPr>
              <p:cNvPr id="36" name="Elemento grafico 1">
                <a:extLst>
                  <a:ext uri="{FF2B5EF4-FFF2-40B4-BE49-F238E27FC236}">
                    <a16:creationId xmlns:a16="http://schemas.microsoft.com/office/drawing/2014/main" id="{0E664DA2-891F-F102-443F-4B466B581FD0}"/>
                  </a:ext>
                </a:extLst>
              </p:cNvPr>
              <p:cNvSpPr/>
              <p:nvPr/>
            </p:nvSpPr>
            <p:spPr>
              <a:xfrm>
                <a:off x="638931" y="1402230"/>
                <a:ext cx="198423" cy="12902"/>
              </a:xfrm>
              <a:custGeom>
                <a:avLst/>
                <a:gdLst>
                  <a:gd name="connsiteX0" fmla="*/ 198392 w 198423"/>
                  <a:gd name="connsiteY0" fmla="*/ -35 h 12902"/>
                  <a:gd name="connsiteX1" fmla="*/ -31 w 198423"/>
                  <a:gd name="connsiteY1" fmla="*/ -3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392" y="-3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Elemento grafico 1">
                <a:extLst>
                  <a:ext uri="{FF2B5EF4-FFF2-40B4-BE49-F238E27FC236}">
                    <a16:creationId xmlns:a16="http://schemas.microsoft.com/office/drawing/2014/main" id="{A4643061-5ED6-92D5-D588-C3E26E4B54D5}"/>
                  </a:ext>
                </a:extLst>
              </p:cNvPr>
              <p:cNvSpPr/>
              <p:nvPr/>
            </p:nvSpPr>
            <p:spPr>
              <a:xfrm>
                <a:off x="738143" y="1300298"/>
                <a:ext cx="12902" cy="203860"/>
              </a:xfrm>
              <a:custGeom>
                <a:avLst/>
                <a:gdLst>
                  <a:gd name="connsiteX0" fmla="*/ -31 w 12902"/>
                  <a:gd name="connsiteY0" fmla="*/ 203825 h 203860"/>
                  <a:gd name="connsiteX1" fmla="*/ -31 w 12902"/>
                  <a:gd name="connsiteY1" fmla="*/ -35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-31" y="20382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6" name="Elemento grafico 1">
              <a:extLst>
                <a:ext uri="{FF2B5EF4-FFF2-40B4-BE49-F238E27FC236}">
                  <a16:creationId xmlns:a16="http://schemas.microsoft.com/office/drawing/2014/main" id="{9024ACE2-3C40-68A8-2B6C-44F979D611B4}"/>
                </a:ext>
              </a:extLst>
            </p:cNvPr>
            <p:cNvSpPr/>
            <p:nvPr/>
          </p:nvSpPr>
          <p:spPr>
            <a:xfrm>
              <a:off x="959328" y="2438019"/>
              <a:ext cx="198422" cy="12902"/>
            </a:xfrm>
            <a:custGeom>
              <a:avLst/>
              <a:gdLst>
                <a:gd name="connsiteX0" fmla="*/ 198422 w 198422"/>
                <a:gd name="connsiteY0" fmla="*/ 0 h 12902"/>
                <a:gd name="connsiteX1" fmla="*/ 0 w 198422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2" h="12902">
                  <a:moveTo>
                    <a:pt x="198422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7" name="Elemento grafico 1">
              <a:extLst>
                <a:ext uri="{FF2B5EF4-FFF2-40B4-BE49-F238E27FC236}">
                  <a16:creationId xmlns:a16="http://schemas.microsoft.com/office/drawing/2014/main" id="{0BDF53ED-6A0D-DD0C-9830-D3B9AD19EE85}"/>
                </a:ext>
              </a:extLst>
            </p:cNvPr>
            <p:cNvGrpSpPr/>
            <p:nvPr/>
          </p:nvGrpSpPr>
          <p:grpSpPr>
            <a:xfrm>
              <a:off x="5737586" y="1694286"/>
              <a:ext cx="198423" cy="203860"/>
              <a:chOff x="6153792" y="1239602"/>
              <a:chExt cx="198423" cy="203860"/>
            </a:xfrm>
            <a:noFill/>
          </p:grpSpPr>
          <p:sp>
            <p:nvSpPr>
              <p:cNvPr id="34" name="Elemento grafico 1">
                <a:extLst>
                  <a:ext uri="{FF2B5EF4-FFF2-40B4-BE49-F238E27FC236}">
                    <a16:creationId xmlns:a16="http://schemas.microsoft.com/office/drawing/2014/main" id="{82DE230E-B505-5134-DC4E-25D0E3FD849B}"/>
                  </a:ext>
                </a:extLst>
              </p:cNvPr>
              <p:cNvSpPr/>
              <p:nvPr/>
            </p:nvSpPr>
            <p:spPr>
              <a:xfrm>
                <a:off x="6153792" y="1341535"/>
                <a:ext cx="198423" cy="12902"/>
              </a:xfrm>
              <a:custGeom>
                <a:avLst/>
                <a:gdLst>
                  <a:gd name="connsiteX0" fmla="*/ 198820 w 198423"/>
                  <a:gd name="connsiteY0" fmla="*/ -40 h 12902"/>
                  <a:gd name="connsiteX1" fmla="*/ 396 w 198423"/>
                  <a:gd name="connsiteY1" fmla="*/ -40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820" y="-4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Elemento grafico 1">
                <a:extLst>
                  <a:ext uri="{FF2B5EF4-FFF2-40B4-BE49-F238E27FC236}">
                    <a16:creationId xmlns:a16="http://schemas.microsoft.com/office/drawing/2014/main" id="{4CB1236E-75F8-7735-A155-13CA65663777}"/>
                  </a:ext>
                </a:extLst>
              </p:cNvPr>
              <p:cNvSpPr/>
              <p:nvPr/>
            </p:nvSpPr>
            <p:spPr>
              <a:xfrm>
                <a:off x="6253003" y="1239602"/>
                <a:ext cx="12902" cy="203860"/>
              </a:xfrm>
              <a:custGeom>
                <a:avLst/>
                <a:gdLst>
                  <a:gd name="connsiteX0" fmla="*/ 396 w 12902"/>
                  <a:gd name="connsiteY0" fmla="*/ 203820 h 203860"/>
                  <a:gd name="connsiteX1" fmla="*/ 396 w 12902"/>
                  <a:gd name="connsiteY1" fmla="*/ -40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396" y="20382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8" name="Elemento grafico 1">
              <a:extLst>
                <a:ext uri="{FF2B5EF4-FFF2-40B4-BE49-F238E27FC236}">
                  <a16:creationId xmlns:a16="http://schemas.microsoft.com/office/drawing/2014/main" id="{DE30F562-2DC4-277E-519D-328DEA573F96}"/>
                </a:ext>
              </a:extLst>
            </p:cNvPr>
            <p:cNvSpPr/>
            <p:nvPr/>
          </p:nvSpPr>
          <p:spPr>
            <a:xfrm>
              <a:off x="5810320" y="2508258"/>
              <a:ext cx="198420" cy="12902"/>
            </a:xfrm>
            <a:custGeom>
              <a:avLst/>
              <a:gdLst>
                <a:gd name="connsiteX0" fmla="*/ 198421 w 198420"/>
                <a:gd name="connsiteY0" fmla="*/ 0 h 12902"/>
                <a:gd name="connsiteX1" fmla="*/ 0 w 198420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0" h="12902">
                  <a:moveTo>
                    <a:pt x="198421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Elemento grafico 1">
              <a:extLst>
                <a:ext uri="{FF2B5EF4-FFF2-40B4-BE49-F238E27FC236}">
                  <a16:creationId xmlns:a16="http://schemas.microsoft.com/office/drawing/2014/main" id="{74899635-3805-CA47-F6EA-0146CA8F4267}"/>
                </a:ext>
              </a:extLst>
            </p:cNvPr>
            <p:cNvSpPr txBox="1"/>
            <p:nvPr/>
          </p:nvSpPr>
          <p:spPr>
            <a:xfrm>
              <a:off x="3087470" y="2671695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30" name="Elemento grafico 1">
              <a:extLst>
                <a:ext uri="{FF2B5EF4-FFF2-40B4-BE49-F238E27FC236}">
                  <a16:creationId xmlns:a16="http://schemas.microsoft.com/office/drawing/2014/main" id="{8E64FFEB-6917-162A-0D1E-F199EBD76346}"/>
                </a:ext>
              </a:extLst>
            </p:cNvPr>
            <p:cNvSpPr txBox="1"/>
            <p:nvPr/>
          </p:nvSpPr>
          <p:spPr>
            <a:xfrm>
              <a:off x="3093844" y="1073614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1" name="Elemento grafico 1">
              <a:extLst>
                <a:ext uri="{FF2B5EF4-FFF2-40B4-BE49-F238E27FC236}">
                  <a16:creationId xmlns:a16="http://schemas.microsoft.com/office/drawing/2014/main" id="{91B4F67E-B239-0F74-C4DC-6B03265127D4}"/>
                </a:ext>
              </a:extLst>
            </p:cNvPr>
            <p:cNvSpPr txBox="1"/>
            <p:nvPr/>
          </p:nvSpPr>
          <p:spPr>
            <a:xfrm>
              <a:off x="462417" y="1876667"/>
              <a:ext cx="62157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n</a:t>
              </a:r>
            </a:p>
          </p:txBody>
        </p:sp>
        <p:sp>
          <p:nvSpPr>
            <p:cNvPr id="32" name="Elemento grafico 1">
              <a:extLst>
                <a:ext uri="{FF2B5EF4-FFF2-40B4-BE49-F238E27FC236}">
                  <a16:creationId xmlns:a16="http://schemas.microsoft.com/office/drawing/2014/main" id="{0EA83F54-3723-5158-4DE1-E219B38DF327}"/>
                </a:ext>
              </a:extLst>
            </p:cNvPr>
            <p:cNvSpPr txBox="1"/>
            <p:nvPr/>
          </p:nvSpPr>
          <p:spPr>
            <a:xfrm>
              <a:off x="4331036" y="926158"/>
              <a:ext cx="763511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sp>
        <p:nvSpPr>
          <p:cNvPr id="49" name="CasellaDiTesto 48">
            <a:extLst>
              <a:ext uri="{FF2B5EF4-FFF2-40B4-BE49-F238E27FC236}">
                <a16:creationId xmlns:a16="http://schemas.microsoft.com/office/drawing/2014/main" id="{78E885AB-9921-08A7-237E-D3DF53307733}"/>
              </a:ext>
            </a:extLst>
          </p:cNvPr>
          <p:cNvSpPr txBox="1"/>
          <p:nvPr/>
        </p:nvSpPr>
        <p:spPr>
          <a:xfrm>
            <a:off x="5980451" y="1217562"/>
            <a:ext cx="47036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single-stage amplifier it is generally simple to calculate the output short-circuit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-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08A4328D-380E-F038-49AA-7F574DF969AE}"/>
              </a:ext>
            </a:extLst>
          </p:cNvPr>
          <p:cNvSpPr txBox="1"/>
          <p:nvPr/>
        </p:nvSpPr>
        <p:spPr>
          <a:xfrm>
            <a:off x="730738" y="2951872"/>
            <a:ext cx="7745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e can easily obtain a Norton equivalent circuit: </a:t>
            </a:r>
          </a:p>
        </p:txBody>
      </p:sp>
      <p:pic>
        <p:nvPicPr>
          <p:cNvPr id="53" name="Elemento grafico 52">
            <a:extLst>
              <a:ext uri="{FF2B5EF4-FFF2-40B4-BE49-F238E27FC236}">
                <a16:creationId xmlns:a16="http://schemas.microsoft.com/office/drawing/2014/main" id="{192FC653-AE7E-3506-A0A9-DF8AF33F43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28462" y="2700436"/>
            <a:ext cx="1885950" cy="1581150"/>
          </a:xfrm>
          <a:prstGeom prst="rect">
            <a:avLst/>
          </a:prstGeom>
        </p:spPr>
      </p:pic>
      <p:pic>
        <p:nvPicPr>
          <p:cNvPr id="93" name="Elemento grafico 92">
            <a:extLst>
              <a:ext uri="{FF2B5EF4-FFF2-40B4-BE49-F238E27FC236}">
                <a16:creationId xmlns:a16="http://schemas.microsoft.com/office/drawing/2014/main" id="{35DBFF91-191D-59B6-D642-4348360DB30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4340402"/>
            <a:ext cx="2352675" cy="1228725"/>
          </a:xfrm>
          <a:prstGeom prst="rect">
            <a:avLst/>
          </a:prstGeom>
        </p:spPr>
      </p:pic>
      <p:pic>
        <p:nvPicPr>
          <p:cNvPr id="95" name="Elemento grafico 94">
            <a:extLst>
              <a:ext uri="{FF2B5EF4-FFF2-40B4-BE49-F238E27FC236}">
                <a16:creationId xmlns:a16="http://schemas.microsoft.com/office/drawing/2014/main" id="{43EAC83C-FD58-5175-A3B3-A4936491FD0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323488" y="3554168"/>
            <a:ext cx="3352800" cy="1228725"/>
          </a:xfrm>
          <a:prstGeom prst="rect">
            <a:avLst/>
          </a:prstGeom>
        </p:spPr>
      </p:pic>
      <p:pic>
        <p:nvPicPr>
          <p:cNvPr id="97" name="Elemento grafico 96">
            <a:extLst>
              <a:ext uri="{FF2B5EF4-FFF2-40B4-BE49-F238E27FC236}">
                <a16:creationId xmlns:a16="http://schemas.microsoft.com/office/drawing/2014/main" id="{99737BB8-DAA8-9EBC-81D7-2B83D2D214F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586016" y="4378602"/>
            <a:ext cx="2647950" cy="1828800"/>
          </a:xfrm>
          <a:prstGeom prst="rect">
            <a:avLst/>
          </a:prstGeom>
        </p:spPr>
      </p:pic>
      <p:graphicFrame>
        <p:nvGraphicFramePr>
          <p:cNvPr id="98" name="Oggetto 97">
            <a:extLst>
              <a:ext uri="{FF2B5EF4-FFF2-40B4-BE49-F238E27FC236}">
                <a16:creationId xmlns:a16="http://schemas.microsoft.com/office/drawing/2014/main" id="{B4763DC3-C803-C2C0-163D-D80C9C6BB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385797"/>
              </p:ext>
            </p:extLst>
          </p:nvPr>
        </p:nvGraphicFramePr>
        <p:xfrm>
          <a:off x="3955839" y="4952074"/>
          <a:ext cx="154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98" name="Oggetto 97">
                        <a:extLst>
                          <a:ext uri="{FF2B5EF4-FFF2-40B4-BE49-F238E27FC236}">
                            <a16:creationId xmlns:a16="http://schemas.microsoft.com/office/drawing/2014/main" id="{B4763DC3-C803-C2C0-163D-D80C9C6BBE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5839" y="4952074"/>
                        <a:ext cx="1549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ggetto 98">
            <a:extLst>
              <a:ext uri="{FF2B5EF4-FFF2-40B4-BE49-F238E27FC236}">
                <a16:creationId xmlns:a16="http://schemas.microsoft.com/office/drawing/2014/main" id="{9F4F8A24-966A-9743-FD24-A5ED07005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716021"/>
              </p:ext>
            </p:extLst>
          </p:nvPr>
        </p:nvGraphicFramePr>
        <p:xfrm>
          <a:off x="9709412" y="4433765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52200" imgH="457200" progId="Equation.DSMT4">
                  <p:embed/>
                </p:oleObj>
              </mc:Choice>
              <mc:Fallback>
                <p:oleObj name="Equation" r:id="rId12" imgW="952200" imgH="457200" progId="Equation.DSMT4">
                  <p:embed/>
                  <p:pic>
                    <p:nvPicPr>
                      <p:cNvPr id="99" name="Oggetto 98">
                        <a:extLst>
                          <a:ext uri="{FF2B5EF4-FFF2-40B4-BE49-F238E27FC236}">
                            <a16:creationId xmlns:a16="http://schemas.microsoft.com/office/drawing/2014/main" id="{9F4F8A24-966A-9743-FD24-A5ED070057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09412" y="4433765"/>
                        <a:ext cx="1905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ggetto 100">
            <a:extLst>
              <a:ext uri="{FF2B5EF4-FFF2-40B4-BE49-F238E27FC236}">
                <a16:creationId xmlns:a16="http://schemas.microsoft.com/office/drawing/2014/main" id="{B9A5B197-73AA-FAA8-059A-7AF2E8F8C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934645"/>
              </p:ext>
            </p:extLst>
          </p:nvPr>
        </p:nvGraphicFramePr>
        <p:xfrm>
          <a:off x="9566466" y="5343802"/>
          <a:ext cx="223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17440" imgH="431640" progId="Equation.DSMT4">
                  <p:embed/>
                </p:oleObj>
              </mc:Choice>
              <mc:Fallback>
                <p:oleObj name="Equation" r:id="rId14" imgW="1117440" imgH="431640" progId="Equation.DSMT4">
                  <p:embed/>
                  <p:pic>
                    <p:nvPicPr>
                      <p:cNvPr id="101" name="Oggetto 100">
                        <a:extLst>
                          <a:ext uri="{FF2B5EF4-FFF2-40B4-BE49-F238E27FC236}">
                            <a16:creationId xmlns:a16="http://schemas.microsoft.com/office/drawing/2014/main" id="{B9A5B197-73AA-FAA8-059A-7AF2E8F8C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66466" y="5343802"/>
                        <a:ext cx="2235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781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F8CAD1-EECF-4514-A738-90FFC85B3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8D7F49-0124-46DE-96DF-D6A2F1B0B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5E17A974-13DA-4076-A914-51C703EAF2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47728" y="542624"/>
            <a:ext cx="3426328" cy="3642500"/>
          </a:xfrm>
          <a:prstGeom prst="rect">
            <a:avLst/>
          </a:prstGeom>
        </p:spPr>
      </p:pic>
      <p:sp>
        <p:nvSpPr>
          <p:cNvPr id="9" name="Titolo 1">
            <a:extLst>
              <a:ext uri="{FF2B5EF4-FFF2-40B4-BE49-F238E27FC236}">
                <a16:creationId xmlns:a16="http://schemas.microsoft.com/office/drawing/2014/main" id="{2B9063D9-71EB-4403-9E97-88E6579B0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7614"/>
            <a:ext cx="10515600" cy="662397"/>
          </a:xfrm>
        </p:spPr>
        <p:txBody>
          <a:bodyPr/>
          <a:lstStyle/>
          <a:p>
            <a:r>
              <a:rPr lang="it-IT" dirty="0"/>
              <a:t>Input common mode range:</a:t>
            </a:r>
            <a:r>
              <a:rPr lang="en-US" dirty="0"/>
              <a:t> upper limit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8A4420C-BA5B-4765-BBFF-C1EAA2B73E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47863"/>
              </p:ext>
            </p:extLst>
          </p:nvPr>
        </p:nvGraphicFramePr>
        <p:xfrm>
          <a:off x="4032435" y="958474"/>
          <a:ext cx="5033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253800" progId="Equation.DSMT4">
                  <p:embed/>
                </p:oleObj>
              </mc:Choice>
              <mc:Fallback>
                <p:oleObj name="Equation" r:id="rId4" imgW="189216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8A4420C-BA5B-4765-BBFF-C1EAA2B73E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2435" y="958474"/>
                        <a:ext cx="5033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3D2ADC5-2DE8-4ADC-9E88-4288E0D1C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42789"/>
              </p:ext>
            </p:extLst>
          </p:nvPr>
        </p:nvGraphicFramePr>
        <p:xfrm>
          <a:off x="4032435" y="1667217"/>
          <a:ext cx="42227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3D2ADC5-2DE8-4ADC-9E88-4288E0D1C4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2435" y="1667217"/>
                        <a:ext cx="42227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C1C3E80-CD6E-4395-98D6-CC0FF47D2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51833"/>
              </p:ext>
            </p:extLst>
          </p:nvPr>
        </p:nvGraphicFramePr>
        <p:xfrm>
          <a:off x="4032435" y="2485204"/>
          <a:ext cx="3986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C1C3E80-CD6E-4395-98D6-CC0FF47D23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32435" y="2485204"/>
                        <a:ext cx="39862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2C1A51D-D2DD-4541-A173-0569193C4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593615"/>
              </p:ext>
            </p:extLst>
          </p:nvPr>
        </p:nvGraphicFramePr>
        <p:xfrm>
          <a:off x="3913456" y="3359320"/>
          <a:ext cx="8130816" cy="132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63760" imgH="533160" progId="Equation.DSMT4">
                  <p:embed/>
                </p:oleObj>
              </mc:Choice>
              <mc:Fallback>
                <p:oleObj name="Equation" r:id="rId10" imgW="3263760" imgH="5331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2C1A51D-D2DD-4541-A173-0569193C40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13456" y="3359320"/>
                        <a:ext cx="8130816" cy="1329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E84B713-CE4B-4C12-9CF4-94371D585E06}"/>
              </a:ext>
            </a:extLst>
          </p:cNvPr>
          <p:cNvSpPr txBox="1"/>
          <p:nvPr/>
        </p:nvSpPr>
        <p:spPr>
          <a:xfrm>
            <a:off x="1110821" y="5705018"/>
            <a:ext cx="10515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common mode voltage can get even slightly higher than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Parentesi graffa aperta 1">
            <a:extLst>
              <a:ext uri="{FF2B5EF4-FFF2-40B4-BE49-F238E27FC236}">
                <a16:creationId xmlns:a16="http://schemas.microsoft.com/office/drawing/2014/main" id="{B9CBE6B7-3884-4906-9070-D9A66CCC7F49}"/>
              </a:ext>
            </a:extLst>
          </p:cNvPr>
          <p:cNvSpPr/>
          <p:nvPr/>
        </p:nvSpPr>
        <p:spPr>
          <a:xfrm rot="16200000">
            <a:off x="5674863" y="3781774"/>
            <a:ext cx="259080" cy="1851136"/>
          </a:xfrm>
          <a:prstGeom prst="leftBrace">
            <a:avLst>
              <a:gd name="adj1" fmla="val 142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0BEF27D-E848-4037-A87B-0DCDF88AE553}"/>
              </a:ext>
            </a:extLst>
          </p:cNvPr>
          <p:cNvSpPr txBox="1"/>
          <p:nvPr/>
        </p:nvSpPr>
        <p:spPr>
          <a:xfrm>
            <a:off x="1693295" y="4757247"/>
            <a:ext cx="37615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difference can be &gt;0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cause it is likely that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1E4FB44F-8565-4C68-BBDB-24CFB8395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507949"/>
              </p:ext>
            </p:extLst>
          </p:nvPr>
        </p:nvGraphicFramePr>
        <p:xfrm>
          <a:off x="5408646" y="4953656"/>
          <a:ext cx="1644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240" imgH="279360" progId="Equation.DSMT4">
                  <p:embed/>
                </p:oleObj>
              </mc:Choice>
              <mc:Fallback>
                <p:oleObj name="Equation" r:id="rId12" imgW="660240" imgH="2793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1E4FB44F-8565-4C68-BBDB-24CFB83950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08646" y="4953656"/>
                        <a:ext cx="16446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4DECA17-2CED-4523-B1AE-6EE680B7F91E}"/>
              </a:ext>
            </a:extLst>
          </p:cNvPr>
          <p:cNvSpPr txBox="1"/>
          <p:nvPr/>
        </p:nvSpPr>
        <p:spPr>
          <a:xfrm>
            <a:off x="7162382" y="4846002"/>
            <a:ext cx="4381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affected by body effect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if M1 and M2 body is at 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7" name="Parentesi graffa aperta 16">
            <a:extLst>
              <a:ext uri="{FF2B5EF4-FFF2-40B4-BE49-F238E27FC236}">
                <a16:creationId xmlns:a16="http://schemas.microsoft.com/office/drawing/2014/main" id="{5A33A084-31A4-40DC-A12A-597EBEF4265C}"/>
              </a:ext>
            </a:extLst>
          </p:cNvPr>
          <p:cNvSpPr/>
          <p:nvPr/>
        </p:nvSpPr>
        <p:spPr>
          <a:xfrm rot="5400000">
            <a:off x="8804377" y="1911035"/>
            <a:ext cx="259080" cy="3761242"/>
          </a:xfrm>
          <a:prstGeom prst="leftBrace">
            <a:avLst>
              <a:gd name="adj1" fmla="val 142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212D26E8-6105-4F7F-8490-2B740358CE2E}"/>
              </a:ext>
            </a:extLst>
          </p:cNvPr>
          <p:cNvSpPr txBox="1"/>
          <p:nvPr/>
        </p:nvSpPr>
        <p:spPr>
          <a:xfrm>
            <a:off x="8283030" y="2573955"/>
            <a:ext cx="376124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overdrive voltages can be made equal by design, so they cancel each other</a:t>
            </a:r>
          </a:p>
        </p:txBody>
      </p:sp>
    </p:spTree>
    <p:extLst>
      <p:ext uri="{BB962C8B-B14F-4D97-AF65-F5344CB8AC3E}">
        <p14:creationId xmlns:p14="http://schemas.microsoft.com/office/powerpoint/2010/main" val="211807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 animBg="1"/>
      <p:bldP spid="6" grpId="0"/>
      <p:bldP spid="16" grpId="0"/>
      <p:bldP spid="17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A200CB7-C67C-4258-935C-9B0FA43F22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D5BB0C3-2303-4F8F-884B-836580DBB1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FAA9DF2-3DD0-43CE-959C-3AA0FB75D5F0}"/>
              </a:ext>
            </a:extLst>
          </p:cNvPr>
          <p:cNvSpPr txBox="1"/>
          <p:nvPr/>
        </p:nvSpPr>
        <p:spPr>
          <a:xfrm>
            <a:off x="2275245" y="259865"/>
            <a:ext cx="92165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differential amplifier with current mirror load</a:t>
            </a:r>
          </a:p>
        </p:txBody>
      </p: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DC3FBDC4-DB67-4991-BA15-181AD44138C7}"/>
              </a:ext>
            </a:extLst>
          </p:cNvPr>
          <p:cNvGrpSpPr/>
          <p:nvPr/>
        </p:nvGrpSpPr>
        <p:grpSpPr>
          <a:xfrm>
            <a:off x="5453509" y="1330920"/>
            <a:ext cx="2308198" cy="1307189"/>
            <a:chOff x="3657600" y="2228790"/>
            <a:chExt cx="1665060" cy="971610"/>
          </a:xfrm>
        </p:grpSpPr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FEF2B2EA-7F3C-4AEE-A044-B716B93A2496}"/>
                </a:ext>
              </a:extLst>
            </p:cNvPr>
            <p:cNvCxnSpPr/>
            <p:nvPr/>
          </p:nvCxnSpPr>
          <p:spPr>
            <a:xfrm flipV="1">
              <a:off x="3657600" y="2628900"/>
              <a:ext cx="493485" cy="54292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BD45378F-92D0-47FC-9923-DE5C2F4C4A42}"/>
                </a:ext>
              </a:extLst>
            </p:cNvPr>
            <p:cNvCxnSpPr/>
            <p:nvPr/>
          </p:nvCxnSpPr>
          <p:spPr>
            <a:xfrm>
              <a:off x="4151085" y="2638425"/>
              <a:ext cx="468540" cy="56197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332B2D67-8DA7-4272-8D28-C1F3BD040C6E}"/>
                </a:ext>
              </a:extLst>
            </p:cNvPr>
            <p:cNvCxnSpPr/>
            <p:nvPr/>
          </p:nvCxnSpPr>
          <p:spPr>
            <a:xfrm flipV="1">
              <a:off x="4151085" y="2252776"/>
              <a:ext cx="0" cy="37612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70B03F1B-143D-4421-A78A-B16F494FB339}"/>
                </a:ext>
              </a:extLst>
            </p:cNvPr>
            <p:cNvSpPr txBox="1"/>
            <p:nvPr/>
          </p:nvSpPr>
          <p:spPr>
            <a:xfrm>
              <a:off x="4284435" y="2228790"/>
              <a:ext cx="10382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it-IT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1</a:t>
              </a:r>
              <a:r>
                <a:rPr lang="it-IT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+I</a:t>
              </a:r>
              <a:r>
                <a:rPr lang="it-IT" sz="200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2</a:t>
              </a:r>
              <a:endParaRPr lang="en-US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8033BE67-2663-4379-BB70-30BE4C9236B7}"/>
                </a:ext>
              </a:extLst>
            </p:cNvPr>
            <p:cNvCxnSpPr>
              <a:cxnSpLocks/>
            </p:cNvCxnSpPr>
            <p:nvPr/>
          </p:nvCxnSpPr>
          <p:spPr>
            <a:xfrm>
              <a:off x="4284435" y="2228790"/>
              <a:ext cx="0" cy="330260"/>
            </a:xfrm>
            <a:prstGeom prst="line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0769CDA0-432A-40AF-AD01-69D2C5127252}"/>
              </a:ext>
            </a:extLst>
          </p:cNvPr>
          <p:cNvCxnSpPr>
            <a:cxnSpLocks/>
          </p:cNvCxnSpPr>
          <p:nvPr/>
        </p:nvCxnSpPr>
        <p:spPr>
          <a:xfrm flipV="1">
            <a:off x="5438135" y="2602362"/>
            <a:ext cx="0" cy="6065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A8ADC6B1-10FD-4DAC-A8AA-12A5DBDBC0F0}"/>
              </a:ext>
            </a:extLst>
          </p:cNvPr>
          <p:cNvCxnSpPr>
            <a:cxnSpLocks/>
          </p:cNvCxnSpPr>
          <p:nvPr/>
        </p:nvCxnSpPr>
        <p:spPr>
          <a:xfrm flipV="1">
            <a:off x="6775214" y="2602363"/>
            <a:ext cx="0" cy="60656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97106883-6780-4A53-9EFE-F00154C2E43D}"/>
              </a:ext>
            </a:extLst>
          </p:cNvPr>
          <p:cNvSpPr txBox="1"/>
          <p:nvPr/>
        </p:nvSpPr>
        <p:spPr>
          <a:xfrm>
            <a:off x="7649339" y="1926514"/>
            <a:ext cx="25587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c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it-IT" sz="20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it-IT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3A707848-CF40-40DE-B251-F534F8CEDBEE}"/>
              </a:ext>
            </a:extLst>
          </p:cNvPr>
          <p:cNvCxnSpPr>
            <a:cxnSpLocks/>
          </p:cNvCxnSpPr>
          <p:nvPr/>
        </p:nvCxnSpPr>
        <p:spPr>
          <a:xfrm>
            <a:off x="6915731" y="1422548"/>
            <a:ext cx="0" cy="77207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7DA67205-CACE-4D63-9065-2381E8BDF7DA}"/>
              </a:ext>
            </a:extLst>
          </p:cNvPr>
          <p:cNvSpPr txBox="1"/>
          <p:nvPr/>
        </p:nvSpPr>
        <p:spPr>
          <a:xfrm>
            <a:off x="6980808" y="1303638"/>
            <a:ext cx="537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Connettore diritto 37">
            <a:extLst>
              <a:ext uri="{FF2B5EF4-FFF2-40B4-BE49-F238E27FC236}">
                <a16:creationId xmlns:a16="http://schemas.microsoft.com/office/drawing/2014/main" id="{05C6311B-2D0A-444E-A926-6B5CC2BDB877}"/>
              </a:ext>
            </a:extLst>
          </p:cNvPr>
          <p:cNvCxnSpPr>
            <a:cxnSpLocks/>
          </p:cNvCxnSpPr>
          <p:nvPr/>
        </p:nvCxnSpPr>
        <p:spPr>
          <a:xfrm rot="16200000">
            <a:off x="7700429" y="2104217"/>
            <a:ext cx="0" cy="795525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diritto 43">
            <a:extLst>
              <a:ext uri="{FF2B5EF4-FFF2-40B4-BE49-F238E27FC236}">
                <a16:creationId xmlns:a16="http://schemas.microsoft.com/office/drawing/2014/main" id="{83675A1C-96DC-4C33-8CD3-0709987CCE60}"/>
              </a:ext>
            </a:extLst>
          </p:cNvPr>
          <p:cNvCxnSpPr>
            <a:cxnSpLocks/>
          </p:cNvCxnSpPr>
          <p:nvPr/>
        </p:nvCxnSpPr>
        <p:spPr>
          <a:xfrm>
            <a:off x="5302831" y="1554149"/>
            <a:ext cx="0" cy="772071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D6CCB091-3D43-4737-960A-26CBBFDF75BD}"/>
              </a:ext>
            </a:extLst>
          </p:cNvPr>
          <p:cNvSpPr txBox="1"/>
          <p:nvPr/>
        </p:nvSpPr>
        <p:spPr>
          <a:xfrm>
            <a:off x="4765801" y="1103583"/>
            <a:ext cx="5370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20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endParaRPr lang="en-US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B91BE38E-CE3A-4172-8446-F42485488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00108"/>
              </p:ext>
            </p:extLst>
          </p:nvPr>
        </p:nvGraphicFramePr>
        <p:xfrm>
          <a:off x="9337675" y="4125913"/>
          <a:ext cx="19605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228600" progId="Equation.DSMT4">
                  <p:embed/>
                </p:oleObj>
              </mc:Choice>
              <mc:Fallback>
                <p:oleObj name="Equation" r:id="rId2" imgW="736560" imgH="228600" progId="Equation.DSMT4">
                  <p:embed/>
                  <p:pic>
                    <p:nvPicPr>
                      <p:cNvPr id="47" name="Oggetto 46">
                        <a:extLst>
                          <a:ext uri="{FF2B5EF4-FFF2-40B4-BE49-F238E27FC236}">
                            <a16:creationId xmlns:a16="http://schemas.microsoft.com/office/drawing/2014/main" id="{B91BE38E-CE3A-4172-8446-F42485488C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37675" y="4125913"/>
                        <a:ext cx="19605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B8299137-FC2E-4B44-B579-957057BE9C24}"/>
              </a:ext>
            </a:extLst>
          </p:cNvPr>
          <p:cNvSpPr txBox="1"/>
          <p:nvPr/>
        </p:nvSpPr>
        <p:spPr>
          <a:xfrm>
            <a:off x="229722" y="1435563"/>
            <a:ext cx="3850301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a S/E amplifier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CMRR (&gt; 80 dB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igh gain (~ 40 dB) even at low supply voltages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702A47E9-A703-4D57-AEE4-F6D859EBF524}"/>
              </a:ext>
            </a:extLst>
          </p:cNvPr>
          <p:cNvSpPr txBox="1"/>
          <p:nvPr/>
        </p:nvSpPr>
        <p:spPr>
          <a:xfrm>
            <a:off x="1047221" y="973898"/>
            <a:ext cx="2085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</a:p>
        </p:txBody>
      </p:sp>
      <p:grpSp>
        <p:nvGrpSpPr>
          <p:cNvPr id="130" name="Gruppo 129">
            <a:extLst>
              <a:ext uri="{FF2B5EF4-FFF2-40B4-BE49-F238E27FC236}">
                <a16:creationId xmlns:a16="http://schemas.microsoft.com/office/drawing/2014/main" id="{5931B682-D210-4C78-94CF-D872CEFD0DAB}"/>
              </a:ext>
            </a:extLst>
          </p:cNvPr>
          <p:cNvGrpSpPr/>
          <p:nvPr/>
        </p:nvGrpSpPr>
        <p:grpSpPr>
          <a:xfrm>
            <a:off x="4846919" y="645711"/>
            <a:ext cx="2996002" cy="2081664"/>
            <a:chOff x="4846919" y="645711"/>
            <a:chExt cx="2996002" cy="2081664"/>
          </a:xfrm>
        </p:grpSpPr>
        <p:sp>
          <p:nvSpPr>
            <p:cNvPr id="121" name="Elemento grafico 18">
              <a:extLst>
                <a:ext uri="{FF2B5EF4-FFF2-40B4-BE49-F238E27FC236}">
                  <a16:creationId xmlns:a16="http://schemas.microsoft.com/office/drawing/2014/main" id="{A74EEFEA-1C2D-4720-9059-CE18A96579C7}"/>
                </a:ext>
              </a:extLst>
            </p:cNvPr>
            <p:cNvSpPr txBox="1"/>
            <p:nvPr/>
          </p:nvSpPr>
          <p:spPr>
            <a:xfrm>
              <a:off x="5265034" y="645711"/>
              <a:ext cx="603043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grpSp>
          <p:nvGrpSpPr>
            <p:cNvPr id="129" name="Gruppo 128">
              <a:extLst>
                <a:ext uri="{FF2B5EF4-FFF2-40B4-BE49-F238E27FC236}">
                  <a16:creationId xmlns:a16="http://schemas.microsoft.com/office/drawing/2014/main" id="{BC33C0CB-4DED-4BB0-9835-728106BAABC8}"/>
                </a:ext>
              </a:extLst>
            </p:cNvPr>
            <p:cNvGrpSpPr/>
            <p:nvPr/>
          </p:nvGrpSpPr>
          <p:grpSpPr>
            <a:xfrm>
              <a:off x="5389410" y="1075473"/>
              <a:ext cx="1749860" cy="1522804"/>
              <a:chOff x="5389410" y="1075473"/>
              <a:chExt cx="1749860" cy="1522804"/>
            </a:xfrm>
          </p:grpSpPr>
          <p:grpSp>
            <p:nvGrpSpPr>
              <p:cNvPr id="96" name="Elemento grafico 18">
                <a:extLst>
                  <a:ext uri="{FF2B5EF4-FFF2-40B4-BE49-F238E27FC236}">
                    <a16:creationId xmlns:a16="http://schemas.microsoft.com/office/drawing/2014/main" id="{9741EA70-30F7-46B5-871F-6B486C61E3A4}"/>
                  </a:ext>
                </a:extLst>
              </p:cNvPr>
              <p:cNvGrpSpPr/>
              <p:nvPr/>
            </p:nvGrpSpPr>
            <p:grpSpPr>
              <a:xfrm>
                <a:off x="6124072" y="1497665"/>
                <a:ext cx="647001" cy="897034"/>
                <a:chOff x="6124072" y="1497665"/>
                <a:chExt cx="647001" cy="897034"/>
              </a:xfrm>
            </p:grpSpPr>
            <p:sp>
              <p:nvSpPr>
                <p:cNvPr id="97" name="Elemento grafico 18">
                  <a:extLst>
                    <a:ext uri="{FF2B5EF4-FFF2-40B4-BE49-F238E27FC236}">
                      <a16:creationId xmlns:a16="http://schemas.microsoft.com/office/drawing/2014/main" id="{59B928FB-6EE2-4010-B502-9B2D82239E34}"/>
                    </a:ext>
                  </a:extLst>
                </p:cNvPr>
                <p:cNvSpPr/>
                <p:nvPr/>
              </p:nvSpPr>
              <p:spPr>
                <a:xfrm flipV="1">
                  <a:off x="6493785" y="1497665"/>
                  <a:ext cx="277288" cy="897034"/>
                </a:xfrm>
                <a:custGeom>
                  <a:avLst/>
                  <a:gdLst>
                    <a:gd name="connsiteX0" fmla="*/ 277401 w 277288"/>
                    <a:gd name="connsiteY0" fmla="*/ 79 h 897034"/>
                    <a:gd name="connsiteX1" fmla="*/ 277401 w 277288"/>
                    <a:gd name="connsiteY1" fmla="*/ 269189 h 897034"/>
                    <a:gd name="connsiteX2" fmla="*/ 112 w 277288"/>
                    <a:gd name="connsiteY2" fmla="*/ 269189 h 897034"/>
                    <a:gd name="connsiteX3" fmla="*/ 112 w 277288"/>
                    <a:gd name="connsiteY3" fmla="*/ 628006 h 897034"/>
                    <a:gd name="connsiteX4" fmla="*/ 277401 w 277288"/>
                    <a:gd name="connsiteY4" fmla="*/ 628006 h 897034"/>
                    <a:gd name="connsiteX5" fmla="*/ 277401 w 277288"/>
                    <a:gd name="connsiteY5" fmla="*/ 897114 h 8970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7288" h="897034">
                      <a:moveTo>
                        <a:pt x="277401" y="79"/>
                      </a:moveTo>
                      <a:lnTo>
                        <a:pt x="277401" y="269189"/>
                      </a:lnTo>
                      <a:lnTo>
                        <a:pt x="112" y="269189"/>
                      </a:lnTo>
                      <a:moveTo>
                        <a:pt x="112" y="628006"/>
                      </a:moveTo>
                      <a:lnTo>
                        <a:pt x="277401" y="628006"/>
                      </a:lnTo>
                      <a:lnTo>
                        <a:pt x="277401" y="897114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8" name="Elemento grafico 18">
                  <a:extLst>
                    <a:ext uri="{FF2B5EF4-FFF2-40B4-BE49-F238E27FC236}">
                      <a16:creationId xmlns:a16="http://schemas.microsoft.com/office/drawing/2014/main" id="{D7608E13-F86F-46A3-A878-E64BDA52769A}"/>
                    </a:ext>
                  </a:extLst>
                </p:cNvPr>
                <p:cNvSpPr/>
                <p:nvPr/>
              </p:nvSpPr>
              <p:spPr>
                <a:xfrm flipV="1">
                  <a:off x="6401358" y="1789202"/>
                  <a:ext cx="13204" cy="313958"/>
                </a:xfrm>
                <a:custGeom>
                  <a:avLst/>
                  <a:gdLst>
                    <a:gd name="connsiteX0" fmla="*/ 99 w 13204"/>
                    <a:gd name="connsiteY0" fmla="*/ 314037 h 313958"/>
                    <a:gd name="connsiteX1" fmla="*/ 99 w 13204"/>
                    <a:gd name="connsiteY1" fmla="*/ 79 h 3139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313958">
                      <a:moveTo>
                        <a:pt x="99" y="314037"/>
                      </a:moveTo>
                      <a:lnTo>
                        <a:pt x="99" y="79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99" name="Elemento grafico 18">
                  <a:extLst>
                    <a:ext uri="{FF2B5EF4-FFF2-40B4-BE49-F238E27FC236}">
                      <a16:creationId xmlns:a16="http://schemas.microsoft.com/office/drawing/2014/main" id="{F8EB2EA5-F964-44DC-AF43-D67B0FDAA2B9}"/>
                    </a:ext>
                  </a:extLst>
                </p:cNvPr>
                <p:cNvSpPr/>
                <p:nvPr/>
              </p:nvSpPr>
              <p:spPr>
                <a:xfrm flipV="1">
                  <a:off x="6124072" y="1946182"/>
                  <a:ext cx="277285" cy="12814"/>
                </a:xfrm>
                <a:custGeom>
                  <a:avLst/>
                  <a:gdLst>
                    <a:gd name="connsiteX0" fmla="*/ 277378 w 277285"/>
                    <a:gd name="connsiteY0" fmla="*/ 79 h 12814"/>
                    <a:gd name="connsiteX1" fmla="*/ 92 w 277285"/>
                    <a:gd name="connsiteY1" fmla="*/ 79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77285" h="12814">
                      <a:moveTo>
                        <a:pt x="277378" y="79"/>
                      </a:moveTo>
                      <a:lnTo>
                        <a:pt x="92" y="79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0" name="Elemento grafico 18">
                  <a:extLst>
                    <a:ext uri="{FF2B5EF4-FFF2-40B4-BE49-F238E27FC236}">
                      <a16:creationId xmlns:a16="http://schemas.microsoft.com/office/drawing/2014/main" id="{CBEC1A0A-34BC-47A8-9F52-059D58C756C6}"/>
                    </a:ext>
                  </a:extLst>
                </p:cNvPr>
                <p:cNvSpPr/>
                <p:nvPr/>
              </p:nvSpPr>
              <p:spPr>
                <a:xfrm flipV="1">
                  <a:off x="6470679" y="1721923"/>
                  <a:ext cx="13204" cy="448517"/>
                </a:xfrm>
                <a:custGeom>
                  <a:avLst/>
                  <a:gdLst>
                    <a:gd name="connsiteX0" fmla="*/ 103 w 13204"/>
                    <a:gd name="connsiteY0" fmla="*/ 79 h 448517"/>
                    <a:gd name="connsiteX1" fmla="*/ 103 w 13204"/>
                    <a:gd name="connsiteY1" fmla="*/ 448597 h 4485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448517">
                      <a:moveTo>
                        <a:pt x="103" y="79"/>
                      </a:moveTo>
                      <a:lnTo>
                        <a:pt x="103" y="448597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1" name="Elemento grafico 18">
                  <a:extLst>
                    <a:ext uri="{FF2B5EF4-FFF2-40B4-BE49-F238E27FC236}">
                      <a16:creationId xmlns:a16="http://schemas.microsoft.com/office/drawing/2014/main" id="{9A4647B1-4940-4CF4-B0CF-D9FF42D3E58F}"/>
                    </a:ext>
                  </a:extLst>
                </p:cNvPr>
                <p:cNvSpPr/>
                <p:nvPr/>
              </p:nvSpPr>
              <p:spPr>
                <a:xfrm flipV="1">
                  <a:off x="6492982" y="1686629"/>
                  <a:ext cx="104222" cy="161100"/>
                </a:xfrm>
                <a:custGeom>
                  <a:avLst/>
                  <a:gdLst>
                    <a:gd name="connsiteX0" fmla="*/ 107 w 104222"/>
                    <a:gd name="connsiteY0" fmla="*/ 80612 h 161100"/>
                    <a:gd name="connsiteX1" fmla="*/ 104330 w 104222"/>
                    <a:gd name="connsiteY1" fmla="*/ 62 h 161100"/>
                    <a:gd name="connsiteX2" fmla="*/ 104330 w 104222"/>
                    <a:gd name="connsiteY2" fmla="*/ 161162 h 161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4222" h="161100">
                      <a:moveTo>
                        <a:pt x="107" y="80612"/>
                      </a:moveTo>
                      <a:lnTo>
                        <a:pt x="104330" y="62"/>
                      </a:lnTo>
                      <a:lnTo>
                        <a:pt x="104330" y="161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6148" cap="sq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2" name="Elemento grafico 18">
                <a:extLst>
                  <a:ext uri="{FF2B5EF4-FFF2-40B4-BE49-F238E27FC236}">
                    <a16:creationId xmlns:a16="http://schemas.microsoft.com/office/drawing/2014/main" id="{69388B3A-4DCC-4951-8061-B84F805E4BE3}"/>
                  </a:ext>
                </a:extLst>
              </p:cNvPr>
              <p:cNvGrpSpPr/>
              <p:nvPr/>
            </p:nvGrpSpPr>
            <p:grpSpPr>
              <a:xfrm>
                <a:off x="5437270" y="1497665"/>
                <a:ext cx="647001" cy="897034"/>
                <a:chOff x="5437270" y="1497665"/>
                <a:chExt cx="647001" cy="897034"/>
              </a:xfrm>
            </p:grpSpPr>
            <p:sp>
              <p:nvSpPr>
                <p:cNvPr id="103" name="Elemento grafico 18">
                  <a:extLst>
                    <a:ext uri="{FF2B5EF4-FFF2-40B4-BE49-F238E27FC236}">
                      <a16:creationId xmlns:a16="http://schemas.microsoft.com/office/drawing/2014/main" id="{372D54C0-448A-4E8D-AE4B-BDD0758232DD}"/>
                    </a:ext>
                  </a:extLst>
                </p:cNvPr>
                <p:cNvSpPr/>
                <p:nvPr/>
              </p:nvSpPr>
              <p:spPr>
                <a:xfrm rot="10800000">
                  <a:off x="5437270" y="1497665"/>
                  <a:ext cx="277288" cy="897034"/>
                </a:xfrm>
                <a:custGeom>
                  <a:avLst/>
                  <a:gdLst>
                    <a:gd name="connsiteX0" fmla="*/ 277321 w 277288"/>
                    <a:gd name="connsiteY0" fmla="*/ 79 h 897034"/>
                    <a:gd name="connsiteX1" fmla="*/ 277321 w 277288"/>
                    <a:gd name="connsiteY1" fmla="*/ 269189 h 897034"/>
                    <a:gd name="connsiteX2" fmla="*/ 32 w 277288"/>
                    <a:gd name="connsiteY2" fmla="*/ 269189 h 897034"/>
                    <a:gd name="connsiteX3" fmla="*/ 32 w 277288"/>
                    <a:gd name="connsiteY3" fmla="*/ 628006 h 897034"/>
                    <a:gd name="connsiteX4" fmla="*/ 277321 w 277288"/>
                    <a:gd name="connsiteY4" fmla="*/ 628006 h 897034"/>
                    <a:gd name="connsiteX5" fmla="*/ 277321 w 277288"/>
                    <a:gd name="connsiteY5" fmla="*/ 897114 h 8970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77288" h="897034">
                      <a:moveTo>
                        <a:pt x="277321" y="79"/>
                      </a:moveTo>
                      <a:lnTo>
                        <a:pt x="277321" y="269189"/>
                      </a:lnTo>
                      <a:lnTo>
                        <a:pt x="32" y="269189"/>
                      </a:lnTo>
                      <a:moveTo>
                        <a:pt x="32" y="628006"/>
                      </a:moveTo>
                      <a:lnTo>
                        <a:pt x="277321" y="628006"/>
                      </a:lnTo>
                      <a:lnTo>
                        <a:pt x="277321" y="897114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4" name="Elemento grafico 18">
                  <a:extLst>
                    <a:ext uri="{FF2B5EF4-FFF2-40B4-BE49-F238E27FC236}">
                      <a16:creationId xmlns:a16="http://schemas.microsoft.com/office/drawing/2014/main" id="{2F6ED8F2-FAF9-4D43-8C39-8D8FBB97906E}"/>
                    </a:ext>
                  </a:extLst>
                </p:cNvPr>
                <p:cNvSpPr/>
                <p:nvPr/>
              </p:nvSpPr>
              <p:spPr>
                <a:xfrm rot="10800000">
                  <a:off x="5806985" y="1789202"/>
                  <a:ext cx="13204" cy="313958"/>
                </a:xfrm>
                <a:custGeom>
                  <a:avLst/>
                  <a:gdLst>
                    <a:gd name="connsiteX0" fmla="*/ 54 w 13204"/>
                    <a:gd name="connsiteY0" fmla="*/ 314037 h 313958"/>
                    <a:gd name="connsiteX1" fmla="*/ 54 w 13204"/>
                    <a:gd name="connsiteY1" fmla="*/ 79 h 31395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313958">
                      <a:moveTo>
                        <a:pt x="54" y="314037"/>
                      </a:moveTo>
                      <a:lnTo>
                        <a:pt x="54" y="79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5" name="Elemento grafico 18">
                  <a:extLst>
                    <a:ext uri="{FF2B5EF4-FFF2-40B4-BE49-F238E27FC236}">
                      <a16:creationId xmlns:a16="http://schemas.microsoft.com/office/drawing/2014/main" id="{B30A4EF4-767D-4504-AF96-08A02C0CF47C}"/>
                    </a:ext>
                  </a:extLst>
                </p:cNvPr>
                <p:cNvSpPr/>
                <p:nvPr/>
              </p:nvSpPr>
              <p:spPr>
                <a:xfrm rot="10800000">
                  <a:off x="5806985" y="1946182"/>
                  <a:ext cx="277285" cy="12814"/>
                </a:xfrm>
                <a:custGeom>
                  <a:avLst/>
                  <a:gdLst>
                    <a:gd name="connsiteX0" fmla="*/ 277354 w 277285"/>
                    <a:gd name="connsiteY0" fmla="*/ 79 h 12814"/>
                    <a:gd name="connsiteX1" fmla="*/ 68 w 277285"/>
                    <a:gd name="connsiteY1" fmla="*/ 79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77285" h="12814">
                      <a:moveTo>
                        <a:pt x="277354" y="79"/>
                      </a:moveTo>
                      <a:lnTo>
                        <a:pt x="68" y="79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6" name="Elemento grafico 18">
                  <a:extLst>
                    <a:ext uri="{FF2B5EF4-FFF2-40B4-BE49-F238E27FC236}">
                      <a16:creationId xmlns:a16="http://schemas.microsoft.com/office/drawing/2014/main" id="{AE1BEC76-CD5C-4170-B42A-56DC7ABE16E3}"/>
                    </a:ext>
                  </a:extLst>
                </p:cNvPr>
                <p:cNvSpPr/>
                <p:nvPr/>
              </p:nvSpPr>
              <p:spPr>
                <a:xfrm rot="10800000">
                  <a:off x="5737664" y="1721923"/>
                  <a:ext cx="13204" cy="448517"/>
                </a:xfrm>
                <a:custGeom>
                  <a:avLst/>
                  <a:gdLst>
                    <a:gd name="connsiteX0" fmla="*/ 48 w 13204"/>
                    <a:gd name="connsiteY0" fmla="*/ 79 h 448517"/>
                    <a:gd name="connsiteX1" fmla="*/ 48 w 13204"/>
                    <a:gd name="connsiteY1" fmla="*/ 448597 h 4485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448517">
                      <a:moveTo>
                        <a:pt x="48" y="79"/>
                      </a:moveTo>
                      <a:lnTo>
                        <a:pt x="48" y="448597"/>
                      </a:lnTo>
                    </a:path>
                  </a:pathLst>
                </a:custGeom>
                <a:noFill/>
                <a:ln w="26370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7" name="Elemento grafico 18">
                  <a:extLst>
                    <a:ext uri="{FF2B5EF4-FFF2-40B4-BE49-F238E27FC236}">
                      <a16:creationId xmlns:a16="http://schemas.microsoft.com/office/drawing/2014/main" id="{DB29EAC3-459A-4096-95E1-B7C2BDCF8B4D}"/>
                    </a:ext>
                  </a:extLst>
                </p:cNvPr>
                <p:cNvSpPr/>
                <p:nvPr/>
              </p:nvSpPr>
              <p:spPr>
                <a:xfrm rot="10800000">
                  <a:off x="5611140" y="1686629"/>
                  <a:ext cx="104222" cy="161100"/>
                </a:xfrm>
                <a:custGeom>
                  <a:avLst/>
                  <a:gdLst>
                    <a:gd name="connsiteX0" fmla="*/ 41 w 104222"/>
                    <a:gd name="connsiteY0" fmla="*/ 80612 h 161100"/>
                    <a:gd name="connsiteX1" fmla="*/ 104263 w 104222"/>
                    <a:gd name="connsiteY1" fmla="*/ 62 h 161100"/>
                    <a:gd name="connsiteX2" fmla="*/ 104263 w 104222"/>
                    <a:gd name="connsiteY2" fmla="*/ 161162 h 1611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4222" h="161100">
                      <a:moveTo>
                        <a:pt x="41" y="80612"/>
                      </a:moveTo>
                      <a:lnTo>
                        <a:pt x="104263" y="62"/>
                      </a:lnTo>
                      <a:lnTo>
                        <a:pt x="104263" y="16116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46148" cap="sq">
                  <a:noFill/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08" name="Elemento grafico 18">
                <a:extLst>
                  <a:ext uri="{FF2B5EF4-FFF2-40B4-BE49-F238E27FC236}">
                    <a16:creationId xmlns:a16="http://schemas.microsoft.com/office/drawing/2014/main" id="{D97061D0-107F-499E-81A4-DCC0BA9B2CC8}"/>
                  </a:ext>
                </a:extLst>
              </p:cNvPr>
              <p:cNvSpPr/>
              <p:nvPr/>
            </p:nvSpPr>
            <p:spPr>
              <a:xfrm>
                <a:off x="6084273" y="1946179"/>
                <a:ext cx="39798" cy="12814"/>
              </a:xfrm>
              <a:custGeom>
                <a:avLst/>
                <a:gdLst>
                  <a:gd name="connsiteX0" fmla="*/ 0 w 39798"/>
                  <a:gd name="connsiteY0" fmla="*/ 0 h 12814"/>
                  <a:gd name="connsiteX1" fmla="*/ 39798 w 39798"/>
                  <a:gd name="connsiteY1" fmla="*/ 0 h 12814"/>
                  <a:gd name="connsiteX2" fmla="*/ 39798 w 39798"/>
                  <a:gd name="connsiteY2" fmla="*/ 0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798" h="12814">
                    <a:moveTo>
                      <a:pt x="0" y="0"/>
                    </a:moveTo>
                    <a:lnTo>
                      <a:pt x="39798" y="0"/>
                    </a:lnTo>
                    <a:lnTo>
                      <a:pt x="39798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9" name="Elemento grafico 18">
                <a:extLst>
                  <a:ext uri="{FF2B5EF4-FFF2-40B4-BE49-F238E27FC236}">
                    <a16:creationId xmlns:a16="http://schemas.microsoft.com/office/drawing/2014/main" id="{9CAD9A82-AA00-4452-8A83-59481B654DA7}"/>
                  </a:ext>
                </a:extLst>
              </p:cNvPr>
              <p:cNvSpPr/>
              <p:nvPr/>
            </p:nvSpPr>
            <p:spPr>
              <a:xfrm>
                <a:off x="5437274" y="1946179"/>
                <a:ext cx="570117" cy="448522"/>
              </a:xfrm>
              <a:custGeom>
                <a:avLst/>
                <a:gdLst>
                  <a:gd name="connsiteX0" fmla="*/ 0 w 570117"/>
                  <a:gd name="connsiteY0" fmla="*/ 448523 h 448522"/>
                  <a:gd name="connsiteX1" fmla="*/ 570118 w 570117"/>
                  <a:gd name="connsiteY1" fmla="*/ 448523 h 448522"/>
                  <a:gd name="connsiteX2" fmla="*/ 570118 w 570117"/>
                  <a:gd name="connsiteY2" fmla="*/ 0 h 4485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570117" h="448522">
                    <a:moveTo>
                      <a:pt x="0" y="448523"/>
                    </a:moveTo>
                    <a:lnTo>
                      <a:pt x="570118" y="448523"/>
                    </a:lnTo>
                    <a:lnTo>
                      <a:pt x="570118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0" name="Elemento grafico 18">
                <a:extLst>
                  <a:ext uri="{FF2B5EF4-FFF2-40B4-BE49-F238E27FC236}">
                    <a16:creationId xmlns:a16="http://schemas.microsoft.com/office/drawing/2014/main" id="{385D60B3-F416-48F5-A2D4-E678615B6986}"/>
                  </a:ext>
                </a:extLst>
              </p:cNvPr>
              <p:cNvSpPr/>
              <p:nvPr/>
            </p:nvSpPr>
            <p:spPr>
              <a:xfrm>
                <a:off x="5437274" y="2394702"/>
                <a:ext cx="13204" cy="203575"/>
              </a:xfrm>
              <a:custGeom>
                <a:avLst/>
                <a:gdLst>
                  <a:gd name="connsiteX0" fmla="*/ 0 w 13204"/>
                  <a:gd name="connsiteY0" fmla="*/ 0 h 203575"/>
                  <a:gd name="connsiteX1" fmla="*/ 0 w 13204"/>
                  <a:gd name="connsiteY1" fmla="*/ 203576 h 203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75">
                    <a:moveTo>
                      <a:pt x="0" y="0"/>
                    </a:moveTo>
                    <a:lnTo>
                      <a:pt x="0" y="203576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1" name="Elemento grafico 18">
                <a:extLst>
                  <a:ext uri="{FF2B5EF4-FFF2-40B4-BE49-F238E27FC236}">
                    <a16:creationId xmlns:a16="http://schemas.microsoft.com/office/drawing/2014/main" id="{86F90ED9-5BF7-47E6-B2F9-69C920E00B1D}"/>
                  </a:ext>
                </a:extLst>
              </p:cNvPr>
              <p:cNvSpPr/>
              <p:nvPr/>
            </p:nvSpPr>
            <p:spPr>
              <a:xfrm>
                <a:off x="6771070" y="2394702"/>
                <a:ext cx="13204" cy="203575"/>
              </a:xfrm>
              <a:custGeom>
                <a:avLst/>
                <a:gdLst>
                  <a:gd name="connsiteX0" fmla="*/ 0 w 13204"/>
                  <a:gd name="connsiteY0" fmla="*/ 0 h 203575"/>
                  <a:gd name="connsiteX1" fmla="*/ 0 w 13204"/>
                  <a:gd name="connsiteY1" fmla="*/ 203576 h 203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75">
                    <a:moveTo>
                      <a:pt x="0" y="0"/>
                    </a:moveTo>
                    <a:lnTo>
                      <a:pt x="0" y="203576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2" name="Elemento grafico 18">
                <a:extLst>
                  <a:ext uri="{FF2B5EF4-FFF2-40B4-BE49-F238E27FC236}">
                    <a16:creationId xmlns:a16="http://schemas.microsoft.com/office/drawing/2014/main" id="{855AC090-B478-4CF1-9932-6E73F90E789C}"/>
                  </a:ext>
                </a:extLst>
              </p:cNvPr>
              <p:cNvSpPr/>
              <p:nvPr/>
            </p:nvSpPr>
            <p:spPr>
              <a:xfrm>
                <a:off x="5437274" y="1294078"/>
                <a:ext cx="13204" cy="203584"/>
              </a:xfrm>
              <a:custGeom>
                <a:avLst/>
                <a:gdLst>
                  <a:gd name="connsiteX0" fmla="*/ 0 w 13204"/>
                  <a:gd name="connsiteY0" fmla="*/ 203585 h 203584"/>
                  <a:gd name="connsiteX1" fmla="*/ 0 w 13204"/>
                  <a:gd name="connsiteY1" fmla="*/ 0 h 2035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84">
                    <a:moveTo>
                      <a:pt x="0" y="203585"/>
                    </a:moveTo>
                    <a:lnTo>
                      <a:pt x="0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3" name="Elemento grafico 18">
                <a:extLst>
                  <a:ext uri="{FF2B5EF4-FFF2-40B4-BE49-F238E27FC236}">
                    <a16:creationId xmlns:a16="http://schemas.microsoft.com/office/drawing/2014/main" id="{AA1910C1-707B-4BF7-BB07-B9D2BA279132}"/>
                  </a:ext>
                </a:extLst>
              </p:cNvPr>
              <p:cNvSpPr/>
              <p:nvPr/>
            </p:nvSpPr>
            <p:spPr>
              <a:xfrm>
                <a:off x="6771070" y="1294078"/>
                <a:ext cx="13204" cy="203584"/>
              </a:xfrm>
              <a:custGeom>
                <a:avLst/>
                <a:gdLst>
                  <a:gd name="connsiteX0" fmla="*/ 0 w 13204"/>
                  <a:gd name="connsiteY0" fmla="*/ 203585 h 203584"/>
                  <a:gd name="connsiteX1" fmla="*/ 0 w 13204"/>
                  <a:gd name="connsiteY1" fmla="*/ 0 h 2035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3584">
                    <a:moveTo>
                      <a:pt x="0" y="203585"/>
                    </a:moveTo>
                    <a:lnTo>
                      <a:pt x="0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4" name="Elemento grafico 18">
                <a:extLst>
                  <a:ext uri="{FF2B5EF4-FFF2-40B4-BE49-F238E27FC236}">
                    <a16:creationId xmlns:a16="http://schemas.microsoft.com/office/drawing/2014/main" id="{5B65CC65-A9AD-49DE-88D9-CFACF23BAE13}"/>
                  </a:ext>
                </a:extLst>
              </p:cNvPr>
              <p:cNvSpPr/>
              <p:nvPr/>
            </p:nvSpPr>
            <p:spPr>
              <a:xfrm>
                <a:off x="5437274" y="1294078"/>
                <a:ext cx="1333795" cy="12814"/>
              </a:xfrm>
              <a:custGeom>
                <a:avLst/>
                <a:gdLst>
                  <a:gd name="connsiteX0" fmla="*/ 0 w 1333795"/>
                  <a:gd name="connsiteY0" fmla="*/ 0 h 12814"/>
                  <a:gd name="connsiteX1" fmla="*/ 0 w 1333795"/>
                  <a:gd name="connsiteY1" fmla="*/ 0 h 12814"/>
                  <a:gd name="connsiteX2" fmla="*/ 1333796 w 1333795"/>
                  <a:gd name="connsiteY2" fmla="*/ 0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33795" h="12814">
                    <a:moveTo>
                      <a:pt x="0" y="0"/>
                    </a:moveTo>
                    <a:lnTo>
                      <a:pt x="0" y="0"/>
                    </a:lnTo>
                    <a:lnTo>
                      <a:pt x="1333796" y="0"/>
                    </a:lnTo>
                  </a:path>
                </a:pathLst>
              </a:custGeom>
              <a:noFill/>
              <a:ln w="2637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15" name="Elemento grafico 18">
                <a:extLst>
                  <a:ext uri="{FF2B5EF4-FFF2-40B4-BE49-F238E27FC236}">
                    <a16:creationId xmlns:a16="http://schemas.microsoft.com/office/drawing/2014/main" id="{973AAB81-E723-465E-9E0A-9250E12E0674}"/>
                  </a:ext>
                </a:extLst>
              </p:cNvPr>
              <p:cNvGrpSpPr/>
              <p:nvPr/>
            </p:nvGrpSpPr>
            <p:grpSpPr>
              <a:xfrm>
                <a:off x="5957363" y="1075473"/>
                <a:ext cx="293627" cy="218606"/>
                <a:chOff x="5957363" y="1075473"/>
                <a:chExt cx="293627" cy="218606"/>
              </a:xfrm>
              <a:noFill/>
            </p:grpSpPr>
            <p:sp>
              <p:nvSpPr>
                <p:cNvPr id="116" name="Elemento grafico 18">
                  <a:extLst>
                    <a:ext uri="{FF2B5EF4-FFF2-40B4-BE49-F238E27FC236}">
                      <a16:creationId xmlns:a16="http://schemas.microsoft.com/office/drawing/2014/main" id="{16DF2612-6E9F-40DC-9B63-E27DAB8B2C27}"/>
                    </a:ext>
                  </a:extLst>
                </p:cNvPr>
                <p:cNvSpPr/>
                <p:nvPr/>
              </p:nvSpPr>
              <p:spPr>
                <a:xfrm>
                  <a:off x="5957363" y="1075473"/>
                  <a:ext cx="293627" cy="12814"/>
                </a:xfrm>
                <a:custGeom>
                  <a:avLst/>
                  <a:gdLst>
                    <a:gd name="connsiteX0" fmla="*/ 12 w 293627"/>
                    <a:gd name="connsiteY0" fmla="*/ -50 h 12814"/>
                    <a:gd name="connsiteX1" fmla="*/ 293640 w 293627"/>
                    <a:gd name="connsiteY1" fmla="*/ -50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93627" h="12814">
                      <a:moveTo>
                        <a:pt x="12" y="-50"/>
                      </a:moveTo>
                      <a:lnTo>
                        <a:pt x="293640" y="-50"/>
                      </a:lnTo>
                    </a:path>
                  </a:pathLst>
                </a:custGeom>
                <a:noFill/>
                <a:ln w="48344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7" name="Elemento grafico 18">
                  <a:extLst>
                    <a:ext uri="{FF2B5EF4-FFF2-40B4-BE49-F238E27FC236}">
                      <a16:creationId xmlns:a16="http://schemas.microsoft.com/office/drawing/2014/main" id="{7D8168F1-E049-46A8-8829-0701DB808CFD}"/>
                    </a:ext>
                  </a:extLst>
                </p:cNvPr>
                <p:cNvSpPr/>
                <p:nvPr/>
              </p:nvSpPr>
              <p:spPr>
                <a:xfrm>
                  <a:off x="6104179" y="1075473"/>
                  <a:ext cx="13204" cy="218606"/>
                </a:xfrm>
                <a:custGeom>
                  <a:avLst/>
                  <a:gdLst>
                    <a:gd name="connsiteX0" fmla="*/ 12 w 13204"/>
                    <a:gd name="connsiteY0" fmla="*/ -43 h 218606"/>
                    <a:gd name="connsiteX1" fmla="*/ 12 w 13204"/>
                    <a:gd name="connsiteY1" fmla="*/ 218563 h 21860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3204" h="218606">
                      <a:moveTo>
                        <a:pt x="12" y="-43"/>
                      </a:moveTo>
                      <a:lnTo>
                        <a:pt x="12" y="218563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18" name="Elemento grafico 18">
                <a:extLst>
                  <a:ext uri="{FF2B5EF4-FFF2-40B4-BE49-F238E27FC236}">
                    <a16:creationId xmlns:a16="http://schemas.microsoft.com/office/drawing/2014/main" id="{8E824520-0E96-4EBA-B72D-9C67EBF5795E}"/>
                  </a:ext>
                </a:extLst>
              </p:cNvPr>
              <p:cNvSpPr/>
              <p:nvPr/>
            </p:nvSpPr>
            <p:spPr>
              <a:xfrm>
                <a:off x="5389410" y="2348248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Elemento grafico 18">
                <a:extLst>
                  <a:ext uri="{FF2B5EF4-FFF2-40B4-BE49-F238E27FC236}">
                    <a16:creationId xmlns:a16="http://schemas.microsoft.com/office/drawing/2014/main" id="{2F61FAE6-5EA6-44C8-B7DC-94970DCD116D}"/>
                  </a:ext>
                </a:extLst>
              </p:cNvPr>
              <p:cNvSpPr/>
              <p:nvPr/>
            </p:nvSpPr>
            <p:spPr>
              <a:xfrm>
                <a:off x="5959526" y="1899725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Elemento grafico 18">
                <a:extLst>
                  <a:ext uri="{FF2B5EF4-FFF2-40B4-BE49-F238E27FC236}">
                    <a16:creationId xmlns:a16="http://schemas.microsoft.com/office/drawing/2014/main" id="{D5C6D9CF-F911-4F61-899D-9810AC0BD6DF}"/>
                  </a:ext>
                </a:extLst>
              </p:cNvPr>
              <p:cNvSpPr/>
              <p:nvPr/>
            </p:nvSpPr>
            <p:spPr>
              <a:xfrm>
                <a:off x="6056308" y="1247624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22" name="Elemento grafico 18">
                <a:extLst>
                  <a:ext uri="{FF2B5EF4-FFF2-40B4-BE49-F238E27FC236}">
                    <a16:creationId xmlns:a16="http://schemas.microsoft.com/office/drawing/2014/main" id="{837E1876-D112-47BB-9930-1F687DC2C6C9}"/>
                  </a:ext>
                </a:extLst>
              </p:cNvPr>
              <p:cNvGrpSpPr/>
              <p:nvPr/>
            </p:nvGrpSpPr>
            <p:grpSpPr>
              <a:xfrm>
                <a:off x="6784455" y="2375186"/>
                <a:ext cx="354815" cy="101138"/>
                <a:chOff x="6784455" y="2375186"/>
                <a:chExt cx="354815" cy="101138"/>
              </a:xfrm>
              <a:noFill/>
            </p:grpSpPr>
            <p:sp>
              <p:nvSpPr>
                <p:cNvPr id="123" name="Elemento grafico 18">
                  <a:extLst>
                    <a:ext uri="{FF2B5EF4-FFF2-40B4-BE49-F238E27FC236}">
                      <a16:creationId xmlns:a16="http://schemas.microsoft.com/office/drawing/2014/main" id="{619390AF-188D-4200-B669-7111827E1009}"/>
                    </a:ext>
                  </a:extLst>
                </p:cNvPr>
                <p:cNvSpPr/>
                <p:nvPr/>
              </p:nvSpPr>
              <p:spPr>
                <a:xfrm rot="10800000" flipV="1">
                  <a:off x="7035059" y="2375186"/>
                  <a:ext cx="104211" cy="101138"/>
                </a:xfrm>
                <a:custGeom>
                  <a:avLst/>
                  <a:gdLst>
                    <a:gd name="connsiteX0" fmla="*/ 104396 w 104211"/>
                    <a:gd name="connsiteY0" fmla="*/ 50598 h 101138"/>
                    <a:gd name="connsiteX1" fmla="*/ 52291 w 104211"/>
                    <a:gd name="connsiteY1" fmla="*/ 101167 h 101138"/>
                    <a:gd name="connsiteX2" fmla="*/ 185 w 104211"/>
                    <a:gd name="connsiteY2" fmla="*/ 50598 h 101138"/>
                    <a:gd name="connsiteX3" fmla="*/ 52291 w 104211"/>
                    <a:gd name="connsiteY3" fmla="*/ 28 h 101138"/>
                    <a:gd name="connsiteX4" fmla="*/ 104396 w 104211"/>
                    <a:gd name="connsiteY4" fmla="*/ 50598 h 10113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04211" h="101138">
                      <a:moveTo>
                        <a:pt x="104396" y="50598"/>
                      </a:moveTo>
                      <a:cubicBezTo>
                        <a:pt x="104396" y="78526"/>
                        <a:pt x="81068" y="101167"/>
                        <a:pt x="52291" y="101167"/>
                      </a:cubicBezTo>
                      <a:cubicBezTo>
                        <a:pt x="23514" y="101167"/>
                        <a:pt x="185" y="78526"/>
                        <a:pt x="185" y="50598"/>
                      </a:cubicBezTo>
                      <a:cubicBezTo>
                        <a:pt x="185" y="22669"/>
                        <a:pt x="23514" y="28"/>
                        <a:pt x="52291" y="28"/>
                      </a:cubicBezTo>
                      <a:cubicBezTo>
                        <a:pt x="81068" y="28"/>
                        <a:pt x="104396" y="22669"/>
                        <a:pt x="104396" y="50598"/>
                      </a:cubicBezTo>
                      <a:close/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24" name="Elemento grafico 18">
                  <a:extLst>
                    <a:ext uri="{FF2B5EF4-FFF2-40B4-BE49-F238E27FC236}">
                      <a16:creationId xmlns:a16="http://schemas.microsoft.com/office/drawing/2014/main" id="{671AFD90-E279-4113-8D45-D958B166B68A}"/>
                    </a:ext>
                  </a:extLst>
                </p:cNvPr>
                <p:cNvSpPr/>
                <p:nvPr/>
              </p:nvSpPr>
              <p:spPr>
                <a:xfrm rot="10800000" flipV="1">
                  <a:off x="6784455" y="2425755"/>
                  <a:ext cx="250604" cy="12814"/>
                </a:xfrm>
                <a:custGeom>
                  <a:avLst/>
                  <a:gdLst>
                    <a:gd name="connsiteX0" fmla="*/ 168 w 250604"/>
                    <a:gd name="connsiteY0" fmla="*/ 28 h 12814"/>
                    <a:gd name="connsiteX1" fmla="*/ 250772 w 250604"/>
                    <a:gd name="connsiteY1" fmla="*/ 28 h 128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50604" h="12814">
                      <a:moveTo>
                        <a:pt x="168" y="28"/>
                      </a:moveTo>
                      <a:lnTo>
                        <a:pt x="250772" y="28"/>
                      </a:lnTo>
                    </a:path>
                  </a:pathLst>
                </a:custGeom>
                <a:noFill/>
                <a:ln w="26370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125" name="Elemento grafico 18">
                <a:extLst>
                  <a:ext uri="{FF2B5EF4-FFF2-40B4-BE49-F238E27FC236}">
                    <a16:creationId xmlns:a16="http://schemas.microsoft.com/office/drawing/2014/main" id="{B334A881-9A07-4657-B9E4-06DCA9E87761}"/>
                  </a:ext>
                </a:extLst>
              </p:cNvPr>
              <p:cNvSpPr/>
              <p:nvPr/>
            </p:nvSpPr>
            <p:spPr>
              <a:xfrm>
                <a:off x="6723205" y="2377427"/>
                <a:ext cx="95729" cy="92907"/>
              </a:xfrm>
              <a:custGeom>
                <a:avLst/>
                <a:gdLst>
                  <a:gd name="connsiteX0" fmla="*/ 95730 w 95729"/>
                  <a:gd name="connsiteY0" fmla="*/ 46454 h 92907"/>
                  <a:gd name="connsiteX1" fmla="*/ 47865 w 95729"/>
                  <a:gd name="connsiteY1" fmla="*/ 92907 h 92907"/>
                  <a:gd name="connsiteX2" fmla="*/ 0 w 95729"/>
                  <a:gd name="connsiteY2" fmla="*/ 46454 h 92907"/>
                  <a:gd name="connsiteX3" fmla="*/ 47865 w 95729"/>
                  <a:gd name="connsiteY3" fmla="*/ 0 h 92907"/>
                  <a:gd name="connsiteX4" fmla="*/ 95730 w 95729"/>
                  <a:gd name="connsiteY4" fmla="*/ 46454 h 929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5729" h="92907">
                    <a:moveTo>
                      <a:pt x="95730" y="46454"/>
                    </a:moveTo>
                    <a:cubicBezTo>
                      <a:pt x="95730" y="72109"/>
                      <a:pt x="74300" y="92907"/>
                      <a:pt x="47865" y="92907"/>
                    </a:cubicBezTo>
                    <a:cubicBezTo>
                      <a:pt x="21430" y="92907"/>
                      <a:pt x="0" y="72109"/>
                      <a:pt x="0" y="46454"/>
                    </a:cubicBezTo>
                    <a:cubicBezTo>
                      <a:pt x="0" y="20798"/>
                      <a:pt x="21430" y="0"/>
                      <a:pt x="47865" y="0"/>
                    </a:cubicBezTo>
                    <a:cubicBezTo>
                      <a:pt x="74300" y="0"/>
                      <a:pt x="95730" y="20798"/>
                      <a:pt x="95730" y="46454"/>
                    </a:cubicBezTo>
                    <a:close/>
                  </a:path>
                </a:pathLst>
              </a:custGeom>
              <a:solidFill>
                <a:srgbClr val="000000"/>
              </a:solidFill>
              <a:ln w="46148" cap="rnd">
                <a:noFill/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6" name="Elemento grafico 18">
              <a:extLst>
                <a:ext uri="{FF2B5EF4-FFF2-40B4-BE49-F238E27FC236}">
                  <a16:creationId xmlns:a16="http://schemas.microsoft.com/office/drawing/2014/main" id="{9DA617F8-5287-4A14-BC65-637314406C56}"/>
                </a:ext>
              </a:extLst>
            </p:cNvPr>
            <p:cNvSpPr txBox="1"/>
            <p:nvPr/>
          </p:nvSpPr>
          <p:spPr>
            <a:xfrm>
              <a:off x="4846919" y="1706740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3</a:t>
              </a:r>
            </a:p>
          </p:txBody>
        </p:sp>
        <p:sp>
          <p:nvSpPr>
            <p:cNvPr id="127" name="Elemento grafico 18">
              <a:extLst>
                <a:ext uri="{FF2B5EF4-FFF2-40B4-BE49-F238E27FC236}">
                  <a16:creationId xmlns:a16="http://schemas.microsoft.com/office/drawing/2014/main" id="{0D5A5164-5D4B-4EDF-8FE4-B9FA40A4FBDC}"/>
                </a:ext>
              </a:extLst>
            </p:cNvPr>
            <p:cNvSpPr txBox="1"/>
            <p:nvPr/>
          </p:nvSpPr>
          <p:spPr>
            <a:xfrm>
              <a:off x="6833370" y="1716329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4</a:t>
              </a:r>
            </a:p>
          </p:txBody>
        </p:sp>
        <p:sp>
          <p:nvSpPr>
            <p:cNvPr id="128" name="Elemento grafico 18">
              <a:extLst>
                <a:ext uri="{FF2B5EF4-FFF2-40B4-BE49-F238E27FC236}">
                  <a16:creationId xmlns:a16="http://schemas.microsoft.com/office/drawing/2014/main" id="{D04BEB5B-0412-4770-908A-98AE2B1540BA}"/>
                </a:ext>
              </a:extLst>
            </p:cNvPr>
            <p:cNvSpPr txBox="1"/>
            <p:nvPr/>
          </p:nvSpPr>
          <p:spPr>
            <a:xfrm>
              <a:off x="7190447" y="2177238"/>
              <a:ext cx="652474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grpSp>
        <p:nvGrpSpPr>
          <p:cNvPr id="202" name="Gruppo 201">
            <a:extLst>
              <a:ext uri="{FF2B5EF4-FFF2-40B4-BE49-F238E27FC236}">
                <a16:creationId xmlns:a16="http://schemas.microsoft.com/office/drawing/2014/main" id="{24B4D635-F4E2-41D9-BC1E-3889CB2A72BD}"/>
              </a:ext>
            </a:extLst>
          </p:cNvPr>
          <p:cNvGrpSpPr/>
          <p:nvPr/>
        </p:nvGrpSpPr>
        <p:grpSpPr>
          <a:xfrm>
            <a:off x="3683571" y="2585087"/>
            <a:ext cx="4850257" cy="3487821"/>
            <a:chOff x="3202144" y="2089956"/>
            <a:chExt cx="4850257" cy="3487821"/>
          </a:xfrm>
        </p:grpSpPr>
        <p:grpSp>
          <p:nvGrpSpPr>
            <p:cNvPr id="203" name="Elemento grafico 76">
              <a:extLst>
                <a:ext uri="{FF2B5EF4-FFF2-40B4-BE49-F238E27FC236}">
                  <a16:creationId xmlns:a16="http://schemas.microsoft.com/office/drawing/2014/main" id="{854026DF-295C-4468-BF16-76B47646B120}"/>
                </a:ext>
              </a:extLst>
            </p:cNvPr>
            <p:cNvGrpSpPr/>
            <p:nvPr/>
          </p:nvGrpSpPr>
          <p:grpSpPr>
            <a:xfrm>
              <a:off x="3940998" y="3831338"/>
              <a:ext cx="351672" cy="316936"/>
              <a:chOff x="3940998" y="3831338"/>
              <a:chExt cx="351672" cy="316936"/>
            </a:xfrm>
            <a:solidFill>
              <a:srgbClr val="FF3F2A"/>
            </a:solidFill>
          </p:grpSpPr>
          <p:sp>
            <p:nvSpPr>
              <p:cNvPr id="267" name="Elemento grafico 76">
                <a:extLst>
                  <a:ext uri="{FF2B5EF4-FFF2-40B4-BE49-F238E27FC236}">
                    <a16:creationId xmlns:a16="http://schemas.microsoft.com/office/drawing/2014/main" id="{25B80199-7D0A-4F0D-832B-7B193142D013}"/>
                  </a:ext>
                </a:extLst>
              </p:cNvPr>
              <p:cNvSpPr/>
              <p:nvPr/>
            </p:nvSpPr>
            <p:spPr>
              <a:xfrm>
                <a:off x="4138723" y="3831338"/>
                <a:ext cx="13204" cy="190296"/>
              </a:xfrm>
              <a:custGeom>
                <a:avLst/>
                <a:gdLst>
                  <a:gd name="connsiteX0" fmla="*/ -18 w 13204"/>
                  <a:gd name="connsiteY0" fmla="*/ 106 h 190296"/>
                  <a:gd name="connsiteX1" fmla="*/ -18 w 13204"/>
                  <a:gd name="connsiteY1" fmla="*/ 190403 h 190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90296">
                    <a:moveTo>
                      <a:pt x="-18" y="106"/>
                    </a:moveTo>
                    <a:lnTo>
                      <a:pt x="-18" y="190403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8" name="Elemento grafico 76">
                <a:extLst>
                  <a:ext uri="{FF2B5EF4-FFF2-40B4-BE49-F238E27FC236}">
                    <a16:creationId xmlns:a16="http://schemas.microsoft.com/office/drawing/2014/main" id="{AB565FC2-5564-4D62-BDEE-9E072CD22ED8}"/>
                  </a:ext>
                </a:extLst>
              </p:cNvPr>
              <p:cNvSpPr/>
              <p:nvPr/>
            </p:nvSpPr>
            <p:spPr>
              <a:xfrm>
                <a:off x="3972908" y="4010214"/>
                <a:ext cx="319762" cy="12814"/>
              </a:xfrm>
              <a:custGeom>
                <a:avLst/>
                <a:gdLst>
                  <a:gd name="connsiteX0" fmla="*/ -18 w 319762"/>
                  <a:gd name="connsiteY0" fmla="*/ 111 h 12814"/>
                  <a:gd name="connsiteX1" fmla="*/ 319745 w 319762"/>
                  <a:gd name="connsiteY1" fmla="*/ 1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19762" h="12814">
                    <a:moveTo>
                      <a:pt x="-18" y="111"/>
                    </a:moveTo>
                    <a:lnTo>
                      <a:pt x="319745" y="111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9" name="Elemento grafico 76">
                <a:extLst>
                  <a:ext uri="{FF2B5EF4-FFF2-40B4-BE49-F238E27FC236}">
                    <a16:creationId xmlns:a16="http://schemas.microsoft.com/office/drawing/2014/main" id="{3340E87B-9F52-4C97-B904-294EC4759BF7}"/>
                  </a:ext>
                </a:extLst>
              </p:cNvPr>
              <p:cNvSpPr/>
              <p:nvPr/>
            </p:nvSpPr>
            <p:spPr>
              <a:xfrm>
                <a:off x="3940998" y="4021635"/>
                <a:ext cx="66119" cy="126640"/>
              </a:xfrm>
              <a:custGeom>
                <a:avLst/>
                <a:gdLst>
                  <a:gd name="connsiteX0" fmla="*/ 66093 w 66119"/>
                  <a:gd name="connsiteY0" fmla="*/ 115 h 126640"/>
                  <a:gd name="connsiteX1" fmla="*/ -27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093" y="115"/>
                    </a:moveTo>
                    <a:lnTo>
                      <a:pt x="-27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0" name="Elemento grafico 76">
                <a:extLst>
                  <a:ext uri="{FF2B5EF4-FFF2-40B4-BE49-F238E27FC236}">
                    <a16:creationId xmlns:a16="http://schemas.microsoft.com/office/drawing/2014/main" id="{3921B0EE-38A5-4AB5-ADD8-1359C4DF29DD}"/>
                  </a:ext>
                </a:extLst>
              </p:cNvPr>
              <p:cNvSpPr/>
              <p:nvPr/>
            </p:nvSpPr>
            <p:spPr>
              <a:xfrm>
                <a:off x="4032550" y="4021635"/>
                <a:ext cx="66119" cy="126640"/>
              </a:xfrm>
              <a:custGeom>
                <a:avLst/>
                <a:gdLst>
                  <a:gd name="connsiteX0" fmla="*/ 66098 w 66119"/>
                  <a:gd name="connsiteY0" fmla="*/ 115 h 126640"/>
                  <a:gd name="connsiteX1" fmla="*/ -22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098" y="115"/>
                    </a:moveTo>
                    <a:lnTo>
                      <a:pt x="-22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1" name="Elemento grafico 76">
                <a:extLst>
                  <a:ext uri="{FF2B5EF4-FFF2-40B4-BE49-F238E27FC236}">
                    <a16:creationId xmlns:a16="http://schemas.microsoft.com/office/drawing/2014/main" id="{04A95290-FF11-4D4A-A67B-56DB2D02D753}"/>
                  </a:ext>
                </a:extLst>
              </p:cNvPr>
              <p:cNvSpPr/>
              <p:nvPr/>
            </p:nvSpPr>
            <p:spPr>
              <a:xfrm>
                <a:off x="4124105" y="4021635"/>
                <a:ext cx="66114" cy="126640"/>
              </a:xfrm>
              <a:custGeom>
                <a:avLst/>
                <a:gdLst>
                  <a:gd name="connsiteX0" fmla="*/ 66098 w 66114"/>
                  <a:gd name="connsiteY0" fmla="*/ 115 h 126640"/>
                  <a:gd name="connsiteX1" fmla="*/ -17 w 66114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4" h="126640">
                    <a:moveTo>
                      <a:pt x="66098" y="115"/>
                    </a:moveTo>
                    <a:lnTo>
                      <a:pt x="-17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2" name="Elemento grafico 76">
                <a:extLst>
                  <a:ext uri="{FF2B5EF4-FFF2-40B4-BE49-F238E27FC236}">
                    <a16:creationId xmlns:a16="http://schemas.microsoft.com/office/drawing/2014/main" id="{455E638C-48D5-4DAE-88C7-B4D3FB307D66}"/>
                  </a:ext>
                </a:extLst>
              </p:cNvPr>
              <p:cNvSpPr/>
              <p:nvPr/>
            </p:nvSpPr>
            <p:spPr>
              <a:xfrm>
                <a:off x="4215657" y="4021635"/>
                <a:ext cx="66119" cy="126640"/>
              </a:xfrm>
              <a:custGeom>
                <a:avLst/>
                <a:gdLst>
                  <a:gd name="connsiteX0" fmla="*/ 66108 w 66119"/>
                  <a:gd name="connsiteY0" fmla="*/ 115 h 126640"/>
                  <a:gd name="connsiteX1" fmla="*/ -11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108" y="115"/>
                    </a:moveTo>
                    <a:lnTo>
                      <a:pt x="-11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04" name="Elemento grafico 76">
              <a:extLst>
                <a:ext uri="{FF2B5EF4-FFF2-40B4-BE49-F238E27FC236}">
                  <a16:creationId xmlns:a16="http://schemas.microsoft.com/office/drawing/2014/main" id="{47918F71-C824-4ABF-B22A-E19FFEA3FE29}"/>
                </a:ext>
              </a:extLst>
            </p:cNvPr>
            <p:cNvGrpSpPr/>
            <p:nvPr/>
          </p:nvGrpSpPr>
          <p:grpSpPr>
            <a:xfrm>
              <a:off x="4313434" y="2664114"/>
              <a:ext cx="646998" cy="897034"/>
              <a:chOff x="4313434" y="2664114"/>
              <a:chExt cx="646998" cy="897034"/>
            </a:xfrm>
          </p:grpSpPr>
          <p:sp>
            <p:nvSpPr>
              <p:cNvPr id="262" name="Elemento grafico 76">
                <a:extLst>
                  <a:ext uri="{FF2B5EF4-FFF2-40B4-BE49-F238E27FC236}">
                    <a16:creationId xmlns:a16="http://schemas.microsoft.com/office/drawing/2014/main" id="{380D1A37-FDF8-4DBC-8F75-6A2E785F1481}"/>
                  </a:ext>
                </a:extLst>
              </p:cNvPr>
              <p:cNvSpPr/>
              <p:nvPr/>
            </p:nvSpPr>
            <p:spPr>
              <a:xfrm>
                <a:off x="4683149" y="2664114"/>
                <a:ext cx="277283" cy="897034"/>
              </a:xfrm>
              <a:custGeom>
                <a:avLst/>
                <a:gdLst>
                  <a:gd name="connsiteX0" fmla="*/ 277382 w 277283"/>
                  <a:gd name="connsiteY0" fmla="*/ 33 h 897034"/>
                  <a:gd name="connsiteX1" fmla="*/ 277382 w 277283"/>
                  <a:gd name="connsiteY1" fmla="*/ 269146 h 897034"/>
                  <a:gd name="connsiteX2" fmla="*/ 98 w 277283"/>
                  <a:gd name="connsiteY2" fmla="*/ 269146 h 897034"/>
                  <a:gd name="connsiteX3" fmla="*/ 98 w 277283"/>
                  <a:gd name="connsiteY3" fmla="*/ 627959 h 897034"/>
                  <a:gd name="connsiteX4" fmla="*/ 277382 w 277283"/>
                  <a:gd name="connsiteY4" fmla="*/ 627959 h 897034"/>
                  <a:gd name="connsiteX5" fmla="*/ 277382 w 277283"/>
                  <a:gd name="connsiteY5" fmla="*/ 897067 h 897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77283" h="897034">
                    <a:moveTo>
                      <a:pt x="277382" y="33"/>
                    </a:moveTo>
                    <a:lnTo>
                      <a:pt x="277382" y="269146"/>
                    </a:lnTo>
                    <a:lnTo>
                      <a:pt x="98" y="269146"/>
                    </a:lnTo>
                    <a:moveTo>
                      <a:pt x="98" y="627959"/>
                    </a:moveTo>
                    <a:lnTo>
                      <a:pt x="277382" y="627959"/>
                    </a:lnTo>
                    <a:lnTo>
                      <a:pt x="277382" y="897067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3" name="Elemento grafico 76">
                <a:extLst>
                  <a:ext uri="{FF2B5EF4-FFF2-40B4-BE49-F238E27FC236}">
                    <a16:creationId xmlns:a16="http://schemas.microsoft.com/office/drawing/2014/main" id="{80AFC91D-874E-4486-864D-221FC7B99D2D}"/>
                  </a:ext>
                </a:extLst>
              </p:cNvPr>
              <p:cNvSpPr/>
              <p:nvPr/>
            </p:nvSpPr>
            <p:spPr>
              <a:xfrm>
                <a:off x="4590720" y="2955652"/>
                <a:ext cx="13204" cy="313962"/>
              </a:xfrm>
              <a:custGeom>
                <a:avLst/>
                <a:gdLst>
                  <a:gd name="connsiteX0" fmla="*/ 85 w 13204"/>
                  <a:gd name="connsiteY0" fmla="*/ 313996 h 313962"/>
                  <a:gd name="connsiteX1" fmla="*/ 85 w 13204"/>
                  <a:gd name="connsiteY1" fmla="*/ 33 h 313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13962">
                    <a:moveTo>
                      <a:pt x="85" y="313996"/>
                    </a:moveTo>
                    <a:lnTo>
                      <a:pt x="85" y="33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4" name="Elemento grafico 76">
                <a:extLst>
                  <a:ext uri="{FF2B5EF4-FFF2-40B4-BE49-F238E27FC236}">
                    <a16:creationId xmlns:a16="http://schemas.microsoft.com/office/drawing/2014/main" id="{EBED3B06-4DAF-48BB-A5DC-961B09AD1ADF}"/>
                  </a:ext>
                </a:extLst>
              </p:cNvPr>
              <p:cNvSpPr/>
              <p:nvPr/>
            </p:nvSpPr>
            <p:spPr>
              <a:xfrm>
                <a:off x="4313434" y="3112631"/>
                <a:ext cx="277285" cy="12814"/>
              </a:xfrm>
              <a:custGeom>
                <a:avLst/>
                <a:gdLst>
                  <a:gd name="connsiteX0" fmla="*/ 277363 w 277285"/>
                  <a:gd name="connsiteY0" fmla="*/ 33 h 12814"/>
                  <a:gd name="connsiteX1" fmla="*/ 78 w 277285"/>
                  <a:gd name="connsiteY1" fmla="*/ 33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77285" h="12814">
                    <a:moveTo>
                      <a:pt x="277363" y="33"/>
                    </a:moveTo>
                    <a:lnTo>
                      <a:pt x="78" y="33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5" name="Elemento grafico 76">
                <a:extLst>
                  <a:ext uri="{FF2B5EF4-FFF2-40B4-BE49-F238E27FC236}">
                    <a16:creationId xmlns:a16="http://schemas.microsoft.com/office/drawing/2014/main" id="{6D4C7C68-0D59-43F5-A645-327EF4622452}"/>
                  </a:ext>
                </a:extLst>
              </p:cNvPr>
              <p:cNvSpPr/>
              <p:nvPr/>
            </p:nvSpPr>
            <p:spPr>
              <a:xfrm>
                <a:off x="4660043" y="2888372"/>
                <a:ext cx="13204" cy="448517"/>
              </a:xfrm>
              <a:custGeom>
                <a:avLst/>
                <a:gdLst>
                  <a:gd name="connsiteX0" fmla="*/ 89 w 13204"/>
                  <a:gd name="connsiteY0" fmla="*/ 33 h 448517"/>
                  <a:gd name="connsiteX1" fmla="*/ 89 w 13204"/>
                  <a:gd name="connsiteY1" fmla="*/ 448550 h 44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448517">
                    <a:moveTo>
                      <a:pt x="89" y="33"/>
                    </a:moveTo>
                    <a:lnTo>
                      <a:pt x="89" y="448550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6" name="Elemento grafico 76">
                <a:extLst>
                  <a:ext uri="{FF2B5EF4-FFF2-40B4-BE49-F238E27FC236}">
                    <a16:creationId xmlns:a16="http://schemas.microsoft.com/office/drawing/2014/main" id="{7632949D-029B-440C-B90E-18EB1AD7BCE5}"/>
                  </a:ext>
                </a:extLst>
              </p:cNvPr>
              <p:cNvSpPr/>
              <p:nvPr/>
            </p:nvSpPr>
            <p:spPr>
              <a:xfrm>
                <a:off x="4840795" y="3211082"/>
                <a:ext cx="104217" cy="161100"/>
              </a:xfrm>
              <a:custGeom>
                <a:avLst/>
                <a:gdLst>
                  <a:gd name="connsiteX0" fmla="*/ 104319 w 104217"/>
                  <a:gd name="connsiteY0" fmla="*/ 80593 h 161100"/>
                  <a:gd name="connsiteX1" fmla="*/ 102 w 104217"/>
                  <a:gd name="connsiteY1" fmla="*/ 43 h 161100"/>
                  <a:gd name="connsiteX2" fmla="*/ 102 w 104217"/>
                  <a:gd name="connsiteY2" fmla="*/ 161144 h 161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217" h="161100">
                    <a:moveTo>
                      <a:pt x="104319" y="80593"/>
                    </a:moveTo>
                    <a:lnTo>
                      <a:pt x="102" y="43"/>
                    </a:lnTo>
                    <a:lnTo>
                      <a:pt x="102" y="161144"/>
                    </a:lnTo>
                    <a:close/>
                  </a:path>
                </a:pathLst>
              </a:custGeom>
              <a:solidFill>
                <a:srgbClr val="000000"/>
              </a:solidFill>
              <a:ln w="46122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05" name="Elemento grafico 76">
              <a:extLst>
                <a:ext uri="{FF2B5EF4-FFF2-40B4-BE49-F238E27FC236}">
                  <a16:creationId xmlns:a16="http://schemas.microsoft.com/office/drawing/2014/main" id="{23B53C5F-44BF-48E6-8C89-530F397F4CE1}"/>
                </a:ext>
              </a:extLst>
            </p:cNvPr>
            <p:cNvGrpSpPr/>
            <p:nvPr/>
          </p:nvGrpSpPr>
          <p:grpSpPr>
            <a:xfrm>
              <a:off x="6294228" y="2664114"/>
              <a:ext cx="646998" cy="897034"/>
              <a:chOff x="6294228" y="2664114"/>
              <a:chExt cx="646998" cy="897034"/>
            </a:xfrm>
          </p:grpSpPr>
          <p:sp>
            <p:nvSpPr>
              <p:cNvPr id="257" name="Elemento grafico 76">
                <a:extLst>
                  <a:ext uri="{FF2B5EF4-FFF2-40B4-BE49-F238E27FC236}">
                    <a16:creationId xmlns:a16="http://schemas.microsoft.com/office/drawing/2014/main" id="{765B7EAC-C281-439D-AAE8-FA830925B19B}"/>
                  </a:ext>
                </a:extLst>
              </p:cNvPr>
              <p:cNvSpPr/>
              <p:nvPr/>
            </p:nvSpPr>
            <p:spPr>
              <a:xfrm rot="10800000" flipV="1">
                <a:off x="6294228" y="2664114"/>
                <a:ext cx="277283" cy="897034"/>
              </a:xfrm>
              <a:custGeom>
                <a:avLst/>
                <a:gdLst>
                  <a:gd name="connsiteX0" fmla="*/ 277504 w 277283"/>
                  <a:gd name="connsiteY0" fmla="*/ 33 h 897034"/>
                  <a:gd name="connsiteX1" fmla="*/ 277504 w 277283"/>
                  <a:gd name="connsiteY1" fmla="*/ 269146 h 897034"/>
                  <a:gd name="connsiteX2" fmla="*/ 220 w 277283"/>
                  <a:gd name="connsiteY2" fmla="*/ 269146 h 897034"/>
                  <a:gd name="connsiteX3" fmla="*/ 220 w 277283"/>
                  <a:gd name="connsiteY3" fmla="*/ 627959 h 897034"/>
                  <a:gd name="connsiteX4" fmla="*/ 277504 w 277283"/>
                  <a:gd name="connsiteY4" fmla="*/ 627959 h 897034"/>
                  <a:gd name="connsiteX5" fmla="*/ 277504 w 277283"/>
                  <a:gd name="connsiteY5" fmla="*/ 897067 h 8970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77283" h="897034">
                    <a:moveTo>
                      <a:pt x="277504" y="33"/>
                    </a:moveTo>
                    <a:lnTo>
                      <a:pt x="277504" y="269146"/>
                    </a:lnTo>
                    <a:lnTo>
                      <a:pt x="220" y="269146"/>
                    </a:lnTo>
                    <a:moveTo>
                      <a:pt x="220" y="627959"/>
                    </a:moveTo>
                    <a:lnTo>
                      <a:pt x="277504" y="627959"/>
                    </a:lnTo>
                    <a:lnTo>
                      <a:pt x="277504" y="897067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8" name="Elemento grafico 76">
                <a:extLst>
                  <a:ext uri="{FF2B5EF4-FFF2-40B4-BE49-F238E27FC236}">
                    <a16:creationId xmlns:a16="http://schemas.microsoft.com/office/drawing/2014/main" id="{435D0F69-E4A3-451C-89CF-4B2DFF055F48}"/>
                  </a:ext>
                </a:extLst>
              </p:cNvPr>
              <p:cNvSpPr/>
              <p:nvPr/>
            </p:nvSpPr>
            <p:spPr>
              <a:xfrm rot="10800000" flipV="1">
                <a:off x="6663941" y="2955652"/>
                <a:ext cx="13204" cy="313962"/>
              </a:xfrm>
              <a:custGeom>
                <a:avLst/>
                <a:gdLst>
                  <a:gd name="connsiteX0" fmla="*/ 242 w 13204"/>
                  <a:gd name="connsiteY0" fmla="*/ 313996 h 313962"/>
                  <a:gd name="connsiteX1" fmla="*/ 242 w 13204"/>
                  <a:gd name="connsiteY1" fmla="*/ 33 h 3139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13962">
                    <a:moveTo>
                      <a:pt x="242" y="313996"/>
                    </a:moveTo>
                    <a:lnTo>
                      <a:pt x="242" y="33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9" name="Elemento grafico 76">
                <a:extLst>
                  <a:ext uri="{FF2B5EF4-FFF2-40B4-BE49-F238E27FC236}">
                    <a16:creationId xmlns:a16="http://schemas.microsoft.com/office/drawing/2014/main" id="{4BADB74A-C6BA-4623-8135-A9D1A9243ACB}"/>
                  </a:ext>
                </a:extLst>
              </p:cNvPr>
              <p:cNvSpPr/>
              <p:nvPr/>
            </p:nvSpPr>
            <p:spPr>
              <a:xfrm rot="10800000" flipV="1">
                <a:off x="6663941" y="3112631"/>
                <a:ext cx="277285" cy="12814"/>
              </a:xfrm>
              <a:custGeom>
                <a:avLst/>
                <a:gdLst>
                  <a:gd name="connsiteX0" fmla="*/ 277541 w 277285"/>
                  <a:gd name="connsiteY0" fmla="*/ 33 h 12814"/>
                  <a:gd name="connsiteX1" fmla="*/ 256 w 277285"/>
                  <a:gd name="connsiteY1" fmla="*/ 33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77285" h="12814">
                    <a:moveTo>
                      <a:pt x="277541" y="33"/>
                    </a:moveTo>
                    <a:lnTo>
                      <a:pt x="256" y="33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0" name="Elemento grafico 76">
                <a:extLst>
                  <a:ext uri="{FF2B5EF4-FFF2-40B4-BE49-F238E27FC236}">
                    <a16:creationId xmlns:a16="http://schemas.microsoft.com/office/drawing/2014/main" id="{28492EF2-B79A-40E2-82EF-2EF017AA2A6B}"/>
                  </a:ext>
                </a:extLst>
              </p:cNvPr>
              <p:cNvSpPr/>
              <p:nvPr/>
            </p:nvSpPr>
            <p:spPr>
              <a:xfrm rot="10800000" flipV="1">
                <a:off x="6594618" y="2888372"/>
                <a:ext cx="13204" cy="448517"/>
              </a:xfrm>
              <a:custGeom>
                <a:avLst/>
                <a:gdLst>
                  <a:gd name="connsiteX0" fmla="*/ 236 w 13204"/>
                  <a:gd name="connsiteY0" fmla="*/ 33 h 448517"/>
                  <a:gd name="connsiteX1" fmla="*/ 236 w 13204"/>
                  <a:gd name="connsiteY1" fmla="*/ 448550 h 44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448517">
                    <a:moveTo>
                      <a:pt x="236" y="33"/>
                    </a:moveTo>
                    <a:lnTo>
                      <a:pt x="236" y="448550"/>
                    </a:lnTo>
                  </a:path>
                </a:pathLst>
              </a:custGeom>
              <a:noFill/>
              <a:ln w="26355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1" name="Elemento grafico 76">
                <a:extLst>
                  <a:ext uri="{FF2B5EF4-FFF2-40B4-BE49-F238E27FC236}">
                    <a16:creationId xmlns:a16="http://schemas.microsoft.com/office/drawing/2014/main" id="{8CB69DFC-3D7E-4B72-BAF7-1CC4C3BD6F1B}"/>
                  </a:ext>
                </a:extLst>
              </p:cNvPr>
              <p:cNvSpPr/>
              <p:nvPr/>
            </p:nvSpPr>
            <p:spPr>
              <a:xfrm rot="10800000" flipV="1">
                <a:off x="6309649" y="3211082"/>
                <a:ext cx="104217" cy="161100"/>
              </a:xfrm>
              <a:custGeom>
                <a:avLst/>
                <a:gdLst>
                  <a:gd name="connsiteX0" fmla="*/ 104430 w 104217"/>
                  <a:gd name="connsiteY0" fmla="*/ 80593 h 161100"/>
                  <a:gd name="connsiteX1" fmla="*/ 213 w 104217"/>
                  <a:gd name="connsiteY1" fmla="*/ 43 h 161100"/>
                  <a:gd name="connsiteX2" fmla="*/ 213 w 104217"/>
                  <a:gd name="connsiteY2" fmla="*/ 161144 h 161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4217" h="161100">
                    <a:moveTo>
                      <a:pt x="104430" y="80593"/>
                    </a:moveTo>
                    <a:lnTo>
                      <a:pt x="213" y="43"/>
                    </a:lnTo>
                    <a:lnTo>
                      <a:pt x="213" y="161144"/>
                    </a:lnTo>
                    <a:close/>
                  </a:path>
                </a:pathLst>
              </a:custGeom>
              <a:solidFill>
                <a:srgbClr val="000000"/>
              </a:solidFill>
              <a:ln w="46122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06" name="Elemento grafico 76">
              <a:extLst>
                <a:ext uri="{FF2B5EF4-FFF2-40B4-BE49-F238E27FC236}">
                  <a16:creationId xmlns:a16="http://schemas.microsoft.com/office/drawing/2014/main" id="{C1AADB9E-CAD5-4FB9-9E2E-5EA7716028E0}"/>
                </a:ext>
              </a:extLst>
            </p:cNvPr>
            <p:cNvSpPr/>
            <p:nvPr/>
          </p:nvSpPr>
          <p:spPr>
            <a:xfrm>
              <a:off x="4960438" y="3561146"/>
              <a:ext cx="13204" cy="203588"/>
            </a:xfrm>
            <a:custGeom>
              <a:avLst/>
              <a:gdLst>
                <a:gd name="connsiteX0" fmla="*/ 0 w 13204"/>
                <a:gd name="connsiteY0" fmla="*/ 0 h 203588"/>
                <a:gd name="connsiteX1" fmla="*/ 0 w 13204"/>
                <a:gd name="connsiteY1" fmla="*/ 203589 h 203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03588">
                  <a:moveTo>
                    <a:pt x="0" y="0"/>
                  </a:moveTo>
                  <a:lnTo>
                    <a:pt x="0" y="203589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7" name="Elemento grafico 76">
              <a:extLst>
                <a:ext uri="{FF2B5EF4-FFF2-40B4-BE49-F238E27FC236}">
                  <a16:creationId xmlns:a16="http://schemas.microsoft.com/office/drawing/2014/main" id="{08384F79-848C-47A6-89E0-F24A4EF269AA}"/>
                </a:ext>
              </a:extLst>
            </p:cNvPr>
            <p:cNvSpPr/>
            <p:nvPr/>
          </p:nvSpPr>
          <p:spPr>
            <a:xfrm>
              <a:off x="6294235" y="3561146"/>
              <a:ext cx="13204" cy="203588"/>
            </a:xfrm>
            <a:custGeom>
              <a:avLst/>
              <a:gdLst>
                <a:gd name="connsiteX0" fmla="*/ 0 w 13204"/>
                <a:gd name="connsiteY0" fmla="*/ 0 h 203588"/>
                <a:gd name="connsiteX1" fmla="*/ 0 w 13204"/>
                <a:gd name="connsiteY1" fmla="*/ 203589 h 203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03588">
                  <a:moveTo>
                    <a:pt x="0" y="0"/>
                  </a:moveTo>
                  <a:lnTo>
                    <a:pt x="0" y="203589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08" name="Elemento grafico 76">
              <a:extLst>
                <a:ext uri="{FF2B5EF4-FFF2-40B4-BE49-F238E27FC236}">
                  <a16:creationId xmlns:a16="http://schemas.microsoft.com/office/drawing/2014/main" id="{9C2C23D1-BE90-471A-927A-4730C896EA0F}"/>
                </a:ext>
              </a:extLst>
            </p:cNvPr>
            <p:cNvSpPr/>
            <p:nvPr/>
          </p:nvSpPr>
          <p:spPr>
            <a:xfrm>
              <a:off x="4960438" y="3764735"/>
              <a:ext cx="1333796" cy="12814"/>
            </a:xfrm>
            <a:custGeom>
              <a:avLst/>
              <a:gdLst>
                <a:gd name="connsiteX0" fmla="*/ 0 w 1333796"/>
                <a:gd name="connsiteY0" fmla="*/ 0 h 12814"/>
                <a:gd name="connsiteX1" fmla="*/ 0 w 1333796"/>
                <a:gd name="connsiteY1" fmla="*/ 0 h 12814"/>
                <a:gd name="connsiteX2" fmla="*/ 1333797 w 1333796"/>
                <a:gd name="connsiteY2" fmla="*/ 0 h 12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33796" h="12814">
                  <a:moveTo>
                    <a:pt x="0" y="0"/>
                  </a:moveTo>
                  <a:lnTo>
                    <a:pt x="0" y="0"/>
                  </a:lnTo>
                  <a:lnTo>
                    <a:pt x="1333797" y="0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09" name="Elemento grafico 76">
              <a:extLst>
                <a:ext uri="{FF2B5EF4-FFF2-40B4-BE49-F238E27FC236}">
                  <a16:creationId xmlns:a16="http://schemas.microsoft.com/office/drawing/2014/main" id="{B253367B-9B23-439F-AB2D-FBDE53545F25}"/>
                </a:ext>
              </a:extLst>
            </p:cNvPr>
            <p:cNvGrpSpPr/>
            <p:nvPr/>
          </p:nvGrpSpPr>
          <p:grpSpPr>
            <a:xfrm>
              <a:off x="5371935" y="3938124"/>
              <a:ext cx="510838" cy="751021"/>
              <a:chOff x="5371935" y="3938124"/>
              <a:chExt cx="510838" cy="751021"/>
            </a:xfrm>
          </p:grpSpPr>
          <p:sp>
            <p:nvSpPr>
              <p:cNvPr id="252" name="Elemento grafico 76">
                <a:extLst>
                  <a:ext uri="{FF2B5EF4-FFF2-40B4-BE49-F238E27FC236}">
                    <a16:creationId xmlns:a16="http://schemas.microsoft.com/office/drawing/2014/main" id="{CD4AF57F-F418-44D7-ACB6-0CDCEDAFFA11}"/>
                  </a:ext>
                </a:extLst>
              </p:cNvPr>
              <p:cNvSpPr/>
              <p:nvPr/>
            </p:nvSpPr>
            <p:spPr>
              <a:xfrm flipV="1">
                <a:off x="5371935" y="4063302"/>
                <a:ext cx="510838" cy="500665"/>
              </a:xfrm>
              <a:custGeom>
                <a:avLst/>
                <a:gdLst>
                  <a:gd name="connsiteX0" fmla="*/ 510881 w 510838"/>
                  <a:gd name="connsiteY0" fmla="*/ 250303 h 500665"/>
                  <a:gd name="connsiteX1" fmla="*/ 255461 w 510838"/>
                  <a:gd name="connsiteY1" fmla="*/ 500635 h 500665"/>
                  <a:gd name="connsiteX2" fmla="*/ 41 w 510838"/>
                  <a:gd name="connsiteY2" fmla="*/ 250303 h 500665"/>
                  <a:gd name="connsiteX3" fmla="*/ 255461 w 510838"/>
                  <a:gd name="connsiteY3" fmla="*/ -30 h 500665"/>
                  <a:gd name="connsiteX4" fmla="*/ 510881 w 510838"/>
                  <a:gd name="connsiteY4" fmla="*/ 250303 h 50066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0838" h="500665">
                    <a:moveTo>
                      <a:pt x="510881" y="250303"/>
                    </a:moveTo>
                    <a:cubicBezTo>
                      <a:pt x="510881" y="388557"/>
                      <a:pt x="396525" y="500635"/>
                      <a:pt x="255461" y="500635"/>
                    </a:cubicBezTo>
                    <a:cubicBezTo>
                      <a:pt x="114397" y="500635"/>
                      <a:pt x="41" y="388557"/>
                      <a:pt x="41" y="250303"/>
                    </a:cubicBezTo>
                    <a:cubicBezTo>
                      <a:pt x="41" y="112048"/>
                      <a:pt x="114397" y="-30"/>
                      <a:pt x="255461" y="-30"/>
                    </a:cubicBezTo>
                    <a:cubicBezTo>
                      <a:pt x="396525" y="-30"/>
                      <a:pt x="510881" y="112048"/>
                      <a:pt x="510881" y="250303"/>
                    </a:cubicBezTo>
                    <a:close/>
                  </a:path>
                </a:pathLst>
              </a:custGeom>
              <a:noFill/>
              <a:ln w="26358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3" name="Elemento grafico 76">
                <a:extLst>
                  <a:ext uri="{FF2B5EF4-FFF2-40B4-BE49-F238E27FC236}">
                    <a16:creationId xmlns:a16="http://schemas.microsoft.com/office/drawing/2014/main" id="{B66C85D4-E1EB-4654-AF5C-3D2BCE883CD7}"/>
                  </a:ext>
                </a:extLst>
              </p:cNvPr>
              <p:cNvSpPr/>
              <p:nvPr/>
            </p:nvSpPr>
            <p:spPr>
              <a:xfrm flipV="1">
                <a:off x="5627355" y="3938124"/>
                <a:ext cx="13204" cy="125191"/>
              </a:xfrm>
              <a:custGeom>
                <a:avLst/>
                <a:gdLst>
                  <a:gd name="connsiteX0" fmla="*/ 42 w 13204"/>
                  <a:gd name="connsiteY0" fmla="*/ -60 h 125191"/>
                  <a:gd name="connsiteX1" fmla="*/ 42 w 13204"/>
                  <a:gd name="connsiteY1" fmla="*/ 125131 h 1251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25191">
                    <a:moveTo>
                      <a:pt x="42" y="-60"/>
                    </a:moveTo>
                    <a:lnTo>
                      <a:pt x="42" y="125131"/>
                    </a:lnTo>
                  </a:path>
                </a:pathLst>
              </a:custGeom>
              <a:noFill/>
              <a:ln w="2635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4" name="Elemento grafico 76">
                <a:extLst>
                  <a:ext uri="{FF2B5EF4-FFF2-40B4-BE49-F238E27FC236}">
                    <a16:creationId xmlns:a16="http://schemas.microsoft.com/office/drawing/2014/main" id="{08FC30CC-E29B-48F7-8C86-F1BC3C377E6E}"/>
                  </a:ext>
                </a:extLst>
              </p:cNvPr>
              <p:cNvSpPr/>
              <p:nvPr/>
            </p:nvSpPr>
            <p:spPr>
              <a:xfrm flipV="1">
                <a:off x="5627355" y="4563954"/>
                <a:ext cx="13204" cy="125191"/>
              </a:xfrm>
              <a:custGeom>
                <a:avLst/>
                <a:gdLst>
                  <a:gd name="connsiteX0" fmla="*/ 42 w 13204"/>
                  <a:gd name="connsiteY0" fmla="*/ 125190 h 125191"/>
                  <a:gd name="connsiteX1" fmla="*/ 42 w 13204"/>
                  <a:gd name="connsiteY1" fmla="*/ -1 h 1251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25191">
                    <a:moveTo>
                      <a:pt x="42" y="125190"/>
                    </a:moveTo>
                    <a:lnTo>
                      <a:pt x="42" y="-1"/>
                    </a:lnTo>
                  </a:path>
                </a:pathLst>
              </a:custGeom>
              <a:noFill/>
              <a:ln w="2635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5" name="Elemento grafico 76">
                <a:extLst>
                  <a:ext uri="{FF2B5EF4-FFF2-40B4-BE49-F238E27FC236}">
                    <a16:creationId xmlns:a16="http://schemas.microsoft.com/office/drawing/2014/main" id="{38B88B1D-C231-40D8-9964-096A81143401}"/>
                  </a:ext>
                </a:extLst>
              </p:cNvPr>
              <p:cNvSpPr/>
              <p:nvPr/>
            </p:nvSpPr>
            <p:spPr>
              <a:xfrm flipV="1">
                <a:off x="5627355" y="4125879"/>
                <a:ext cx="13204" cy="297258"/>
              </a:xfrm>
              <a:custGeom>
                <a:avLst/>
                <a:gdLst>
                  <a:gd name="connsiteX0" fmla="*/ 42 w 13204"/>
                  <a:gd name="connsiteY0" fmla="*/ 297224 h 297258"/>
                  <a:gd name="connsiteX1" fmla="*/ 42 w 13204"/>
                  <a:gd name="connsiteY1" fmla="*/ -34 h 29725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97258">
                    <a:moveTo>
                      <a:pt x="42" y="297224"/>
                    </a:moveTo>
                    <a:lnTo>
                      <a:pt x="42" y="-34"/>
                    </a:lnTo>
                  </a:path>
                </a:pathLst>
              </a:custGeom>
              <a:noFill/>
              <a:ln w="2635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6" name="Elemento grafico 76">
                <a:extLst>
                  <a:ext uri="{FF2B5EF4-FFF2-40B4-BE49-F238E27FC236}">
                    <a16:creationId xmlns:a16="http://schemas.microsoft.com/office/drawing/2014/main" id="{C6CBD5DD-3878-4055-A0F8-700DBA5306F3}"/>
                  </a:ext>
                </a:extLst>
              </p:cNvPr>
              <p:cNvSpPr/>
              <p:nvPr/>
            </p:nvSpPr>
            <p:spPr>
              <a:xfrm flipV="1">
                <a:off x="5551240" y="4382247"/>
                <a:ext cx="152162" cy="119143"/>
              </a:xfrm>
              <a:custGeom>
                <a:avLst/>
                <a:gdLst>
                  <a:gd name="connsiteX0" fmla="*/ 76157 w 152162"/>
                  <a:gd name="connsiteY0" fmla="*/ -19 h 119143"/>
                  <a:gd name="connsiteX1" fmla="*/ 42 w 152162"/>
                  <a:gd name="connsiteY1" fmla="*/ 119125 h 119143"/>
                  <a:gd name="connsiteX2" fmla="*/ 152205 w 152162"/>
                  <a:gd name="connsiteY2" fmla="*/ 119125 h 1191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2162" h="119143">
                    <a:moveTo>
                      <a:pt x="76157" y="-19"/>
                    </a:moveTo>
                    <a:lnTo>
                      <a:pt x="42" y="119125"/>
                    </a:lnTo>
                    <a:lnTo>
                      <a:pt x="152205" y="119125"/>
                    </a:lnTo>
                    <a:close/>
                  </a:path>
                </a:pathLst>
              </a:custGeom>
              <a:solidFill>
                <a:srgbClr val="000000"/>
              </a:solidFill>
              <a:ln w="26358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10" name="Elemento grafico 76">
              <a:extLst>
                <a:ext uri="{FF2B5EF4-FFF2-40B4-BE49-F238E27FC236}">
                  <a16:creationId xmlns:a16="http://schemas.microsoft.com/office/drawing/2014/main" id="{4CD077FF-77B7-4E62-9FAA-DEEAE031ED20}"/>
                </a:ext>
              </a:extLst>
            </p:cNvPr>
            <p:cNvSpPr txBox="1"/>
            <p:nvPr/>
          </p:nvSpPr>
          <p:spPr>
            <a:xfrm>
              <a:off x="5902930" y="4123924"/>
              <a:ext cx="380941" cy="520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5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459" i="1" spc="0" baseline="-259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0</a:t>
              </a:r>
            </a:p>
          </p:txBody>
        </p:sp>
        <p:sp>
          <p:nvSpPr>
            <p:cNvPr id="211" name="Elemento grafico 76">
              <a:extLst>
                <a:ext uri="{FF2B5EF4-FFF2-40B4-BE49-F238E27FC236}">
                  <a16:creationId xmlns:a16="http://schemas.microsoft.com/office/drawing/2014/main" id="{771CF173-D300-4617-B04A-9C1A7E256F9E}"/>
                </a:ext>
              </a:extLst>
            </p:cNvPr>
            <p:cNvSpPr/>
            <p:nvPr/>
          </p:nvSpPr>
          <p:spPr>
            <a:xfrm>
              <a:off x="5627336" y="3764735"/>
              <a:ext cx="13204" cy="235984"/>
            </a:xfrm>
            <a:custGeom>
              <a:avLst/>
              <a:gdLst>
                <a:gd name="connsiteX0" fmla="*/ 0 w 13204"/>
                <a:gd name="connsiteY0" fmla="*/ 0 h 235984"/>
                <a:gd name="connsiteX1" fmla="*/ 0 w 13204"/>
                <a:gd name="connsiteY1" fmla="*/ 235984 h 235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35984">
                  <a:moveTo>
                    <a:pt x="0" y="0"/>
                  </a:moveTo>
                  <a:lnTo>
                    <a:pt x="0" y="235984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2" name="Elemento grafico 76">
              <a:extLst>
                <a:ext uri="{FF2B5EF4-FFF2-40B4-BE49-F238E27FC236}">
                  <a16:creationId xmlns:a16="http://schemas.microsoft.com/office/drawing/2014/main" id="{69D4E875-B8AC-4915-B57A-522F0D268B60}"/>
                </a:ext>
              </a:extLst>
            </p:cNvPr>
            <p:cNvSpPr/>
            <p:nvPr/>
          </p:nvSpPr>
          <p:spPr>
            <a:xfrm>
              <a:off x="5627336" y="4689142"/>
              <a:ext cx="13204" cy="235984"/>
            </a:xfrm>
            <a:custGeom>
              <a:avLst/>
              <a:gdLst>
                <a:gd name="connsiteX0" fmla="*/ 0 w 13204"/>
                <a:gd name="connsiteY0" fmla="*/ 0 h 235984"/>
                <a:gd name="connsiteX1" fmla="*/ 0 w 13204"/>
                <a:gd name="connsiteY1" fmla="*/ 235984 h 2359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204" h="235984">
                  <a:moveTo>
                    <a:pt x="0" y="0"/>
                  </a:moveTo>
                  <a:lnTo>
                    <a:pt x="0" y="235984"/>
                  </a:lnTo>
                </a:path>
              </a:pathLst>
            </a:custGeom>
            <a:noFill/>
            <a:ln w="26356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13" name="Elemento grafico 76">
              <a:extLst>
                <a:ext uri="{FF2B5EF4-FFF2-40B4-BE49-F238E27FC236}">
                  <a16:creationId xmlns:a16="http://schemas.microsoft.com/office/drawing/2014/main" id="{AD9ACA0D-7F57-4AAB-805F-A62C4CAD6BEC}"/>
                </a:ext>
              </a:extLst>
            </p:cNvPr>
            <p:cNvSpPr/>
            <p:nvPr/>
          </p:nvSpPr>
          <p:spPr>
            <a:xfrm>
              <a:off x="5579472" y="3718281"/>
              <a:ext cx="95729" cy="92907"/>
            </a:xfrm>
            <a:custGeom>
              <a:avLst/>
              <a:gdLst>
                <a:gd name="connsiteX0" fmla="*/ 95730 w 95729"/>
                <a:gd name="connsiteY0" fmla="*/ 46454 h 92907"/>
                <a:gd name="connsiteX1" fmla="*/ 47865 w 95729"/>
                <a:gd name="connsiteY1" fmla="*/ 92907 h 92907"/>
                <a:gd name="connsiteX2" fmla="*/ 0 w 95729"/>
                <a:gd name="connsiteY2" fmla="*/ 46454 h 92907"/>
                <a:gd name="connsiteX3" fmla="*/ 47865 w 95729"/>
                <a:gd name="connsiteY3" fmla="*/ 0 h 92907"/>
                <a:gd name="connsiteX4" fmla="*/ 95730 w 95729"/>
                <a:gd name="connsiteY4" fmla="*/ 46454 h 929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5729" h="92907">
                  <a:moveTo>
                    <a:pt x="95730" y="46454"/>
                  </a:moveTo>
                  <a:cubicBezTo>
                    <a:pt x="95730" y="72109"/>
                    <a:pt x="74300" y="92907"/>
                    <a:pt x="47865" y="92907"/>
                  </a:cubicBezTo>
                  <a:cubicBezTo>
                    <a:pt x="21430" y="92907"/>
                    <a:pt x="0" y="72109"/>
                    <a:pt x="0" y="46454"/>
                  </a:cubicBezTo>
                  <a:cubicBezTo>
                    <a:pt x="0" y="20798"/>
                    <a:pt x="21430" y="0"/>
                    <a:pt x="47865" y="0"/>
                  </a:cubicBezTo>
                  <a:cubicBezTo>
                    <a:pt x="74300" y="0"/>
                    <a:pt x="95730" y="20798"/>
                    <a:pt x="95730" y="46454"/>
                  </a:cubicBezTo>
                  <a:close/>
                </a:path>
              </a:pathLst>
            </a:custGeom>
            <a:solidFill>
              <a:srgbClr val="000000"/>
            </a:solidFill>
            <a:ln w="46123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14" name="Elemento grafico 76">
              <a:extLst>
                <a:ext uri="{FF2B5EF4-FFF2-40B4-BE49-F238E27FC236}">
                  <a16:creationId xmlns:a16="http://schemas.microsoft.com/office/drawing/2014/main" id="{A446456A-034F-4E5C-8D82-2216F92C7BF9}"/>
                </a:ext>
              </a:extLst>
            </p:cNvPr>
            <p:cNvGrpSpPr/>
            <p:nvPr/>
          </p:nvGrpSpPr>
          <p:grpSpPr>
            <a:xfrm>
              <a:off x="5494634" y="4815835"/>
              <a:ext cx="265400" cy="303002"/>
              <a:chOff x="5494634" y="4815835"/>
              <a:chExt cx="265400" cy="303002"/>
            </a:xfrm>
            <a:noFill/>
          </p:grpSpPr>
          <p:sp>
            <p:nvSpPr>
              <p:cNvPr id="249" name="Elemento grafico 76">
                <a:extLst>
                  <a:ext uri="{FF2B5EF4-FFF2-40B4-BE49-F238E27FC236}">
                    <a16:creationId xmlns:a16="http://schemas.microsoft.com/office/drawing/2014/main" id="{85B64007-518B-4C96-A5DC-9776130024DE}"/>
                  </a:ext>
                </a:extLst>
              </p:cNvPr>
              <p:cNvSpPr/>
              <p:nvPr/>
            </p:nvSpPr>
            <p:spPr>
              <a:xfrm>
                <a:off x="5627332" y="5034417"/>
                <a:ext cx="132702" cy="84420"/>
              </a:xfrm>
              <a:custGeom>
                <a:avLst/>
                <a:gdLst>
                  <a:gd name="connsiteX0" fmla="*/ 250 w 132702"/>
                  <a:gd name="connsiteY0" fmla="*/ 116 h 84420"/>
                  <a:gd name="connsiteX1" fmla="*/ 132952 w 132702"/>
                  <a:gd name="connsiteY1" fmla="*/ 84536 h 84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702" h="84420">
                    <a:moveTo>
                      <a:pt x="250" y="116"/>
                    </a:moveTo>
                    <a:lnTo>
                      <a:pt x="132952" y="84536"/>
                    </a:lnTo>
                  </a:path>
                </a:pathLst>
              </a:custGeom>
              <a:noFill/>
              <a:ln w="4832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0" name="Elemento grafico 76">
                <a:extLst>
                  <a:ext uri="{FF2B5EF4-FFF2-40B4-BE49-F238E27FC236}">
                    <a16:creationId xmlns:a16="http://schemas.microsoft.com/office/drawing/2014/main" id="{55F059B2-DB6D-406F-8CF6-2B9331A2C791}"/>
                  </a:ext>
                </a:extLst>
              </p:cNvPr>
              <p:cNvSpPr/>
              <p:nvPr/>
            </p:nvSpPr>
            <p:spPr>
              <a:xfrm>
                <a:off x="5627332" y="4815835"/>
                <a:ext cx="13204" cy="218582"/>
              </a:xfrm>
              <a:custGeom>
                <a:avLst/>
                <a:gdLst>
                  <a:gd name="connsiteX0" fmla="*/ 246 w 13204"/>
                  <a:gd name="connsiteY0" fmla="*/ 218689 h 218582"/>
                  <a:gd name="connsiteX1" fmla="*/ 246 w 13204"/>
                  <a:gd name="connsiteY1" fmla="*/ 107 h 2185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18582">
                    <a:moveTo>
                      <a:pt x="246" y="218689"/>
                    </a:moveTo>
                    <a:lnTo>
                      <a:pt x="246" y="107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1" name="Elemento grafico 76">
                <a:extLst>
                  <a:ext uri="{FF2B5EF4-FFF2-40B4-BE49-F238E27FC236}">
                    <a16:creationId xmlns:a16="http://schemas.microsoft.com/office/drawing/2014/main" id="{517E8D3E-2A59-4445-BAD5-847E1D086E5A}"/>
                  </a:ext>
                </a:extLst>
              </p:cNvPr>
              <p:cNvSpPr/>
              <p:nvPr/>
            </p:nvSpPr>
            <p:spPr>
              <a:xfrm>
                <a:off x="5494634" y="5034417"/>
                <a:ext cx="132698" cy="84420"/>
              </a:xfrm>
              <a:custGeom>
                <a:avLst/>
                <a:gdLst>
                  <a:gd name="connsiteX0" fmla="*/ 132940 w 132698"/>
                  <a:gd name="connsiteY0" fmla="*/ 116 h 84420"/>
                  <a:gd name="connsiteX1" fmla="*/ 242 w 132698"/>
                  <a:gd name="connsiteY1" fmla="*/ 84536 h 844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698" h="84420">
                    <a:moveTo>
                      <a:pt x="132940" y="116"/>
                    </a:moveTo>
                    <a:lnTo>
                      <a:pt x="242" y="84536"/>
                    </a:lnTo>
                  </a:path>
                </a:pathLst>
              </a:custGeom>
              <a:noFill/>
              <a:ln w="48321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5" name="Elemento grafico 76">
              <a:extLst>
                <a:ext uri="{FF2B5EF4-FFF2-40B4-BE49-F238E27FC236}">
                  <a16:creationId xmlns:a16="http://schemas.microsoft.com/office/drawing/2014/main" id="{57BC0C87-EB27-4241-BCD6-61FAE9E36DAF}"/>
                </a:ext>
              </a:extLst>
            </p:cNvPr>
            <p:cNvGrpSpPr/>
            <p:nvPr/>
          </p:nvGrpSpPr>
          <p:grpSpPr>
            <a:xfrm>
              <a:off x="4097261" y="3062088"/>
              <a:ext cx="354815" cy="101138"/>
              <a:chOff x="4097261" y="3062088"/>
              <a:chExt cx="354815" cy="101138"/>
            </a:xfrm>
            <a:noFill/>
          </p:grpSpPr>
          <p:sp>
            <p:nvSpPr>
              <p:cNvPr id="247" name="Elemento grafico 76">
                <a:extLst>
                  <a:ext uri="{FF2B5EF4-FFF2-40B4-BE49-F238E27FC236}">
                    <a16:creationId xmlns:a16="http://schemas.microsoft.com/office/drawing/2014/main" id="{CF9CA53C-43A1-4D4E-AE59-A12F490EDDF9}"/>
                  </a:ext>
                </a:extLst>
              </p:cNvPr>
              <p:cNvSpPr/>
              <p:nvPr/>
            </p:nvSpPr>
            <p:spPr>
              <a:xfrm>
                <a:off x="4097261" y="3062088"/>
                <a:ext cx="104211" cy="101138"/>
              </a:xfrm>
              <a:custGeom>
                <a:avLst/>
                <a:gdLst>
                  <a:gd name="connsiteX0" fmla="*/ 104297 w 104211"/>
                  <a:gd name="connsiteY0" fmla="*/ 50539 h 101138"/>
                  <a:gd name="connsiteX1" fmla="*/ 52192 w 104211"/>
                  <a:gd name="connsiteY1" fmla="*/ 101108 h 101138"/>
                  <a:gd name="connsiteX2" fmla="*/ 86 w 104211"/>
                  <a:gd name="connsiteY2" fmla="*/ 50539 h 101138"/>
                  <a:gd name="connsiteX3" fmla="*/ 52192 w 104211"/>
                  <a:gd name="connsiteY3" fmla="*/ -31 h 101138"/>
                  <a:gd name="connsiteX4" fmla="*/ 104297 w 104211"/>
                  <a:gd name="connsiteY4" fmla="*/ 50539 h 1011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4211" h="101138">
                    <a:moveTo>
                      <a:pt x="104297" y="50539"/>
                    </a:moveTo>
                    <a:cubicBezTo>
                      <a:pt x="104297" y="78467"/>
                      <a:pt x="80969" y="101108"/>
                      <a:pt x="52192" y="101108"/>
                    </a:cubicBezTo>
                    <a:cubicBezTo>
                      <a:pt x="23415" y="101108"/>
                      <a:pt x="86" y="78467"/>
                      <a:pt x="86" y="50539"/>
                    </a:cubicBezTo>
                    <a:cubicBezTo>
                      <a:pt x="86" y="22610"/>
                      <a:pt x="23415" y="-31"/>
                      <a:pt x="52192" y="-31"/>
                    </a:cubicBezTo>
                    <a:cubicBezTo>
                      <a:pt x="80969" y="-31"/>
                      <a:pt x="104297" y="22610"/>
                      <a:pt x="104297" y="50539"/>
                    </a:cubicBezTo>
                    <a:close/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8" name="Elemento grafico 76">
                <a:extLst>
                  <a:ext uri="{FF2B5EF4-FFF2-40B4-BE49-F238E27FC236}">
                    <a16:creationId xmlns:a16="http://schemas.microsoft.com/office/drawing/2014/main" id="{63043B86-F0AD-4DEE-8540-0C9AC32A4BA4}"/>
                  </a:ext>
                </a:extLst>
              </p:cNvPr>
              <p:cNvSpPr/>
              <p:nvPr/>
            </p:nvSpPr>
            <p:spPr>
              <a:xfrm>
                <a:off x="4201473" y="3112658"/>
                <a:ext cx="250604" cy="12814"/>
              </a:xfrm>
              <a:custGeom>
                <a:avLst/>
                <a:gdLst>
                  <a:gd name="connsiteX0" fmla="*/ 96 w 250604"/>
                  <a:gd name="connsiteY0" fmla="*/ -31 h 12814"/>
                  <a:gd name="connsiteX1" fmla="*/ 250700 w 250604"/>
                  <a:gd name="connsiteY1" fmla="*/ -3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0604" h="12814">
                    <a:moveTo>
                      <a:pt x="96" y="-31"/>
                    </a:moveTo>
                    <a:lnTo>
                      <a:pt x="250700" y="-31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6" name="Elemento grafico 76">
              <a:extLst>
                <a:ext uri="{FF2B5EF4-FFF2-40B4-BE49-F238E27FC236}">
                  <a16:creationId xmlns:a16="http://schemas.microsoft.com/office/drawing/2014/main" id="{6FE685E0-1984-4CF4-AA3C-419853759F31}"/>
                </a:ext>
              </a:extLst>
            </p:cNvPr>
            <p:cNvGrpSpPr/>
            <p:nvPr/>
          </p:nvGrpSpPr>
          <p:grpSpPr>
            <a:xfrm>
              <a:off x="6802583" y="3062088"/>
              <a:ext cx="354815" cy="101138"/>
              <a:chOff x="6802583" y="3062088"/>
              <a:chExt cx="354815" cy="101138"/>
            </a:xfrm>
            <a:noFill/>
          </p:grpSpPr>
          <p:sp>
            <p:nvSpPr>
              <p:cNvPr id="245" name="Elemento grafico 76">
                <a:extLst>
                  <a:ext uri="{FF2B5EF4-FFF2-40B4-BE49-F238E27FC236}">
                    <a16:creationId xmlns:a16="http://schemas.microsoft.com/office/drawing/2014/main" id="{7309C965-1768-424F-88D4-1378639D07D2}"/>
                  </a:ext>
                </a:extLst>
              </p:cNvPr>
              <p:cNvSpPr/>
              <p:nvPr/>
            </p:nvSpPr>
            <p:spPr>
              <a:xfrm rot="10800000" flipV="1">
                <a:off x="7053187" y="3062088"/>
                <a:ext cx="104211" cy="101138"/>
              </a:xfrm>
              <a:custGeom>
                <a:avLst/>
                <a:gdLst>
                  <a:gd name="connsiteX0" fmla="*/ 104521 w 104211"/>
                  <a:gd name="connsiteY0" fmla="*/ 50539 h 101138"/>
                  <a:gd name="connsiteX1" fmla="*/ 52416 w 104211"/>
                  <a:gd name="connsiteY1" fmla="*/ 101108 h 101138"/>
                  <a:gd name="connsiteX2" fmla="*/ 310 w 104211"/>
                  <a:gd name="connsiteY2" fmla="*/ 50539 h 101138"/>
                  <a:gd name="connsiteX3" fmla="*/ 52416 w 104211"/>
                  <a:gd name="connsiteY3" fmla="*/ -31 h 101138"/>
                  <a:gd name="connsiteX4" fmla="*/ 104521 w 104211"/>
                  <a:gd name="connsiteY4" fmla="*/ 50539 h 1011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4211" h="101138">
                    <a:moveTo>
                      <a:pt x="104521" y="50539"/>
                    </a:moveTo>
                    <a:cubicBezTo>
                      <a:pt x="104521" y="78467"/>
                      <a:pt x="81193" y="101108"/>
                      <a:pt x="52416" y="101108"/>
                    </a:cubicBezTo>
                    <a:cubicBezTo>
                      <a:pt x="23639" y="101108"/>
                      <a:pt x="310" y="78467"/>
                      <a:pt x="310" y="50539"/>
                    </a:cubicBezTo>
                    <a:cubicBezTo>
                      <a:pt x="310" y="22610"/>
                      <a:pt x="23639" y="-31"/>
                      <a:pt x="52416" y="-31"/>
                    </a:cubicBezTo>
                    <a:cubicBezTo>
                      <a:pt x="81193" y="-31"/>
                      <a:pt x="104521" y="22610"/>
                      <a:pt x="104521" y="50539"/>
                    </a:cubicBezTo>
                    <a:close/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6" name="Elemento grafico 76">
                <a:extLst>
                  <a:ext uri="{FF2B5EF4-FFF2-40B4-BE49-F238E27FC236}">
                    <a16:creationId xmlns:a16="http://schemas.microsoft.com/office/drawing/2014/main" id="{A0432771-59BA-465A-AB9A-062D13FF5D38}"/>
                  </a:ext>
                </a:extLst>
              </p:cNvPr>
              <p:cNvSpPr/>
              <p:nvPr/>
            </p:nvSpPr>
            <p:spPr>
              <a:xfrm rot="10800000" flipV="1">
                <a:off x="6802583" y="3112658"/>
                <a:ext cx="250604" cy="12814"/>
              </a:xfrm>
              <a:custGeom>
                <a:avLst/>
                <a:gdLst>
                  <a:gd name="connsiteX0" fmla="*/ 293 w 250604"/>
                  <a:gd name="connsiteY0" fmla="*/ -31 h 12814"/>
                  <a:gd name="connsiteX1" fmla="*/ 250897 w 250604"/>
                  <a:gd name="connsiteY1" fmla="*/ -3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50604" h="12814">
                    <a:moveTo>
                      <a:pt x="293" y="-31"/>
                    </a:moveTo>
                    <a:lnTo>
                      <a:pt x="250897" y="-31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7" name="Elemento grafico 76">
              <a:extLst>
                <a:ext uri="{FF2B5EF4-FFF2-40B4-BE49-F238E27FC236}">
                  <a16:creationId xmlns:a16="http://schemas.microsoft.com/office/drawing/2014/main" id="{EF4E01C7-8BEA-4E2F-890B-FB63078E2CAF}"/>
                </a:ext>
              </a:extLst>
            </p:cNvPr>
            <p:cNvGrpSpPr/>
            <p:nvPr/>
          </p:nvGrpSpPr>
          <p:grpSpPr>
            <a:xfrm>
              <a:off x="6928378" y="3831338"/>
              <a:ext cx="351672" cy="316936"/>
              <a:chOff x="6928378" y="3831338"/>
              <a:chExt cx="351672" cy="316936"/>
            </a:xfrm>
            <a:solidFill>
              <a:srgbClr val="FF3F2A"/>
            </a:solidFill>
          </p:grpSpPr>
          <p:sp>
            <p:nvSpPr>
              <p:cNvPr id="239" name="Elemento grafico 76">
                <a:extLst>
                  <a:ext uri="{FF2B5EF4-FFF2-40B4-BE49-F238E27FC236}">
                    <a16:creationId xmlns:a16="http://schemas.microsoft.com/office/drawing/2014/main" id="{B2252088-8D0D-4DC7-B7D9-7435428A99FF}"/>
                  </a:ext>
                </a:extLst>
              </p:cNvPr>
              <p:cNvSpPr/>
              <p:nvPr/>
            </p:nvSpPr>
            <p:spPr>
              <a:xfrm>
                <a:off x="7126102" y="3831338"/>
                <a:ext cx="13204" cy="190296"/>
              </a:xfrm>
              <a:custGeom>
                <a:avLst/>
                <a:gdLst>
                  <a:gd name="connsiteX0" fmla="*/ 209 w 13204"/>
                  <a:gd name="connsiteY0" fmla="*/ 106 h 190296"/>
                  <a:gd name="connsiteX1" fmla="*/ 209 w 13204"/>
                  <a:gd name="connsiteY1" fmla="*/ 190403 h 1902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190296">
                    <a:moveTo>
                      <a:pt x="209" y="106"/>
                    </a:moveTo>
                    <a:lnTo>
                      <a:pt x="209" y="190403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0" name="Elemento grafico 76">
                <a:extLst>
                  <a:ext uri="{FF2B5EF4-FFF2-40B4-BE49-F238E27FC236}">
                    <a16:creationId xmlns:a16="http://schemas.microsoft.com/office/drawing/2014/main" id="{BFAB9EFF-366E-4C79-BB82-D955D4FBDB8C}"/>
                  </a:ext>
                </a:extLst>
              </p:cNvPr>
              <p:cNvSpPr/>
              <p:nvPr/>
            </p:nvSpPr>
            <p:spPr>
              <a:xfrm>
                <a:off x="6960287" y="4010214"/>
                <a:ext cx="319762" cy="12814"/>
              </a:xfrm>
              <a:custGeom>
                <a:avLst/>
                <a:gdLst>
                  <a:gd name="connsiteX0" fmla="*/ 208 w 319762"/>
                  <a:gd name="connsiteY0" fmla="*/ 111 h 12814"/>
                  <a:gd name="connsiteX1" fmla="*/ 319971 w 319762"/>
                  <a:gd name="connsiteY1" fmla="*/ 1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19762" h="12814">
                    <a:moveTo>
                      <a:pt x="208" y="111"/>
                    </a:moveTo>
                    <a:lnTo>
                      <a:pt x="319971" y="111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1" name="Elemento grafico 76">
                <a:extLst>
                  <a:ext uri="{FF2B5EF4-FFF2-40B4-BE49-F238E27FC236}">
                    <a16:creationId xmlns:a16="http://schemas.microsoft.com/office/drawing/2014/main" id="{9994839A-A727-4E04-9CED-934134CDBE64}"/>
                  </a:ext>
                </a:extLst>
              </p:cNvPr>
              <p:cNvSpPr/>
              <p:nvPr/>
            </p:nvSpPr>
            <p:spPr>
              <a:xfrm>
                <a:off x="6928378" y="4021635"/>
                <a:ext cx="66119" cy="126640"/>
              </a:xfrm>
              <a:custGeom>
                <a:avLst/>
                <a:gdLst>
                  <a:gd name="connsiteX0" fmla="*/ 66319 w 66119"/>
                  <a:gd name="connsiteY0" fmla="*/ 115 h 126640"/>
                  <a:gd name="connsiteX1" fmla="*/ 199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319" y="115"/>
                    </a:moveTo>
                    <a:lnTo>
                      <a:pt x="199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2" name="Elemento grafico 76">
                <a:extLst>
                  <a:ext uri="{FF2B5EF4-FFF2-40B4-BE49-F238E27FC236}">
                    <a16:creationId xmlns:a16="http://schemas.microsoft.com/office/drawing/2014/main" id="{875B8109-68A7-4683-9521-4874E981882A}"/>
                  </a:ext>
                </a:extLst>
              </p:cNvPr>
              <p:cNvSpPr/>
              <p:nvPr/>
            </p:nvSpPr>
            <p:spPr>
              <a:xfrm>
                <a:off x="7019929" y="4021635"/>
                <a:ext cx="66119" cy="126640"/>
              </a:xfrm>
              <a:custGeom>
                <a:avLst/>
                <a:gdLst>
                  <a:gd name="connsiteX0" fmla="*/ 66324 w 66119"/>
                  <a:gd name="connsiteY0" fmla="*/ 115 h 126640"/>
                  <a:gd name="connsiteX1" fmla="*/ 205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324" y="115"/>
                    </a:moveTo>
                    <a:lnTo>
                      <a:pt x="205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3" name="Elemento grafico 76">
                <a:extLst>
                  <a:ext uri="{FF2B5EF4-FFF2-40B4-BE49-F238E27FC236}">
                    <a16:creationId xmlns:a16="http://schemas.microsoft.com/office/drawing/2014/main" id="{AD6D4EC5-7DE4-428F-A803-4BDDC7944AC7}"/>
                  </a:ext>
                </a:extLst>
              </p:cNvPr>
              <p:cNvSpPr/>
              <p:nvPr/>
            </p:nvSpPr>
            <p:spPr>
              <a:xfrm>
                <a:off x="7111485" y="4021635"/>
                <a:ext cx="66114" cy="126640"/>
              </a:xfrm>
              <a:custGeom>
                <a:avLst/>
                <a:gdLst>
                  <a:gd name="connsiteX0" fmla="*/ 66324 w 66114"/>
                  <a:gd name="connsiteY0" fmla="*/ 115 h 126640"/>
                  <a:gd name="connsiteX1" fmla="*/ 210 w 66114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4" h="126640">
                    <a:moveTo>
                      <a:pt x="66324" y="115"/>
                    </a:moveTo>
                    <a:lnTo>
                      <a:pt x="210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4" name="Elemento grafico 76">
                <a:extLst>
                  <a:ext uri="{FF2B5EF4-FFF2-40B4-BE49-F238E27FC236}">
                    <a16:creationId xmlns:a16="http://schemas.microsoft.com/office/drawing/2014/main" id="{4A01B415-DE74-4EFE-8A81-35BB8772131D}"/>
                  </a:ext>
                </a:extLst>
              </p:cNvPr>
              <p:cNvSpPr/>
              <p:nvPr/>
            </p:nvSpPr>
            <p:spPr>
              <a:xfrm>
                <a:off x="7203036" y="4021635"/>
                <a:ext cx="66119" cy="126640"/>
              </a:xfrm>
              <a:custGeom>
                <a:avLst/>
                <a:gdLst>
                  <a:gd name="connsiteX0" fmla="*/ 66334 w 66119"/>
                  <a:gd name="connsiteY0" fmla="*/ 115 h 126640"/>
                  <a:gd name="connsiteX1" fmla="*/ 215 w 66119"/>
                  <a:gd name="connsiteY1" fmla="*/ 126755 h 1266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6119" h="126640">
                    <a:moveTo>
                      <a:pt x="66334" y="115"/>
                    </a:moveTo>
                    <a:lnTo>
                      <a:pt x="215" y="126755"/>
                    </a:lnTo>
                  </a:path>
                </a:pathLst>
              </a:custGeom>
              <a:solidFill>
                <a:srgbClr val="FF3F2A"/>
              </a:solidFill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218" name="Elemento grafico 76">
              <a:extLst>
                <a:ext uri="{FF2B5EF4-FFF2-40B4-BE49-F238E27FC236}">
                  <a16:creationId xmlns:a16="http://schemas.microsoft.com/office/drawing/2014/main" id="{7433EA4C-0F03-48F2-8864-DC660E21AD96}"/>
                </a:ext>
              </a:extLst>
            </p:cNvPr>
            <p:cNvGrpSpPr/>
            <p:nvPr/>
          </p:nvGrpSpPr>
          <p:grpSpPr>
            <a:xfrm>
              <a:off x="7319751" y="3086213"/>
              <a:ext cx="203054" cy="202468"/>
              <a:chOff x="7319751" y="3086213"/>
              <a:chExt cx="203054" cy="202468"/>
            </a:xfrm>
            <a:noFill/>
          </p:grpSpPr>
          <p:sp>
            <p:nvSpPr>
              <p:cNvPr id="237" name="Elemento grafico 76">
                <a:extLst>
                  <a:ext uri="{FF2B5EF4-FFF2-40B4-BE49-F238E27FC236}">
                    <a16:creationId xmlns:a16="http://schemas.microsoft.com/office/drawing/2014/main" id="{F057A2E8-C0A7-441A-B1FE-3EF19E564FD8}"/>
                  </a:ext>
                </a:extLst>
              </p:cNvPr>
              <p:cNvSpPr/>
              <p:nvPr/>
            </p:nvSpPr>
            <p:spPr>
              <a:xfrm>
                <a:off x="7319751" y="3187449"/>
                <a:ext cx="203054" cy="12814"/>
              </a:xfrm>
              <a:custGeom>
                <a:avLst/>
                <a:gdLst>
                  <a:gd name="connsiteX0" fmla="*/ 203298 w 203054"/>
                  <a:gd name="connsiteY0" fmla="*/ -11 h 12814"/>
                  <a:gd name="connsiteX1" fmla="*/ 244 w 203054"/>
                  <a:gd name="connsiteY1" fmla="*/ -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3054" h="12814">
                    <a:moveTo>
                      <a:pt x="203298" y="-11"/>
                    </a:moveTo>
                    <a:lnTo>
                      <a:pt x="244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8" name="Elemento grafico 76">
                <a:extLst>
                  <a:ext uri="{FF2B5EF4-FFF2-40B4-BE49-F238E27FC236}">
                    <a16:creationId xmlns:a16="http://schemas.microsoft.com/office/drawing/2014/main" id="{EA00F9DB-FBAD-4B46-8D76-9FA09704B7BF}"/>
                  </a:ext>
                </a:extLst>
              </p:cNvPr>
              <p:cNvSpPr/>
              <p:nvPr/>
            </p:nvSpPr>
            <p:spPr>
              <a:xfrm>
                <a:off x="7421278" y="3086213"/>
                <a:ext cx="13204" cy="202468"/>
              </a:xfrm>
              <a:custGeom>
                <a:avLst/>
                <a:gdLst>
                  <a:gd name="connsiteX0" fmla="*/ 244 w 13204"/>
                  <a:gd name="connsiteY0" fmla="*/ 202457 h 202468"/>
                  <a:gd name="connsiteX1" fmla="*/ 244 w 13204"/>
                  <a:gd name="connsiteY1" fmla="*/ -11 h 202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2468">
                    <a:moveTo>
                      <a:pt x="244" y="202457"/>
                    </a:moveTo>
                    <a:lnTo>
                      <a:pt x="244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19" name="Elemento grafico 76">
              <a:extLst>
                <a:ext uri="{FF2B5EF4-FFF2-40B4-BE49-F238E27FC236}">
                  <a16:creationId xmlns:a16="http://schemas.microsoft.com/office/drawing/2014/main" id="{15326284-E4D4-4810-A2FE-87AD2F19E71A}"/>
                </a:ext>
              </a:extLst>
            </p:cNvPr>
            <p:cNvSpPr/>
            <p:nvPr/>
          </p:nvSpPr>
          <p:spPr>
            <a:xfrm>
              <a:off x="7319743" y="3764594"/>
              <a:ext cx="203065" cy="12814"/>
            </a:xfrm>
            <a:custGeom>
              <a:avLst/>
              <a:gdLst>
                <a:gd name="connsiteX0" fmla="*/ 203066 w 203065"/>
                <a:gd name="connsiteY0" fmla="*/ 0 h 12814"/>
                <a:gd name="connsiteX1" fmla="*/ 0 w 203065"/>
                <a:gd name="connsiteY1" fmla="*/ 0 h 12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065" h="12814">
                  <a:moveTo>
                    <a:pt x="203066" y="0"/>
                  </a:moveTo>
                  <a:lnTo>
                    <a:pt x="0" y="0"/>
                  </a:lnTo>
                </a:path>
              </a:pathLst>
            </a:custGeom>
            <a:noFill/>
            <a:ln w="2635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20" name="Elemento grafico 76">
              <a:extLst>
                <a:ext uri="{FF2B5EF4-FFF2-40B4-BE49-F238E27FC236}">
                  <a16:creationId xmlns:a16="http://schemas.microsoft.com/office/drawing/2014/main" id="{AB13B05C-37A0-423B-AA37-4F78C45D3749}"/>
                </a:ext>
              </a:extLst>
            </p:cNvPr>
            <p:cNvGrpSpPr/>
            <p:nvPr/>
          </p:nvGrpSpPr>
          <p:grpSpPr>
            <a:xfrm>
              <a:off x="3746812" y="3086213"/>
              <a:ext cx="203054" cy="202468"/>
              <a:chOff x="3746812" y="3086213"/>
              <a:chExt cx="203054" cy="202468"/>
            </a:xfrm>
            <a:noFill/>
          </p:grpSpPr>
          <p:sp>
            <p:nvSpPr>
              <p:cNvPr id="235" name="Elemento grafico 76">
                <a:extLst>
                  <a:ext uri="{FF2B5EF4-FFF2-40B4-BE49-F238E27FC236}">
                    <a16:creationId xmlns:a16="http://schemas.microsoft.com/office/drawing/2014/main" id="{5A37D595-3FCB-497D-A5AB-BF1FD2F5C4DB}"/>
                  </a:ext>
                </a:extLst>
              </p:cNvPr>
              <p:cNvSpPr/>
              <p:nvPr/>
            </p:nvSpPr>
            <p:spPr>
              <a:xfrm>
                <a:off x="3746812" y="3187449"/>
                <a:ext cx="203054" cy="12814"/>
              </a:xfrm>
              <a:custGeom>
                <a:avLst/>
                <a:gdLst>
                  <a:gd name="connsiteX0" fmla="*/ 203027 w 203054"/>
                  <a:gd name="connsiteY0" fmla="*/ -11 h 12814"/>
                  <a:gd name="connsiteX1" fmla="*/ -27 w 203054"/>
                  <a:gd name="connsiteY1" fmla="*/ -11 h 128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3054" h="12814">
                    <a:moveTo>
                      <a:pt x="203027" y="-11"/>
                    </a:moveTo>
                    <a:lnTo>
                      <a:pt x="-27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6" name="Elemento grafico 76">
                <a:extLst>
                  <a:ext uri="{FF2B5EF4-FFF2-40B4-BE49-F238E27FC236}">
                    <a16:creationId xmlns:a16="http://schemas.microsoft.com/office/drawing/2014/main" id="{ABE12FBA-F4B0-46D2-845F-8FA4389381FF}"/>
                  </a:ext>
                </a:extLst>
              </p:cNvPr>
              <p:cNvSpPr/>
              <p:nvPr/>
            </p:nvSpPr>
            <p:spPr>
              <a:xfrm>
                <a:off x="3848339" y="3086213"/>
                <a:ext cx="13204" cy="202468"/>
              </a:xfrm>
              <a:custGeom>
                <a:avLst/>
                <a:gdLst>
                  <a:gd name="connsiteX0" fmla="*/ -27 w 13204"/>
                  <a:gd name="connsiteY0" fmla="*/ 202457 h 202468"/>
                  <a:gd name="connsiteX1" fmla="*/ -27 w 13204"/>
                  <a:gd name="connsiteY1" fmla="*/ -11 h 2024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202468">
                    <a:moveTo>
                      <a:pt x="-27" y="202457"/>
                    </a:moveTo>
                    <a:lnTo>
                      <a:pt x="-27" y="-11"/>
                    </a:lnTo>
                  </a:path>
                </a:pathLst>
              </a:custGeom>
              <a:noFill/>
              <a:ln w="2635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1" name="Elemento grafico 76">
              <a:extLst>
                <a:ext uri="{FF2B5EF4-FFF2-40B4-BE49-F238E27FC236}">
                  <a16:creationId xmlns:a16="http://schemas.microsoft.com/office/drawing/2014/main" id="{E60A186A-92DA-45DC-919E-319B2F4A5380}"/>
                </a:ext>
              </a:extLst>
            </p:cNvPr>
            <p:cNvSpPr/>
            <p:nvPr/>
          </p:nvSpPr>
          <p:spPr>
            <a:xfrm>
              <a:off x="3746809" y="3764594"/>
              <a:ext cx="203053" cy="12814"/>
            </a:xfrm>
            <a:custGeom>
              <a:avLst/>
              <a:gdLst>
                <a:gd name="connsiteX0" fmla="*/ 203054 w 203053"/>
                <a:gd name="connsiteY0" fmla="*/ 0 h 12814"/>
                <a:gd name="connsiteX1" fmla="*/ 0 w 203053"/>
                <a:gd name="connsiteY1" fmla="*/ 0 h 128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3053" h="12814">
                  <a:moveTo>
                    <a:pt x="203054" y="0"/>
                  </a:moveTo>
                  <a:lnTo>
                    <a:pt x="0" y="0"/>
                  </a:lnTo>
                </a:path>
              </a:pathLst>
            </a:custGeom>
            <a:noFill/>
            <a:ln w="2635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2" name="Elemento grafico 76">
              <a:extLst>
                <a:ext uri="{FF2B5EF4-FFF2-40B4-BE49-F238E27FC236}">
                  <a16:creationId xmlns:a16="http://schemas.microsoft.com/office/drawing/2014/main" id="{6F1708C9-5E11-456A-99DD-EAA46AF19BA0}"/>
                </a:ext>
              </a:extLst>
            </p:cNvPr>
            <p:cNvSpPr txBox="1"/>
            <p:nvPr/>
          </p:nvSpPr>
          <p:spPr>
            <a:xfrm>
              <a:off x="5836104" y="5027640"/>
              <a:ext cx="578328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sp>
          <p:nvSpPr>
            <p:cNvPr id="223" name="Elemento grafico 76">
              <a:extLst>
                <a:ext uri="{FF2B5EF4-FFF2-40B4-BE49-F238E27FC236}">
                  <a16:creationId xmlns:a16="http://schemas.microsoft.com/office/drawing/2014/main" id="{98F37EDF-9060-472C-91EC-EC1E4E71E6EE}"/>
                </a:ext>
              </a:extLst>
            </p:cNvPr>
            <p:cNvSpPr txBox="1"/>
            <p:nvPr/>
          </p:nvSpPr>
          <p:spPr>
            <a:xfrm>
              <a:off x="3202144" y="3177134"/>
              <a:ext cx="541254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1</a:t>
              </a:r>
            </a:p>
          </p:txBody>
        </p:sp>
        <p:sp>
          <p:nvSpPr>
            <p:cNvPr id="224" name="Elemento grafico 76">
              <a:extLst>
                <a:ext uri="{FF2B5EF4-FFF2-40B4-BE49-F238E27FC236}">
                  <a16:creationId xmlns:a16="http://schemas.microsoft.com/office/drawing/2014/main" id="{471389C8-FDA4-4A13-9136-8A6C41DDE333}"/>
                </a:ext>
              </a:extLst>
            </p:cNvPr>
            <p:cNvSpPr txBox="1"/>
            <p:nvPr/>
          </p:nvSpPr>
          <p:spPr>
            <a:xfrm>
              <a:off x="7511147" y="3163511"/>
              <a:ext cx="541254" cy="55013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61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462" i="1" spc="0" baseline="-25899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2</a:t>
              </a:r>
            </a:p>
          </p:txBody>
        </p:sp>
        <p:sp>
          <p:nvSpPr>
            <p:cNvPr id="225" name="Elemento grafico 76">
              <a:extLst>
                <a:ext uri="{FF2B5EF4-FFF2-40B4-BE49-F238E27FC236}">
                  <a16:creationId xmlns:a16="http://schemas.microsoft.com/office/drawing/2014/main" id="{EA0EDC96-3ECF-4071-89D9-D60CDE4F1F5B}"/>
                </a:ext>
              </a:extLst>
            </p:cNvPr>
            <p:cNvSpPr txBox="1"/>
            <p:nvPr/>
          </p:nvSpPr>
          <p:spPr>
            <a:xfrm>
              <a:off x="4966130" y="2863031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sp>
          <p:nvSpPr>
            <p:cNvPr id="226" name="Elemento grafico 76">
              <a:extLst>
                <a:ext uri="{FF2B5EF4-FFF2-40B4-BE49-F238E27FC236}">
                  <a16:creationId xmlns:a16="http://schemas.microsoft.com/office/drawing/2014/main" id="{E8AF819F-24DB-4B00-9FA0-2DE498604CB7}"/>
                </a:ext>
              </a:extLst>
            </p:cNvPr>
            <p:cNvSpPr txBox="1"/>
            <p:nvPr/>
          </p:nvSpPr>
          <p:spPr>
            <a:xfrm>
              <a:off x="5726008" y="2930913"/>
              <a:ext cx="541254" cy="4063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5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2</a:t>
              </a:r>
            </a:p>
          </p:txBody>
        </p:sp>
        <p:grpSp>
          <p:nvGrpSpPr>
            <p:cNvPr id="227" name="Elemento grafico 76">
              <a:extLst>
                <a:ext uri="{FF2B5EF4-FFF2-40B4-BE49-F238E27FC236}">
                  <a16:creationId xmlns:a16="http://schemas.microsoft.com/office/drawing/2014/main" id="{965C65A7-50FC-4329-BC00-E2757C59F767}"/>
                </a:ext>
              </a:extLst>
            </p:cNvPr>
            <p:cNvGrpSpPr/>
            <p:nvPr/>
          </p:nvGrpSpPr>
          <p:grpSpPr>
            <a:xfrm>
              <a:off x="4713175" y="2260342"/>
              <a:ext cx="171693" cy="466992"/>
              <a:chOff x="4713175" y="2260342"/>
              <a:chExt cx="171693" cy="466992"/>
            </a:xfrm>
          </p:grpSpPr>
          <p:sp>
            <p:nvSpPr>
              <p:cNvPr id="233" name="Elemento grafico 76">
                <a:extLst>
                  <a:ext uri="{FF2B5EF4-FFF2-40B4-BE49-F238E27FC236}">
                    <a16:creationId xmlns:a16="http://schemas.microsoft.com/office/drawing/2014/main" id="{BB37BCFF-A67D-4C2D-87F9-F3ED0DB272DE}"/>
                  </a:ext>
                </a:extLst>
              </p:cNvPr>
              <p:cNvSpPr/>
              <p:nvPr/>
            </p:nvSpPr>
            <p:spPr>
              <a:xfrm>
                <a:off x="4713175" y="2553658"/>
                <a:ext cx="171693" cy="173676"/>
              </a:xfrm>
              <a:custGeom>
                <a:avLst/>
                <a:gdLst>
                  <a:gd name="connsiteX0" fmla="*/ 213 w 171693"/>
                  <a:gd name="connsiteY0" fmla="*/ 43 h 173676"/>
                  <a:gd name="connsiteX1" fmla="*/ 85960 w 171693"/>
                  <a:gd name="connsiteY1" fmla="*/ 173720 h 173676"/>
                  <a:gd name="connsiteX2" fmla="*/ 171712 w 171693"/>
                  <a:gd name="connsiteY2" fmla="*/ 43 h 173676"/>
                  <a:gd name="connsiteX3" fmla="*/ 171767 w 171693"/>
                  <a:gd name="connsiteY3" fmla="*/ 208 h 173676"/>
                  <a:gd name="connsiteX4" fmla="*/ 85965 w 171693"/>
                  <a:gd name="connsiteY4" fmla="*/ 23747 h 173676"/>
                  <a:gd name="connsiteX5" fmla="*/ 73 w 171693"/>
                  <a:gd name="connsiteY5" fmla="*/ 43 h 1736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1693" h="173676">
                    <a:moveTo>
                      <a:pt x="213" y="43"/>
                    </a:moveTo>
                    <a:lnTo>
                      <a:pt x="85960" y="173720"/>
                    </a:lnTo>
                    <a:lnTo>
                      <a:pt x="171712" y="43"/>
                    </a:lnTo>
                    <a:lnTo>
                      <a:pt x="171767" y="208"/>
                    </a:lnTo>
                    <a:cubicBezTo>
                      <a:pt x="156866" y="14975"/>
                      <a:pt x="113323" y="23727"/>
                      <a:pt x="85965" y="23747"/>
                    </a:cubicBezTo>
                    <a:cubicBezTo>
                      <a:pt x="58587" y="23742"/>
                      <a:pt x="14985" y="14820"/>
                      <a:pt x="73" y="43"/>
                    </a:cubicBezTo>
                    <a:close/>
                  </a:path>
                </a:pathLst>
              </a:custGeom>
              <a:solidFill>
                <a:srgbClr val="2B1100"/>
              </a:solidFill>
              <a:ln w="26347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4" name="Elemento grafico 76">
                <a:extLst>
                  <a:ext uri="{FF2B5EF4-FFF2-40B4-BE49-F238E27FC236}">
                    <a16:creationId xmlns:a16="http://schemas.microsoft.com/office/drawing/2014/main" id="{55B0F118-2D73-4B98-957C-E4CEE0912383}"/>
                  </a:ext>
                </a:extLst>
              </p:cNvPr>
              <p:cNvSpPr/>
              <p:nvPr/>
            </p:nvSpPr>
            <p:spPr>
              <a:xfrm>
                <a:off x="4799022" y="2260342"/>
                <a:ext cx="13204" cy="379341"/>
              </a:xfrm>
              <a:custGeom>
                <a:avLst/>
                <a:gdLst>
                  <a:gd name="connsiteX0" fmla="*/ 73 w 13204"/>
                  <a:gd name="connsiteY0" fmla="*/ 379374 h 379341"/>
                  <a:gd name="connsiteX1" fmla="*/ 73 w 13204"/>
                  <a:gd name="connsiteY1" fmla="*/ 32 h 3793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79341">
                    <a:moveTo>
                      <a:pt x="73" y="379374"/>
                    </a:moveTo>
                    <a:lnTo>
                      <a:pt x="73" y="32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28" name="Elemento grafico 76">
              <a:extLst>
                <a:ext uri="{FF2B5EF4-FFF2-40B4-BE49-F238E27FC236}">
                  <a16:creationId xmlns:a16="http://schemas.microsoft.com/office/drawing/2014/main" id="{1E6AF429-091E-46E4-BDEE-871A8DA4870D}"/>
                </a:ext>
              </a:extLst>
            </p:cNvPr>
            <p:cNvSpPr txBox="1"/>
            <p:nvPr/>
          </p:nvSpPr>
          <p:spPr>
            <a:xfrm>
              <a:off x="6502607" y="2098563"/>
              <a:ext cx="539390" cy="520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5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459" i="1" spc="0" baseline="-259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2</a:t>
              </a:r>
            </a:p>
          </p:txBody>
        </p:sp>
        <p:sp>
          <p:nvSpPr>
            <p:cNvPr id="229" name="Elemento grafico 76">
              <a:extLst>
                <a:ext uri="{FF2B5EF4-FFF2-40B4-BE49-F238E27FC236}">
                  <a16:creationId xmlns:a16="http://schemas.microsoft.com/office/drawing/2014/main" id="{93403F9D-B853-405B-A931-CF474346FEC0}"/>
                </a:ext>
              </a:extLst>
            </p:cNvPr>
            <p:cNvSpPr txBox="1"/>
            <p:nvPr/>
          </p:nvSpPr>
          <p:spPr>
            <a:xfrm>
              <a:off x="4208941" y="2089956"/>
              <a:ext cx="539390" cy="52073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45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459" i="1" spc="0" baseline="-2593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1</a:t>
              </a:r>
            </a:p>
          </p:txBody>
        </p:sp>
        <p:grpSp>
          <p:nvGrpSpPr>
            <p:cNvPr id="230" name="Elemento grafico 76">
              <a:extLst>
                <a:ext uri="{FF2B5EF4-FFF2-40B4-BE49-F238E27FC236}">
                  <a16:creationId xmlns:a16="http://schemas.microsoft.com/office/drawing/2014/main" id="{15B82838-7045-42B9-BF77-60137BA16983}"/>
                </a:ext>
              </a:extLst>
            </p:cNvPr>
            <p:cNvGrpSpPr/>
            <p:nvPr/>
          </p:nvGrpSpPr>
          <p:grpSpPr>
            <a:xfrm>
              <a:off x="6356908" y="2272312"/>
              <a:ext cx="171693" cy="466992"/>
              <a:chOff x="6356908" y="2272312"/>
              <a:chExt cx="171693" cy="466992"/>
            </a:xfrm>
          </p:grpSpPr>
          <p:sp>
            <p:nvSpPr>
              <p:cNvPr id="231" name="Elemento grafico 76">
                <a:extLst>
                  <a:ext uri="{FF2B5EF4-FFF2-40B4-BE49-F238E27FC236}">
                    <a16:creationId xmlns:a16="http://schemas.microsoft.com/office/drawing/2014/main" id="{0D847F85-5276-4F00-89E7-3252B683D82C}"/>
                  </a:ext>
                </a:extLst>
              </p:cNvPr>
              <p:cNvSpPr/>
              <p:nvPr/>
            </p:nvSpPr>
            <p:spPr>
              <a:xfrm>
                <a:off x="6356908" y="2565628"/>
                <a:ext cx="171693" cy="173676"/>
              </a:xfrm>
              <a:custGeom>
                <a:avLst/>
                <a:gdLst>
                  <a:gd name="connsiteX0" fmla="*/ 338 w 171693"/>
                  <a:gd name="connsiteY0" fmla="*/ 44 h 173676"/>
                  <a:gd name="connsiteX1" fmla="*/ 86085 w 171693"/>
                  <a:gd name="connsiteY1" fmla="*/ 173721 h 173676"/>
                  <a:gd name="connsiteX2" fmla="*/ 171837 w 171693"/>
                  <a:gd name="connsiteY2" fmla="*/ 44 h 173676"/>
                  <a:gd name="connsiteX3" fmla="*/ 171892 w 171693"/>
                  <a:gd name="connsiteY3" fmla="*/ 209 h 173676"/>
                  <a:gd name="connsiteX4" fmla="*/ 86090 w 171693"/>
                  <a:gd name="connsiteY4" fmla="*/ 23748 h 173676"/>
                  <a:gd name="connsiteX5" fmla="*/ 198 w 171693"/>
                  <a:gd name="connsiteY5" fmla="*/ 44 h 1736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71693" h="173676">
                    <a:moveTo>
                      <a:pt x="338" y="44"/>
                    </a:moveTo>
                    <a:lnTo>
                      <a:pt x="86085" y="173721"/>
                    </a:lnTo>
                    <a:lnTo>
                      <a:pt x="171837" y="44"/>
                    </a:lnTo>
                    <a:lnTo>
                      <a:pt x="171892" y="209"/>
                    </a:lnTo>
                    <a:cubicBezTo>
                      <a:pt x="156990" y="14976"/>
                      <a:pt x="113448" y="23728"/>
                      <a:pt x="86090" y="23748"/>
                    </a:cubicBezTo>
                    <a:cubicBezTo>
                      <a:pt x="58712" y="23743"/>
                      <a:pt x="15110" y="14821"/>
                      <a:pt x="198" y="44"/>
                    </a:cubicBezTo>
                    <a:close/>
                  </a:path>
                </a:pathLst>
              </a:custGeom>
              <a:solidFill>
                <a:srgbClr val="2B1100"/>
              </a:solidFill>
              <a:ln w="26347" cap="rnd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2" name="Elemento grafico 76">
                <a:extLst>
                  <a:ext uri="{FF2B5EF4-FFF2-40B4-BE49-F238E27FC236}">
                    <a16:creationId xmlns:a16="http://schemas.microsoft.com/office/drawing/2014/main" id="{A42EF288-C46A-4FDE-8E1A-AEDC4AB35C71}"/>
                  </a:ext>
                </a:extLst>
              </p:cNvPr>
              <p:cNvSpPr/>
              <p:nvPr/>
            </p:nvSpPr>
            <p:spPr>
              <a:xfrm>
                <a:off x="6442755" y="2272312"/>
                <a:ext cx="13204" cy="379341"/>
              </a:xfrm>
              <a:custGeom>
                <a:avLst/>
                <a:gdLst>
                  <a:gd name="connsiteX0" fmla="*/ 198 w 13204"/>
                  <a:gd name="connsiteY0" fmla="*/ 379375 h 379341"/>
                  <a:gd name="connsiteX1" fmla="*/ 198 w 13204"/>
                  <a:gd name="connsiteY1" fmla="*/ 33 h 3793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204" h="379341">
                    <a:moveTo>
                      <a:pt x="198" y="379375"/>
                    </a:moveTo>
                    <a:lnTo>
                      <a:pt x="198" y="33"/>
                    </a:lnTo>
                  </a:path>
                </a:pathLst>
              </a:custGeom>
              <a:noFill/>
              <a:ln w="26355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270CFB0-A9F3-42B3-1154-9C6DBAB3E9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295289" y="2478743"/>
            <a:ext cx="1885950" cy="1581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830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45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uppo 19">
            <a:extLst>
              <a:ext uri="{FF2B5EF4-FFF2-40B4-BE49-F238E27FC236}">
                <a16:creationId xmlns:a16="http://schemas.microsoft.com/office/drawing/2014/main" id="{D54D5FAC-004B-A8C5-0AA7-7CA6441B0019}"/>
              </a:ext>
            </a:extLst>
          </p:cNvPr>
          <p:cNvGrpSpPr/>
          <p:nvPr/>
        </p:nvGrpSpPr>
        <p:grpSpPr>
          <a:xfrm>
            <a:off x="5386008" y="1063142"/>
            <a:ext cx="5000834" cy="2020404"/>
            <a:chOff x="462417" y="926158"/>
            <a:chExt cx="5792357" cy="2340190"/>
          </a:xfrm>
        </p:grpSpPr>
        <p:sp>
          <p:nvSpPr>
            <p:cNvPr id="56" name="Elemento grafico 1">
              <a:extLst>
                <a:ext uri="{FF2B5EF4-FFF2-40B4-BE49-F238E27FC236}">
                  <a16:creationId xmlns:a16="http://schemas.microsoft.com/office/drawing/2014/main" id="{120C6CB1-B44F-97C9-E2D1-8C648978D850}"/>
                </a:ext>
              </a:extLst>
            </p:cNvPr>
            <p:cNvSpPr txBox="1"/>
            <p:nvPr/>
          </p:nvSpPr>
          <p:spPr>
            <a:xfrm>
              <a:off x="5504166" y="1935339"/>
              <a:ext cx="750608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68" name="Elemento grafico 1">
              <a:extLst>
                <a:ext uri="{FF2B5EF4-FFF2-40B4-BE49-F238E27FC236}">
                  <a16:creationId xmlns:a16="http://schemas.microsoft.com/office/drawing/2014/main" id="{66CCAF21-B3E5-0FBA-B6D7-EF58A318FE33}"/>
                </a:ext>
              </a:extLst>
            </p:cNvPr>
            <p:cNvSpPr/>
            <p:nvPr/>
          </p:nvSpPr>
          <p:spPr>
            <a:xfrm rot="5400000">
              <a:off x="3214522" y="1638194"/>
              <a:ext cx="202245" cy="162093"/>
            </a:xfrm>
            <a:custGeom>
              <a:avLst/>
              <a:gdLst>
                <a:gd name="connsiteX0" fmla="*/ 202326 w 202245"/>
                <a:gd name="connsiteY0" fmla="*/ 161942 h 162093"/>
                <a:gd name="connsiteX1" fmla="*/ 80 w 202245"/>
                <a:gd name="connsiteY1" fmla="*/ 161942 h 162093"/>
                <a:gd name="connsiteX2" fmla="*/ 101203 w 202245"/>
                <a:gd name="connsiteY2" fmla="*/ -151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1942"/>
                  </a:moveTo>
                  <a:lnTo>
                    <a:pt x="80" y="161942"/>
                  </a:lnTo>
                  <a:lnTo>
                    <a:pt x="101203" y="-151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9" name="Elemento grafico 1">
              <a:extLst>
                <a:ext uri="{FF2B5EF4-FFF2-40B4-BE49-F238E27FC236}">
                  <a16:creationId xmlns:a16="http://schemas.microsoft.com/office/drawing/2014/main" id="{1E179162-6173-9922-F1D3-703B8CE3A22B}"/>
                </a:ext>
              </a:extLst>
            </p:cNvPr>
            <p:cNvSpPr/>
            <p:nvPr/>
          </p:nvSpPr>
          <p:spPr>
            <a:xfrm>
              <a:off x="1716235" y="1475230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Elemento grafico 1">
              <a:extLst>
                <a:ext uri="{FF2B5EF4-FFF2-40B4-BE49-F238E27FC236}">
                  <a16:creationId xmlns:a16="http://schemas.microsoft.com/office/drawing/2014/main" id="{DBDACC25-3FF1-62FC-20C3-6AA2D7467BCF}"/>
                </a:ext>
              </a:extLst>
            </p:cNvPr>
            <p:cNvSpPr/>
            <p:nvPr/>
          </p:nvSpPr>
          <p:spPr>
            <a:xfrm>
              <a:off x="3522644" y="1475230"/>
              <a:ext cx="1338393" cy="1338393"/>
            </a:xfrm>
            <a:custGeom>
              <a:avLst/>
              <a:gdLst>
                <a:gd name="connsiteX0" fmla="*/ 0 w 1338393"/>
                <a:gd name="connsiteY0" fmla="*/ 0 h 1338393"/>
                <a:gd name="connsiteX1" fmla="*/ 1338394 w 1338393"/>
                <a:gd name="connsiteY1" fmla="*/ 0 h 1338393"/>
                <a:gd name="connsiteX2" fmla="*/ 1338394 w 1338393"/>
                <a:gd name="connsiteY2" fmla="*/ 1338394 h 1338393"/>
                <a:gd name="connsiteX3" fmla="*/ 0 w 1338393"/>
                <a:gd name="connsiteY3" fmla="*/ 1338394 h 13383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38393" h="1338393">
                  <a:moveTo>
                    <a:pt x="0" y="0"/>
                  </a:moveTo>
                  <a:lnTo>
                    <a:pt x="1338394" y="0"/>
                  </a:lnTo>
                  <a:lnTo>
                    <a:pt x="1338394" y="1338394"/>
                  </a:lnTo>
                  <a:lnTo>
                    <a:pt x="0" y="1338394"/>
                  </a:lnTo>
                  <a:close/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71" name="Elemento grafico 1">
              <a:extLst>
                <a:ext uri="{FF2B5EF4-FFF2-40B4-BE49-F238E27FC236}">
                  <a16:creationId xmlns:a16="http://schemas.microsoft.com/office/drawing/2014/main" id="{8CA00E6E-AF2D-BBE8-F270-2B42B44491F7}"/>
                </a:ext>
              </a:extLst>
            </p:cNvPr>
            <p:cNvGrpSpPr/>
            <p:nvPr/>
          </p:nvGrpSpPr>
          <p:grpSpPr>
            <a:xfrm>
              <a:off x="1285040" y="1668332"/>
              <a:ext cx="431011" cy="101834"/>
              <a:chOff x="964646" y="1213648"/>
              <a:chExt cx="431011" cy="101834"/>
            </a:xfrm>
          </p:grpSpPr>
          <p:sp>
            <p:nvSpPr>
              <p:cNvPr id="101" name="Elemento grafico 1">
                <a:extLst>
                  <a:ext uri="{FF2B5EF4-FFF2-40B4-BE49-F238E27FC236}">
                    <a16:creationId xmlns:a16="http://schemas.microsoft.com/office/drawing/2014/main" id="{222477B1-CF7D-A83E-DD5B-6EA520334BA4}"/>
                  </a:ext>
                </a:extLst>
              </p:cNvPr>
              <p:cNvSpPr/>
              <p:nvPr/>
            </p:nvSpPr>
            <p:spPr>
              <a:xfrm rot="10800000" flipV="1">
                <a:off x="1066481" y="1264565"/>
                <a:ext cx="329176" cy="12902"/>
              </a:xfrm>
              <a:custGeom>
                <a:avLst/>
                <a:gdLst>
                  <a:gd name="connsiteX0" fmla="*/ 105 w 329176"/>
                  <a:gd name="connsiteY0" fmla="*/ -61 h 12902"/>
                  <a:gd name="connsiteX1" fmla="*/ 329282 w 329176"/>
                  <a:gd name="connsiteY1" fmla="*/ -61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-61"/>
                    </a:moveTo>
                    <a:lnTo>
                      <a:pt x="329282" y="-61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2" name="Elemento grafico 1">
                <a:extLst>
                  <a:ext uri="{FF2B5EF4-FFF2-40B4-BE49-F238E27FC236}">
                    <a16:creationId xmlns:a16="http://schemas.microsoft.com/office/drawing/2014/main" id="{943D176F-981E-EAB7-B707-408F2B9EB2D2}"/>
                  </a:ext>
                </a:extLst>
              </p:cNvPr>
              <p:cNvSpPr/>
              <p:nvPr/>
            </p:nvSpPr>
            <p:spPr>
              <a:xfrm rot="10800000" flipV="1">
                <a:off x="964646" y="1213648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856 h 101834"/>
                  <a:gd name="connsiteX1" fmla="*/ 51001 w 101834"/>
                  <a:gd name="connsiteY1" fmla="*/ 101773 h 101834"/>
                  <a:gd name="connsiteX2" fmla="*/ 84 w 101834"/>
                  <a:gd name="connsiteY2" fmla="*/ 50856 h 101834"/>
                  <a:gd name="connsiteX3" fmla="*/ 51001 w 101834"/>
                  <a:gd name="connsiteY3" fmla="*/ -61 h 101834"/>
                  <a:gd name="connsiteX4" fmla="*/ 101918 w 101834"/>
                  <a:gd name="connsiteY4" fmla="*/ 50856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856"/>
                    </a:moveTo>
                    <a:cubicBezTo>
                      <a:pt x="101918" y="78977"/>
                      <a:pt x="79122" y="101773"/>
                      <a:pt x="51001" y="101773"/>
                    </a:cubicBezTo>
                    <a:cubicBezTo>
                      <a:pt x="22880" y="101773"/>
                      <a:pt x="84" y="78977"/>
                      <a:pt x="84" y="50856"/>
                    </a:cubicBezTo>
                    <a:cubicBezTo>
                      <a:pt x="84" y="22735"/>
                      <a:pt x="22880" y="-61"/>
                      <a:pt x="51001" y="-61"/>
                    </a:cubicBezTo>
                    <a:cubicBezTo>
                      <a:pt x="79122" y="-61"/>
                      <a:pt x="101918" y="22735"/>
                      <a:pt x="101918" y="50856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72" name="Elemento grafico 1">
              <a:extLst>
                <a:ext uri="{FF2B5EF4-FFF2-40B4-BE49-F238E27FC236}">
                  <a16:creationId xmlns:a16="http://schemas.microsoft.com/office/drawing/2014/main" id="{780882F8-B24D-27C1-EC92-34719A5E7F06}"/>
                </a:ext>
              </a:extLst>
            </p:cNvPr>
            <p:cNvGrpSpPr/>
            <p:nvPr/>
          </p:nvGrpSpPr>
          <p:grpSpPr>
            <a:xfrm>
              <a:off x="1285224" y="2518711"/>
              <a:ext cx="431011" cy="101834"/>
              <a:chOff x="964830" y="2064027"/>
              <a:chExt cx="431011" cy="101834"/>
            </a:xfrm>
          </p:grpSpPr>
          <p:sp>
            <p:nvSpPr>
              <p:cNvPr id="99" name="Elemento grafico 1">
                <a:extLst>
                  <a:ext uri="{FF2B5EF4-FFF2-40B4-BE49-F238E27FC236}">
                    <a16:creationId xmlns:a16="http://schemas.microsoft.com/office/drawing/2014/main" id="{E5CBE776-A613-197C-2313-3D67BFBD2877}"/>
                  </a:ext>
                </a:extLst>
              </p:cNvPr>
              <p:cNvSpPr/>
              <p:nvPr/>
            </p:nvSpPr>
            <p:spPr>
              <a:xfrm rot="10800000" flipV="1">
                <a:off x="1066665" y="2114945"/>
                <a:ext cx="329176" cy="12902"/>
              </a:xfrm>
              <a:custGeom>
                <a:avLst/>
                <a:gdLst>
                  <a:gd name="connsiteX0" fmla="*/ 105 w 329176"/>
                  <a:gd name="connsiteY0" fmla="*/ 5 h 12902"/>
                  <a:gd name="connsiteX1" fmla="*/ 329282 w 329176"/>
                  <a:gd name="connsiteY1" fmla="*/ 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105" y="5"/>
                    </a:moveTo>
                    <a:lnTo>
                      <a:pt x="329282" y="5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0" name="Elemento grafico 1">
                <a:extLst>
                  <a:ext uri="{FF2B5EF4-FFF2-40B4-BE49-F238E27FC236}">
                    <a16:creationId xmlns:a16="http://schemas.microsoft.com/office/drawing/2014/main" id="{E3A6B5F3-50EC-165E-1F31-1B87682124CB}"/>
                  </a:ext>
                </a:extLst>
              </p:cNvPr>
              <p:cNvSpPr/>
              <p:nvPr/>
            </p:nvSpPr>
            <p:spPr>
              <a:xfrm rot="10800000" flipV="1">
                <a:off x="964830" y="2064027"/>
                <a:ext cx="101834" cy="101834"/>
              </a:xfrm>
              <a:custGeom>
                <a:avLst/>
                <a:gdLst>
                  <a:gd name="connsiteX0" fmla="*/ 101918 w 101834"/>
                  <a:gd name="connsiteY0" fmla="*/ 50922 h 101834"/>
                  <a:gd name="connsiteX1" fmla="*/ 51001 w 101834"/>
                  <a:gd name="connsiteY1" fmla="*/ 101839 h 101834"/>
                  <a:gd name="connsiteX2" fmla="*/ 84 w 101834"/>
                  <a:gd name="connsiteY2" fmla="*/ 50922 h 101834"/>
                  <a:gd name="connsiteX3" fmla="*/ 51001 w 101834"/>
                  <a:gd name="connsiteY3" fmla="*/ 5 h 101834"/>
                  <a:gd name="connsiteX4" fmla="*/ 101918 w 101834"/>
                  <a:gd name="connsiteY4" fmla="*/ 50922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1918" y="50922"/>
                    </a:moveTo>
                    <a:cubicBezTo>
                      <a:pt x="101918" y="79043"/>
                      <a:pt x="79122" y="101839"/>
                      <a:pt x="51001" y="101839"/>
                    </a:cubicBezTo>
                    <a:cubicBezTo>
                      <a:pt x="22881" y="101839"/>
                      <a:pt x="84" y="79043"/>
                      <a:pt x="84" y="50922"/>
                    </a:cubicBezTo>
                    <a:cubicBezTo>
                      <a:pt x="84" y="22801"/>
                      <a:pt x="22881" y="5"/>
                      <a:pt x="51001" y="5"/>
                    </a:cubicBezTo>
                    <a:cubicBezTo>
                      <a:pt x="79122" y="5"/>
                      <a:pt x="101918" y="22801"/>
                      <a:pt x="101918" y="50922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3" name="Elemento grafico 1">
              <a:extLst>
                <a:ext uri="{FF2B5EF4-FFF2-40B4-BE49-F238E27FC236}">
                  <a16:creationId xmlns:a16="http://schemas.microsoft.com/office/drawing/2014/main" id="{E9B84C47-AA53-6D95-C4B8-D5E450EA8532}"/>
                </a:ext>
              </a:extLst>
            </p:cNvPr>
            <p:cNvSpPr/>
            <p:nvPr/>
          </p:nvSpPr>
          <p:spPr>
            <a:xfrm>
              <a:off x="3054616" y="1719239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4" name="Elemento grafico 1">
              <a:extLst>
                <a:ext uri="{FF2B5EF4-FFF2-40B4-BE49-F238E27FC236}">
                  <a16:creationId xmlns:a16="http://schemas.microsoft.com/office/drawing/2014/main" id="{5610192C-60CB-13F1-C9C5-281945F8C18B}"/>
                </a:ext>
              </a:extLst>
            </p:cNvPr>
            <p:cNvSpPr/>
            <p:nvPr/>
          </p:nvSpPr>
          <p:spPr>
            <a:xfrm>
              <a:off x="3054616" y="2569612"/>
              <a:ext cx="468027" cy="12902"/>
            </a:xfrm>
            <a:custGeom>
              <a:avLst/>
              <a:gdLst>
                <a:gd name="connsiteX0" fmla="*/ 0 w 468027"/>
                <a:gd name="connsiteY0" fmla="*/ 0 h 12902"/>
                <a:gd name="connsiteX1" fmla="*/ 468028 w 468027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27" h="12902">
                  <a:moveTo>
                    <a:pt x="0" y="0"/>
                  </a:moveTo>
                  <a:lnTo>
                    <a:pt x="468028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Elemento grafico 1">
              <a:extLst>
                <a:ext uri="{FF2B5EF4-FFF2-40B4-BE49-F238E27FC236}">
                  <a16:creationId xmlns:a16="http://schemas.microsoft.com/office/drawing/2014/main" id="{D9CE9A2F-BEB9-E6AF-64F3-EB20B7B95F84}"/>
                </a:ext>
              </a:extLst>
            </p:cNvPr>
            <p:cNvSpPr/>
            <p:nvPr/>
          </p:nvSpPr>
          <p:spPr>
            <a:xfrm>
              <a:off x="4861037" y="1751809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Elemento grafico 1">
              <a:extLst>
                <a:ext uri="{FF2B5EF4-FFF2-40B4-BE49-F238E27FC236}">
                  <a16:creationId xmlns:a16="http://schemas.microsoft.com/office/drawing/2014/main" id="{44432ADC-8C2C-C093-1E7D-87A020FFC053}"/>
                </a:ext>
              </a:extLst>
            </p:cNvPr>
            <p:cNvSpPr/>
            <p:nvPr/>
          </p:nvSpPr>
          <p:spPr>
            <a:xfrm>
              <a:off x="4861037" y="2564696"/>
              <a:ext cx="468014" cy="12902"/>
            </a:xfrm>
            <a:custGeom>
              <a:avLst/>
              <a:gdLst>
                <a:gd name="connsiteX0" fmla="*/ 0 w 468014"/>
                <a:gd name="connsiteY0" fmla="*/ 0 h 12902"/>
                <a:gd name="connsiteX1" fmla="*/ 468015 w 468014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68014" h="12902">
                  <a:moveTo>
                    <a:pt x="0" y="0"/>
                  </a:moveTo>
                  <a:lnTo>
                    <a:pt x="468015" y="0"/>
                  </a:lnTo>
                </a:path>
              </a:pathLst>
            </a:custGeom>
            <a:solidFill>
              <a:srgbClr val="FFFFFF"/>
            </a:solidFill>
            <a:ln w="2578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" name="Elemento grafico 1">
              <a:extLst>
                <a:ext uri="{FF2B5EF4-FFF2-40B4-BE49-F238E27FC236}">
                  <a16:creationId xmlns:a16="http://schemas.microsoft.com/office/drawing/2014/main" id="{8B6A0E12-2CCD-7ED1-EAF2-828FA321961F}"/>
                </a:ext>
              </a:extLst>
            </p:cNvPr>
            <p:cNvSpPr/>
            <p:nvPr/>
          </p:nvSpPr>
          <p:spPr>
            <a:xfrm>
              <a:off x="4568749" y="1790636"/>
              <a:ext cx="180640" cy="812886"/>
            </a:xfrm>
            <a:custGeom>
              <a:avLst/>
              <a:gdLst>
                <a:gd name="connsiteX0" fmla="*/ 90320 w 180640"/>
                <a:gd name="connsiteY0" fmla="*/ 812886 h 812886"/>
                <a:gd name="connsiteX1" fmla="*/ 90320 w 180640"/>
                <a:gd name="connsiteY1" fmla="*/ 677403 h 812886"/>
                <a:gd name="connsiteX2" fmla="*/ 180641 w 180640"/>
                <a:gd name="connsiteY2" fmla="*/ 632243 h 812886"/>
                <a:gd name="connsiteX3" fmla="*/ 0 w 180640"/>
                <a:gd name="connsiteY3" fmla="*/ 541922 h 812886"/>
                <a:gd name="connsiteX4" fmla="*/ 180641 w 180640"/>
                <a:gd name="connsiteY4" fmla="*/ 451602 h 812886"/>
                <a:gd name="connsiteX5" fmla="*/ 0 w 180640"/>
                <a:gd name="connsiteY5" fmla="*/ 361282 h 812886"/>
                <a:gd name="connsiteX6" fmla="*/ 180641 w 180640"/>
                <a:gd name="connsiteY6" fmla="*/ 270961 h 812886"/>
                <a:gd name="connsiteX7" fmla="*/ 0 w 180640"/>
                <a:gd name="connsiteY7" fmla="*/ 180641 h 812886"/>
                <a:gd name="connsiteX8" fmla="*/ 90320 w 180640"/>
                <a:gd name="connsiteY8" fmla="*/ 135481 h 812886"/>
                <a:gd name="connsiteX9" fmla="*/ 90320 w 180640"/>
                <a:gd name="connsiteY9" fmla="*/ 0 h 8128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640" h="812886">
                  <a:moveTo>
                    <a:pt x="90320" y="812886"/>
                  </a:moveTo>
                  <a:lnTo>
                    <a:pt x="90320" y="677403"/>
                  </a:lnTo>
                  <a:lnTo>
                    <a:pt x="180641" y="632243"/>
                  </a:lnTo>
                  <a:lnTo>
                    <a:pt x="0" y="541922"/>
                  </a:lnTo>
                  <a:lnTo>
                    <a:pt x="180641" y="451602"/>
                  </a:lnTo>
                  <a:lnTo>
                    <a:pt x="0" y="361282"/>
                  </a:lnTo>
                  <a:lnTo>
                    <a:pt x="180641" y="270961"/>
                  </a:lnTo>
                  <a:lnTo>
                    <a:pt x="0" y="180641"/>
                  </a:lnTo>
                  <a:lnTo>
                    <a:pt x="90320" y="135481"/>
                  </a:lnTo>
                  <a:lnTo>
                    <a:pt x="90320" y="0"/>
                  </a:lnTo>
                </a:path>
              </a:pathLst>
            </a:custGeom>
            <a:noFill/>
            <a:ln w="25779" cap="rnd">
              <a:solidFill>
                <a:srgbClr val="000000"/>
              </a:solidFill>
              <a:prstDash val="sysDash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" name="Elemento grafico 1">
              <a:extLst>
                <a:ext uri="{FF2B5EF4-FFF2-40B4-BE49-F238E27FC236}">
                  <a16:creationId xmlns:a16="http://schemas.microsoft.com/office/drawing/2014/main" id="{2BD55039-4198-F000-1598-BF44AD045EF2}"/>
                </a:ext>
              </a:extLst>
            </p:cNvPr>
            <p:cNvSpPr txBox="1"/>
            <p:nvPr/>
          </p:nvSpPr>
          <p:spPr>
            <a:xfrm>
              <a:off x="1943321" y="2825217"/>
              <a:ext cx="798750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-to-I</a:t>
              </a:r>
            </a:p>
          </p:txBody>
        </p:sp>
        <p:grpSp>
          <p:nvGrpSpPr>
            <p:cNvPr id="79" name="Elemento grafico 1">
              <a:extLst>
                <a:ext uri="{FF2B5EF4-FFF2-40B4-BE49-F238E27FC236}">
                  <a16:creationId xmlns:a16="http://schemas.microsoft.com/office/drawing/2014/main" id="{52B160CD-148B-1EC1-38C3-7C40A7639A83}"/>
                </a:ext>
              </a:extLst>
            </p:cNvPr>
            <p:cNvGrpSpPr/>
            <p:nvPr/>
          </p:nvGrpSpPr>
          <p:grpSpPr>
            <a:xfrm>
              <a:off x="5108580" y="1700912"/>
              <a:ext cx="431011" cy="101834"/>
              <a:chOff x="5524786" y="1246228"/>
              <a:chExt cx="431011" cy="101834"/>
            </a:xfrm>
          </p:grpSpPr>
          <p:sp>
            <p:nvSpPr>
              <p:cNvPr id="97" name="Elemento grafico 1">
                <a:extLst>
                  <a:ext uri="{FF2B5EF4-FFF2-40B4-BE49-F238E27FC236}">
                    <a16:creationId xmlns:a16="http://schemas.microsoft.com/office/drawing/2014/main" id="{CC5001AA-F95E-74BA-34DE-53D996FD12A3}"/>
                  </a:ext>
                </a:extLst>
              </p:cNvPr>
              <p:cNvSpPr/>
              <p:nvPr/>
            </p:nvSpPr>
            <p:spPr>
              <a:xfrm>
                <a:off x="5524786" y="1297145"/>
                <a:ext cx="329176" cy="12902"/>
              </a:xfrm>
              <a:custGeom>
                <a:avLst/>
                <a:gdLst>
                  <a:gd name="connsiteX0" fmla="*/ 451 w 329176"/>
                  <a:gd name="connsiteY0" fmla="*/ -59 h 12902"/>
                  <a:gd name="connsiteX1" fmla="*/ 329628 w 329176"/>
                  <a:gd name="connsiteY1" fmla="*/ -59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-59"/>
                    </a:moveTo>
                    <a:lnTo>
                      <a:pt x="329628" y="-59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8" name="Elemento grafico 1">
                <a:extLst>
                  <a:ext uri="{FF2B5EF4-FFF2-40B4-BE49-F238E27FC236}">
                    <a16:creationId xmlns:a16="http://schemas.microsoft.com/office/drawing/2014/main" id="{777BABDB-094D-58E7-E801-211B5BB29111}"/>
                  </a:ext>
                </a:extLst>
              </p:cNvPr>
              <p:cNvSpPr/>
              <p:nvPr/>
            </p:nvSpPr>
            <p:spPr>
              <a:xfrm>
                <a:off x="5853963" y="1246228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858 h 101834"/>
                  <a:gd name="connsiteX1" fmla="*/ 51380 w 101834"/>
                  <a:gd name="connsiteY1" fmla="*/ 101775 h 101834"/>
                  <a:gd name="connsiteX2" fmla="*/ 463 w 101834"/>
                  <a:gd name="connsiteY2" fmla="*/ 50858 h 101834"/>
                  <a:gd name="connsiteX3" fmla="*/ 51380 w 101834"/>
                  <a:gd name="connsiteY3" fmla="*/ -59 h 101834"/>
                  <a:gd name="connsiteX4" fmla="*/ 102297 w 101834"/>
                  <a:gd name="connsiteY4" fmla="*/ 50858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858"/>
                    </a:moveTo>
                    <a:cubicBezTo>
                      <a:pt x="102297" y="78979"/>
                      <a:pt x="79501" y="101775"/>
                      <a:pt x="51380" y="101775"/>
                    </a:cubicBezTo>
                    <a:cubicBezTo>
                      <a:pt x="23259" y="101775"/>
                      <a:pt x="463" y="78979"/>
                      <a:pt x="463" y="50858"/>
                    </a:cubicBezTo>
                    <a:cubicBezTo>
                      <a:pt x="463" y="22737"/>
                      <a:pt x="23259" y="-59"/>
                      <a:pt x="51380" y="-59"/>
                    </a:cubicBezTo>
                    <a:cubicBezTo>
                      <a:pt x="79501" y="-59"/>
                      <a:pt x="102297" y="22737"/>
                      <a:pt x="102297" y="50858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80" name="Elemento grafico 1">
              <a:extLst>
                <a:ext uri="{FF2B5EF4-FFF2-40B4-BE49-F238E27FC236}">
                  <a16:creationId xmlns:a16="http://schemas.microsoft.com/office/drawing/2014/main" id="{9DA156A0-E35A-6455-6700-68E6578487B2}"/>
                </a:ext>
              </a:extLst>
            </p:cNvPr>
            <p:cNvGrpSpPr/>
            <p:nvPr/>
          </p:nvGrpSpPr>
          <p:grpSpPr>
            <a:xfrm>
              <a:off x="5108580" y="2513795"/>
              <a:ext cx="431011" cy="101834"/>
              <a:chOff x="5524786" y="2059111"/>
              <a:chExt cx="431011" cy="101834"/>
            </a:xfrm>
          </p:grpSpPr>
          <p:sp>
            <p:nvSpPr>
              <p:cNvPr id="95" name="Elemento grafico 1">
                <a:extLst>
                  <a:ext uri="{FF2B5EF4-FFF2-40B4-BE49-F238E27FC236}">
                    <a16:creationId xmlns:a16="http://schemas.microsoft.com/office/drawing/2014/main" id="{EF2C982A-8EB6-4FE2-D1E1-1BCD5052AD05}"/>
                  </a:ext>
                </a:extLst>
              </p:cNvPr>
              <p:cNvSpPr/>
              <p:nvPr/>
            </p:nvSpPr>
            <p:spPr>
              <a:xfrm>
                <a:off x="5524786" y="2110029"/>
                <a:ext cx="329176" cy="12902"/>
              </a:xfrm>
              <a:custGeom>
                <a:avLst/>
                <a:gdLst>
                  <a:gd name="connsiteX0" fmla="*/ 451 w 329176"/>
                  <a:gd name="connsiteY0" fmla="*/ 4 h 12902"/>
                  <a:gd name="connsiteX1" fmla="*/ 329628 w 329176"/>
                  <a:gd name="connsiteY1" fmla="*/ 4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29176" h="12902">
                    <a:moveTo>
                      <a:pt x="451" y="4"/>
                    </a:moveTo>
                    <a:lnTo>
                      <a:pt x="329628" y="4"/>
                    </a:lnTo>
                  </a:path>
                </a:pathLst>
              </a:custGeom>
              <a:noFill/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6" name="Elemento grafico 1">
                <a:extLst>
                  <a:ext uri="{FF2B5EF4-FFF2-40B4-BE49-F238E27FC236}">
                    <a16:creationId xmlns:a16="http://schemas.microsoft.com/office/drawing/2014/main" id="{8D5BCA30-8AF4-DD6A-03EC-55EC7B9E9395}"/>
                  </a:ext>
                </a:extLst>
              </p:cNvPr>
              <p:cNvSpPr/>
              <p:nvPr/>
            </p:nvSpPr>
            <p:spPr>
              <a:xfrm>
                <a:off x="5853963" y="2059111"/>
                <a:ext cx="101834" cy="101834"/>
              </a:xfrm>
              <a:custGeom>
                <a:avLst/>
                <a:gdLst>
                  <a:gd name="connsiteX0" fmla="*/ 102297 w 101834"/>
                  <a:gd name="connsiteY0" fmla="*/ 50921 h 101834"/>
                  <a:gd name="connsiteX1" fmla="*/ 51380 w 101834"/>
                  <a:gd name="connsiteY1" fmla="*/ 101838 h 101834"/>
                  <a:gd name="connsiteX2" fmla="*/ 463 w 101834"/>
                  <a:gd name="connsiteY2" fmla="*/ 50921 h 101834"/>
                  <a:gd name="connsiteX3" fmla="*/ 51380 w 101834"/>
                  <a:gd name="connsiteY3" fmla="*/ 4 h 101834"/>
                  <a:gd name="connsiteX4" fmla="*/ 102297 w 101834"/>
                  <a:gd name="connsiteY4" fmla="*/ 50921 h 1018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01834" h="101834">
                    <a:moveTo>
                      <a:pt x="102297" y="50921"/>
                    </a:moveTo>
                    <a:cubicBezTo>
                      <a:pt x="102297" y="79042"/>
                      <a:pt x="79501" y="101838"/>
                      <a:pt x="51380" y="101838"/>
                    </a:cubicBezTo>
                    <a:cubicBezTo>
                      <a:pt x="23259" y="101838"/>
                      <a:pt x="463" y="79042"/>
                      <a:pt x="463" y="50921"/>
                    </a:cubicBezTo>
                    <a:cubicBezTo>
                      <a:pt x="463" y="22800"/>
                      <a:pt x="23259" y="4"/>
                      <a:pt x="51380" y="4"/>
                    </a:cubicBezTo>
                    <a:cubicBezTo>
                      <a:pt x="79501" y="4"/>
                      <a:pt x="102297" y="22800"/>
                      <a:pt x="102297" y="50921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78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1" name="Elemento grafico 1">
              <a:extLst>
                <a:ext uri="{FF2B5EF4-FFF2-40B4-BE49-F238E27FC236}">
                  <a16:creationId xmlns:a16="http://schemas.microsoft.com/office/drawing/2014/main" id="{4EDEC16D-4025-3810-DBCB-1AFE5F364A7E}"/>
                </a:ext>
              </a:extLst>
            </p:cNvPr>
            <p:cNvSpPr txBox="1"/>
            <p:nvPr/>
          </p:nvSpPr>
          <p:spPr>
            <a:xfrm>
              <a:off x="3776332" y="2815511"/>
              <a:ext cx="714219" cy="4085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213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-to-I</a:t>
              </a:r>
            </a:p>
          </p:txBody>
        </p:sp>
        <p:sp>
          <p:nvSpPr>
            <p:cNvPr id="82" name="Elemento grafico 1">
              <a:extLst>
                <a:ext uri="{FF2B5EF4-FFF2-40B4-BE49-F238E27FC236}">
                  <a16:creationId xmlns:a16="http://schemas.microsoft.com/office/drawing/2014/main" id="{31FBAE63-FB83-8382-3E77-0467F68C1351}"/>
                </a:ext>
              </a:extLst>
            </p:cNvPr>
            <p:cNvSpPr/>
            <p:nvPr/>
          </p:nvSpPr>
          <p:spPr>
            <a:xfrm rot="5400000">
              <a:off x="3214522" y="2488566"/>
              <a:ext cx="202245" cy="162093"/>
            </a:xfrm>
            <a:custGeom>
              <a:avLst/>
              <a:gdLst>
                <a:gd name="connsiteX0" fmla="*/ 202326 w 202245"/>
                <a:gd name="connsiteY0" fmla="*/ 162008 h 162093"/>
                <a:gd name="connsiteX1" fmla="*/ 80 w 202245"/>
                <a:gd name="connsiteY1" fmla="*/ 162008 h 162093"/>
                <a:gd name="connsiteX2" fmla="*/ 101203 w 202245"/>
                <a:gd name="connsiteY2" fmla="*/ -85 h 162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2245" h="162093">
                  <a:moveTo>
                    <a:pt x="202326" y="162008"/>
                  </a:moveTo>
                  <a:lnTo>
                    <a:pt x="80" y="162008"/>
                  </a:lnTo>
                  <a:lnTo>
                    <a:pt x="101203" y="-85"/>
                  </a:lnTo>
                  <a:close/>
                </a:path>
              </a:pathLst>
            </a:custGeom>
            <a:solidFill>
              <a:srgbClr val="2B1100"/>
            </a:solidFill>
            <a:ln w="25806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83" name="Elemento grafico 1">
              <a:extLst>
                <a:ext uri="{FF2B5EF4-FFF2-40B4-BE49-F238E27FC236}">
                  <a16:creationId xmlns:a16="http://schemas.microsoft.com/office/drawing/2014/main" id="{4778F1C1-E7BA-04CD-D6A0-8CBEEE271D74}"/>
                </a:ext>
              </a:extLst>
            </p:cNvPr>
            <p:cNvGrpSpPr/>
            <p:nvPr/>
          </p:nvGrpSpPr>
          <p:grpSpPr>
            <a:xfrm>
              <a:off x="959325" y="1754982"/>
              <a:ext cx="198423" cy="203860"/>
              <a:chOff x="638931" y="1300298"/>
              <a:chExt cx="198423" cy="203860"/>
            </a:xfrm>
            <a:noFill/>
          </p:grpSpPr>
          <p:sp>
            <p:nvSpPr>
              <p:cNvPr id="93" name="Elemento grafico 1">
                <a:extLst>
                  <a:ext uri="{FF2B5EF4-FFF2-40B4-BE49-F238E27FC236}">
                    <a16:creationId xmlns:a16="http://schemas.microsoft.com/office/drawing/2014/main" id="{A59F0974-2447-13D8-2F29-F11A5B45AF60}"/>
                  </a:ext>
                </a:extLst>
              </p:cNvPr>
              <p:cNvSpPr/>
              <p:nvPr/>
            </p:nvSpPr>
            <p:spPr>
              <a:xfrm>
                <a:off x="638931" y="1402230"/>
                <a:ext cx="198423" cy="12902"/>
              </a:xfrm>
              <a:custGeom>
                <a:avLst/>
                <a:gdLst>
                  <a:gd name="connsiteX0" fmla="*/ 198392 w 198423"/>
                  <a:gd name="connsiteY0" fmla="*/ -35 h 12902"/>
                  <a:gd name="connsiteX1" fmla="*/ -31 w 198423"/>
                  <a:gd name="connsiteY1" fmla="*/ -35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392" y="-3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4" name="Elemento grafico 1">
                <a:extLst>
                  <a:ext uri="{FF2B5EF4-FFF2-40B4-BE49-F238E27FC236}">
                    <a16:creationId xmlns:a16="http://schemas.microsoft.com/office/drawing/2014/main" id="{3FAAF79B-1A2D-3048-F700-0ACDF7398464}"/>
                  </a:ext>
                </a:extLst>
              </p:cNvPr>
              <p:cNvSpPr/>
              <p:nvPr/>
            </p:nvSpPr>
            <p:spPr>
              <a:xfrm>
                <a:off x="738143" y="1300298"/>
                <a:ext cx="12902" cy="203860"/>
              </a:xfrm>
              <a:custGeom>
                <a:avLst/>
                <a:gdLst>
                  <a:gd name="connsiteX0" fmla="*/ -31 w 12902"/>
                  <a:gd name="connsiteY0" fmla="*/ 203825 h 203860"/>
                  <a:gd name="connsiteX1" fmla="*/ -31 w 12902"/>
                  <a:gd name="connsiteY1" fmla="*/ -35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-31" y="203825"/>
                    </a:moveTo>
                    <a:lnTo>
                      <a:pt x="-31" y="-35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4" name="Elemento grafico 1">
              <a:extLst>
                <a:ext uri="{FF2B5EF4-FFF2-40B4-BE49-F238E27FC236}">
                  <a16:creationId xmlns:a16="http://schemas.microsoft.com/office/drawing/2014/main" id="{EAF485AF-EF59-503D-9701-5CE441FC9367}"/>
                </a:ext>
              </a:extLst>
            </p:cNvPr>
            <p:cNvSpPr/>
            <p:nvPr/>
          </p:nvSpPr>
          <p:spPr>
            <a:xfrm>
              <a:off x="959328" y="2438019"/>
              <a:ext cx="198422" cy="12902"/>
            </a:xfrm>
            <a:custGeom>
              <a:avLst/>
              <a:gdLst>
                <a:gd name="connsiteX0" fmla="*/ 198422 w 198422"/>
                <a:gd name="connsiteY0" fmla="*/ 0 h 12902"/>
                <a:gd name="connsiteX1" fmla="*/ 0 w 198422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2" h="12902">
                  <a:moveTo>
                    <a:pt x="198422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85" name="Elemento grafico 1">
              <a:extLst>
                <a:ext uri="{FF2B5EF4-FFF2-40B4-BE49-F238E27FC236}">
                  <a16:creationId xmlns:a16="http://schemas.microsoft.com/office/drawing/2014/main" id="{CAB86E97-B727-97BB-45A8-F5CD7E951CDF}"/>
                </a:ext>
              </a:extLst>
            </p:cNvPr>
            <p:cNvGrpSpPr/>
            <p:nvPr/>
          </p:nvGrpSpPr>
          <p:grpSpPr>
            <a:xfrm>
              <a:off x="5737586" y="1694286"/>
              <a:ext cx="198423" cy="203860"/>
              <a:chOff x="6153792" y="1239602"/>
              <a:chExt cx="198423" cy="203860"/>
            </a:xfrm>
            <a:noFill/>
          </p:grpSpPr>
          <p:sp>
            <p:nvSpPr>
              <p:cNvPr id="91" name="Elemento grafico 1">
                <a:extLst>
                  <a:ext uri="{FF2B5EF4-FFF2-40B4-BE49-F238E27FC236}">
                    <a16:creationId xmlns:a16="http://schemas.microsoft.com/office/drawing/2014/main" id="{16BE7115-7A40-DC12-28D3-1D74C1C76FA3}"/>
                  </a:ext>
                </a:extLst>
              </p:cNvPr>
              <p:cNvSpPr/>
              <p:nvPr/>
            </p:nvSpPr>
            <p:spPr>
              <a:xfrm>
                <a:off x="6153792" y="1341535"/>
                <a:ext cx="198423" cy="12902"/>
              </a:xfrm>
              <a:custGeom>
                <a:avLst/>
                <a:gdLst>
                  <a:gd name="connsiteX0" fmla="*/ 198820 w 198423"/>
                  <a:gd name="connsiteY0" fmla="*/ -40 h 12902"/>
                  <a:gd name="connsiteX1" fmla="*/ 396 w 198423"/>
                  <a:gd name="connsiteY1" fmla="*/ -40 h 1290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8423" h="12902">
                    <a:moveTo>
                      <a:pt x="198820" y="-4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2" name="Elemento grafico 1">
                <a:extLst>
                  <a:ext uri="{FF2B5EF4-FFF2-40B4-BE49-F238E27FC236}">
                    <a16:creationId xmlns:a16="http://schemas.microsoft.com/office/drawing/2014/main" id="{8BDB42CB-C52A-0846-3451-24C4566106F5}"/>
                  </a:ext>
                </a:extLst>
              </p:cNvPr>
              <p:cNvSpPr/>
              <p:nvPr/>
            </p:nvSpPr>
            <p:spPr>
              <a:xfrm>
                <a:off x="6253003" y="1239602"/>
                <a:ext cx="12902" cy="203860"/>
              </a:xfrm>
              <a:custGeom>
                <a:avLst/>
                <a:gdLst>
                  <a:gd name="connsiteX0" fmla="*/ 396 w 12902"/>
                  <a:gd name="connsiteY0" fmla="*/ 203820 h 203860"/>
                  <a:gd name="connsiteX1" fmla="*/ 396 w 12902"/>
                  <a:gd name="connsiteY1" fmla="*/ -40 h 2038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902" h="203860">
                    <a:moveTo>
                      <a:pt x="396" y="203820"/>
                    </a:moveTo>
                    <a:lnTo>
                      <a:pt x="396" y="-40"/>
                    </a:lnTo>
                  </a:path>
                </a:pathLst>
              </a:custGeom>
              <a:noFill/>
              <a:ln w="25788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86" name="Elemento grafico 1">
              <a:extLst>
                <a:ext uri="{FF2B5EF4-FFF2-40B4-BE49-F238E27FC236}">
                  <a16:creationId xmlns:a16="http://schemas.microsoft.com/office/drawing/2014/main" id="{670901C6-10FC-6570-55D2-349F02A8E2AA}"/>
                </a:ext>
              </a:extLst>
            </p:cNvPr>
            <p:cNvSpPr/>
            <p:nvPr/>
          </p:nvSpPr>
          <p:spPr>
            <a:xfrm>
              <a:off x="5810320" y="2508258"/>
              <a:ext cx="198420" cy="12902"/>
            </a:xfrm>
            <a:custGeom>
              <a:avLst/>
              <a:gdLst>
                <a:gd name="connsiteX0" fmla="*/ 198421 w 198420"/>
                <a:gd name="connsiteY0" fmla="*/ 0 h 12902"/>
                <a:gd name="connsiteX1" fmla="*/ 0 w 198420"/>
                <a:gd name="connsiteY1" fmla="*/ 0 h 12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98420" h="12902">
                  <a:moveTo>
                    <a:pt x="198421" y="0"/>
                  </a:moveTo>
                  <a:lnTo>
                    <a:pt x="0" y="0"/>
                  </a:lnTo>
                </a:path>
              </a:pathLst>
            </a:custGeom>
            <a:noFill/>
            <a:ln w="25787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7" name="Elemento grafico 1">
              <a:extLst>
                <a:ext uri="{FF2B5EF4-FFF2-40B4-BE49-F238E27FC236}">
                  <a16:creationId xmlns:a16="http://schemas.microsoft.com/office/drawing/2014/main" id="{6ADCC93F-8879-C011-2C4E-D60FDC1DF18A}"/>
                </a:ext>
              </a:extLst>
            </p:cNvPr>
            <p:cNvSpPr txBox="1"/>
            <p:nvPr/>
          </p:nvSpPr>
          <p:spPr>
            <a:xfrm>
              <a:off x="3087470" y="2671695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88" name="Elemento grafico 1">
              <a:extLst>
                <a:ext uri="{FF2B5EF4-FFF2-40B4-BE49-F238E27FC236}">
                  <a16:creationId xmlns:a16="http://schemas.microsoft.com/office/drawing/2014/main" id="{4253541B-0340-11C1-EB6D-C374C44B29CB}"/>
                </a:ext>
              </a:extLst>
            </p:cNvPr>
            <p:cNvSpPr txBox="1"/>
            <p:nvPr/>
          </p:nvSpPr>
          <p:spPr>
            <a:xfrm>
              <a:off x="3093844" y="1073614"/>
              <a:ext cx="40222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89" name="Elemento grafico 1">
              <a:extLst>
                <a:ext uri="{FF2B5EF4-FFF2-40B4-BE49-F238E27FC236}">
                  <a16:creationId xmlns:a16="http://schemas.microsoft.com/office/drawing/2014/main" id="{87E2B262-13EC-BD5D-D468-8EDF7FB055B6}"/>
                </a:ext>
              </a:extLst>
            </p:cNvPr>
            <p:cNvSpPr txBox="1"/>
            <p:nvPr/>
          </p:nvSpPr>
          <p:spPr>
            <a:xfrm>
              <a:off x="462417" y="1876667"/>
              <a:ext cx="621579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n</a:t>
              </a:r>
            </a:p>
          </p:txBody>
        </p:sp>
        <p:sp>
          <p:nvSpPr>
            <p:cNvPr id="90" name="Elemento grafico 1">
              <a:extLst>
                <a:ext uri="{FF2B5EF4-FFF2-40B4-BE49-F238E27FC236}">
                  <a16:creationId xmlns:a16="http://schemas.microsoft.com/office/drawing/2014/main" id="{03B0F74E-BEE2-7FBD-4654-721DE13D46D6}"/>
                </a:ext>
              </a:extLst>
            </p:cNvPr>
            <p:cNvSpPr txBox="1"/>
            <p:nvPr/>
          </p:nvSpPr>
          <p:spPr>
            <a:xfrm>
              <a:off x="4331036" y="926158"/>
              <a:ext cx="763511" cy="59465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845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2744" i="1" spc="0" baseline="-2733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</p:grpSp>
      <p:sp>
        <p:nvSpPr>
          <p:cNvPr id="52" name="Rettangolo con angoli arrotondati 51">
            <a:extLst>
              <a:ext uri="{FF2B5EF4-FFF2-40B4-BE49-F238E27FC236}">
                <a16:creationId xmlns:a16="http://schemas.microsoft.com/office/drawing/2014/main" id="{0AA85FE3-C9B9-442F-A312-B24EF5F3DC51}"/>
              </a:ext>
            </a:extLst>
          </p:cNvPr>
          <p:cNvSpPr/>
          <p:nvPr/>
        </p:nvSpPr>
        <p:spPr>
          <a:xfrm>
            <a:off x="7879067" y="1199688"/>
            <a:ext cx="1667351" cy="1944058"/>
          </a:xfrm>
          <a:prstGeom prst="roundRect">
            <a:avLst/>
          </a:prstGeom>
          <a:solidFill>
            <a:schemeClr val="accent5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ttangolo con angoli arrotondati 52">
            <a:extLst>
              <a:ext uri="{FF2B5EF4-FFF2-40B4-BE49-F238E27FC236}">
                <a16:creationId xmlns:a16="http://schemas.microsoft.com/office/drawing/2014/main" id="{DBD4F6E6-3B16-47EC-B07A-814E1E8CA1CD}"/>
              </a:ext>
            </a:extLst>
          </p:cNvPr>
          <p:cNvSpPr/>
          <p:nvPr/>
        </p:nvSpPr>
        <p:spPr>
          <a:xfrm>
            <a:off x="1741455" y="1563750"/>
            <a:ext cx="1767058" cy="1598081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ttangolo con angoli arrotondati 50">
            <a:extLst>
              <a:ext uri="{FF2B5EF4-FFF2-40B4-BE49-F238E27FC236}">
                <a16:creationId xmlns:a16="http://schemas.microsoft.com/office/drawing/2014/main" id="{8FC13FFC-DB01-4232-9DE3-99D39B09BB61}"/>
              </a:ext>
            </a:extLst>
          </p:cNvPr>
          <p:cNvSpPr/>
          <p:nvPr/>
        </p:nvSpPr>
        <p:spPr>
          <a:xfrm>
            <a:off x="6115169" y="1185174"/>
            <a:ext cx="1667351" cy="1944058"/>
          </a:xfrm>
          <a:prstGeom prst="round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ttangolo con angoli arrotondati 49">
            <a:extLst>
              <a:ext uri="{FF2B5EF4-FFF2-40B4-BE49-F238E27FC236}">
                <a16:creationId xmlns:a16="http://schemas.microsoft.com/office/drawing/2014/main" id="{1F5A1D8E-88FC-4BCE-BE5B-D80FE14A539B}"/>
              </a:ext>
            </a:extLst>
          </p:cNvPr>
          <p:cNvSpPr/>
          <p:nvPr/>
        </p:nvSpPr>
        <p:spPr>
          <a:xfrm>
            <a:off x="1381538" y="3279913"/>
            <a:ext cx="2534479" cy="2584174"/>
          </a:xfrm>
          <a:prstGeom prst="roundRect">
            <a:avLst>
              <a:gd name="adj" fmla="val 11920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8C822352-0C94-4C4B-9DEC-9B6C4A443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Subunits of the amplifier with mirror loa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38FB389-6F8E-4360-AC42-1C2093C184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0AA375-1CC4-4E4E-BDCE-43D07166EA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70026A2-3C7D-4651-B6FB-D7C6E889B23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8878" y="1104187"/>
            <a:ext cx="5167086" cy="4946898"/>
          </a:xfrm>
          <a:prstGeom prst="rect">
            <a:avLst/>
          </a:prstGeom>
        </p:spPr>
      </p:pic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A8A2A4A0-1EBB-4B8E-BFC9-4065B349BEE8}"/>
              </a:ext>
            </a:extLst>
          </p:cNvPr>
          <p:cNvSpPr txBox="1"/>
          <p:nvPr/>
        </p:nvSpPr>
        <p:spPr>
          <a:xfrm>
            <a:off x="1366037" y="2900221"/>
            <a:ext cx="535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5" name="CasellaDiTesto 54">
            <a:extLst>
              <a:ext uri="{FF2B5EF4-FFF2-40B4-BE49-F238E27FC236}">
                <a16:creationId xmlns:a16="http://schemas.microsoft.com/office/drawing/2014/main" id="{6576C7CB-860D-417F-B18A-34CDA02648A2}"/>
              </a:ext>
            </a:extLst>
          </p:cNvPr>
          <p:cNvSpPr txBox="1"/>
          <p:nvPr/>
        </p:nvSpPr>
        <p:spPr>
          <a:xfrm>
            <a:off x="2860017" y="2956932"/>
            <a:ext cx="535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57" name="Connettore 2 56">
            <a:extLst>
              <a:ext uri="{FF2B5EF4-FFF2-40B4-BE49-F238E27FC236}">
                <a16:creationId xmlns:a16="http://schemas.microsoft.com/office/drawing/2014/main" id="{067C6EA2-D65C-4EA6-B675-397585FFA97C}"/>
              </a:ext>
            </a:extLst>
          </p:cNvPr>
          <p:cNvCxnSpPr/>
          <p:nvPr/>
        </p:nvCxnSpPr>
        <p:spPr>
          <a:xfrm>
            <a:off x="3274707" y="3076161"/>
            <a:ext cx="0" cy="407504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35214F96-69E9-4427-ACC6-4D7081122F85}"/>
              </a:ext>
            </a:extLst>
          </p:cNvPr>
          <p:cNvCxnSpPr/>
          <p:nvPr/>
        </p:nvCxnSpPr>
        <p:spPr>
          <a:xfrm>
            <a:off x="1741455" y="3015937"/>
            <a:ext cx="0" cy="407504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ggetto 58">
            <a:extLst>
              <a:ext uri="{FF2B5EF4-FFF2-40B4-BE49-F238E27FC236}">
                <a16:creationId xmlns:a16="http://schemas.microsoft.com/office/drawing/2014/main" id="{217E0162-70A3-4878-8CBB-4EBDCE850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29471"/>
              </p:ext>
            </p:extLst>
          </p:nvPr>
        </p:nvGraphicFramePr>
        <p:xfrm>
          <a:off x="9020108" y="3385002"/>
          <a:ext cx="28400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59" name="Oggetto 58">
                        <a:extLst>
                          <a:ext uri="{FF2B5EF4-FFF2-40B4-BE49-F238E27FC236}">
                            <a16:creationId xmlns:a16="http://schemas.microsoft.com/office/drawing/2014/main" id="{217E0162-70A3-4878-8CBB-4EBDCE850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0108" y="3385002"/>
                        <a:ext cx="284003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ggetto 59">
            <a:extLst>
              <a:ext uri="{FF2B5EF4-FFF2-40B4-BE49-F238E27FC236}">
                <a16:creationId xmlns:a16="http://schemas.microsoft.com/office/drawing/2014/main" id="{00F2A816-F6FA-4707-ABC7-55E370C3A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21396"/>
              </p:ext>
            </p:extLst>
          </p:nvPr>
        </p:nvGraphicFramePr>
        <p:xfrm>
          <a:off x="7496665" y="4766372"/>
          <a:ext cx="17700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60" name="Oggetto 59">
                        <a:extLst>
                          <a:ext uri="{FF2B5EF4-FFF2-40B4-BE49-F238E27FC236}">
                            <a16:creationId xmlns:a16="http://schemas.microsoft.com/office/drawing/2014/main" id="{00F2A816-F6FA-4707-ABC7-55E370C3A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96665" y="4766372"/>
                        <a:ext cx="177006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ggetto 60">
            <a:extLst>
              <a:ext uri="{FF2B5EF4-FFF2-40B4-BE49-F238E27FC236}">
                <a16:creationId xmlns:a16="http://schemas.microsoft.com/office/drawing/2014/main" id="{B4F227A9-1D6A-46EB-860C-08F7FFC71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389478"/>
              </p:ext>
            </p:extLst>
          </p:nvPr>
        </p:nvGraphicFramePr>
        <p:xfrm>
          <a:off x="5889452" y="3393885"/>
          <a:ext cx="25193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61" name="Oggetto 60">
                        <a:extLst>
                          <a:ext uri="{FF2B5EF4-FFF2-40B4-BE49-F238E27FC236}">
                            <a16:creationId xmlns:a16="http://schemas.microsoft.com/office/drawing/2014/main" id="{B4F227A9-1D6A-46EB-860C-08F7FFC71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9452" y="3393885"/>
                        <a:ext cx="2519362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ggetto 61">
            <a:extLst>
              <a:ext uri="{FF2B5EF4-FFF2-40B4-BE49-F238E27FC236}">
                <a16:creationId xmlns:a16="http://schemas.microsoft.com/office/drawing/2014/main" id="{2B95B99E-0334-4B5E-8BE8-E5845424B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443981"/>
              </p:ext>
            </p:extLst>
          </p:nvPr>
        </p:nvGraphicFramePr>
        <p:xfrm>
          <a:off x="5775016" y="4090076"/>
          <a:ext cx="2970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57120" imgH="228600" progId="Equation.DSMT4">
                  <p:embed/>
                </p:oleObj>
              </mc:Choice>
              <mc:Fallback>
                <p:oleObj name="Equation" r:id="rId11" imgW="1257120" imgH="228600" progId="Equation.DSMT4">
                  <p:embed/>
                  <p:pic>
                    <p:nvPicPr>
                      <p:cNvPr id="62" name="Oggetto 61">
                        <a:extLst>
                          <a:ext uri="{FF2B5EF4-FFF2-40B4-BE49-F238E27FC236}">
                            <a16:creationId xmlns:a16="http://schemas.microsoft.com/office/drawing/2014/main" id="{2B95B99E-0334-4B5E-8BE8-E5845424BD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75016" y="4090076"/>
                        <a:ext cx="2970212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ggetto 62">
            <a:extLst>
              <a:ext uri="{FF2B5EF4-FFF2-40B4-BE49-F238E27FC236}">
                <a16:creationId xmlns:a16="http://schemas.microsoft.com/office/drawing/2014/main" id="{BF619176-1F9D-42C8-8217-BA41B1728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09213"/>
              </p:ext>
            </p:extLst>
          </p:nvPr>
        </p:nvGraphicFramePr>
        <p:xfrm>
          <a:off x="6660047" y="1842988"/>
          <a:ext cx="600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63" name="Oggetto 62">
                        <a:extLst>
                          <a:ext uri="{FF2B5EF4-FFF2-40B4-BE49-F238E27FC236}">
                            <a16:creationId xmlns:a16="http://schemas.microsoft.com/office/drawing/2014/main" id="{BF619176-1F9D-42C8-8217-BA41B1728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0047" y="1842988"/>
                        <a:ext cx="6000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ggetto 63">
            <a:extLst>
              <a:ext uri="{FF2B5EF4-FFF2-40B4-BE49-F238E27FC236}">
                <a16:creationId xmlns:a16="http://schemas.microsoft.com/office/drawing/2014/main" id="{30CB8FCF-E8F0-4876-9104-3D3586114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161776"/>
              </p:ext>
            </p:extLst>
          </p:nvPr>
        </p:nvGraphicFramePr>
        <p:xfrm>
          <a:off x="8247078" y="1819449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64" name="Oggetto 63">
                        <a:extLst>
                          <a:ext uri="{FF2B5EF4-FFF2-40B4-BE49-F238E27FC236}">
                            <a16:creationId xmlns:a16="http://schemas.microsoft.com/office/drawing/2014/main" id="{30CB8FCF-E8F0-4876-9104-3D3586114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47078" y="1819449"/>
                        <a:ext cx="4397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ggetto 64">
            <a:extLst>
              <a:ext uri="{FF2B5EF4-FFF2-40B4-BE49-F238E27FC236}">
                <a16:creationId xmlns:a16="http://schemas.microsoft.com/office/drawing/2014/main" id="{0A77FBC1-0E1F-40A2-BE4E-C2C4B2D62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87707"/>
              </p:ext>
            </p:extLst>
          </p:nvPr>
        </p:nvGraphicFramePr>
        <p:xfrm>
          <a:off x="9200207" y="4096237"/>
          <a:ext cx="1082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6080" imgH="228600" progId="Equation.DSMT4">
                  <p:embed/>
                </p:oleObj>
              </mc:Choice>
              <mc:Fallback>
                <p:oleObj name="Equation" r:id="rId17" imgW="406080" imgH="228600" progId="Equation.DSMT4">
                  <p:embed/>
                  <p:pic>
                    <p:nvPicPr>
                      <p:cNvPr id="65" name="Oggetto 64">
                        <a:extLst>
                          <a:ext uri="{FF2B5EF4-FFF2-40B4-BE49-F238E27FC236}">
                            <a16:creationId xmlns:a16="http://schemas.microsoft.com/office/drawing/2014/main" id="{0A77FBC1-0E1F-40A2-BE4E-C2C4B2D62A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200207" y="4096237"/>
                        <a:ext cx="1082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ggetto 65">
            <a:extLst>
              <a:ext uri="{FF2B5EF4-FFF2-40B4-BE49-F238E27FC236}">
                <a16:creationId xmlns:a16="http://schemas.microsoft.com/office/drawing/2014/main" id="{526D4A05-E61C-4897-BF3A-5E58FCF3F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90929"/>
              </p:ext>
            </p:extLst>
          </p:nvPr>
        </p:nvGraphicFramePr>
        <p:xfrm>
          <a:off x="7459654" y="5283784"/>
          <a:ext cx="26400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17440" imgH="228600" progId="Equation.DSMT4">
                  <p:embed/>
                </p:oleObj>
              </mc:Choice>
              <mc:Fallback>
                <p:oleObj name="Equation" r:id="rId19" imgW="1117440" imgH="228600" progId="Equation.DSMT4">
                  <p:embed/>
                  <p:pic>
                    <p:nvPicPr>
                      <p:cNvPr id="66" name="Oggetto 65">
                        <a:extLst>
                          <a:ext uri="{FF2B5EF4-FFF2-40B4-BE49-F238E27FC236}">
                            <a16:creationId xmlns:a16="http://schemas.microsoft.com/office/drawing/2014/main" id="{526D4A05-E61C-4897-BF3A-5E58FCF3F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59654" y="5283784"/>
                        <a:ext cx="2640013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7B164E9-E219-4B2D-B6A4-392E0E633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32019"/>
              </p:ext>
            </p:extLst>
          </p:nvPr>
        </p:nvGraphicFramePr>
        <p:xfrm>
          <a:off x="4652837" y="2403948"/>
          <a:ext cx="10890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95000" imgH="228600" progId="Equation.DSMT4">
                  <p:embed/>
                </p:oleObj>
              </mc:Choice>
              <mc:Fallback>
                <p:oleObj name="Equation" r:id="rId21" imgW="4950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7B164E9-E219-4B2D-B6A4-392E0E633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52837" y="2403948"/>
                        <a:ext cx="108900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18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1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Operating point : </a:t>
            </a:r>
            <a:r>
              <a:rPr lang="it-IT" i="1" dirty="0" err="1"/>
              <a:t>V</a:t>
            </a:r>
            <a:r>
              <a:rPr lang="it-IT" i="1" baseline="-25000" dirty="0" err="1"/>
              <a:t>id</a:t>
            </a:r>
            <a:r>
              <a:rPr lang="it-IT" dirty="0"/>
              <a:t>=0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3C87971-CB8F-4091-A1A2-1212B5FE39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5085" y="955551"/>
            <a:ext cx="5167086" cy="4946898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FD562572-A371-4640-895E-19A63A01A427}"/>
              </a:ext>
            </a:extLst>
          </p:cNvPr>
          <p:cNvSpPr/>
          <p:nvPr/>
        </p:nvSpPr>
        <p:spPr>
          <a:xfrm>
            <a:off x="2371726" y="2228850"/>
            <a:ext cx="738187" cy="676276"/>
          </a:xfrm>
          <a:custGeom>
            <a:avLst/>
            <a:gdLst>
              <a:gd name="connsiteX0" fmla="*/ 604837 w 738187"/>
              <a:gd name="connsiteY0" fmla="*/ 0 h 676276"/>
              <a:gd name="connsiteX1" fmla="*/ 738187 w 738187"/>
              <a:gd name="connsiteY1" fmla="*/ 0 h 676276"/>
              <a:gd name="connsiteX2" fmla="*/ 738187 w 738187"/>
              <a:gd name="connsiteY2" fmla="*/ 676276 h 676276"/>
              <a:gd name="connsiteX3" fmla="*/ 604837 w 738187"/>
              <a:gd name="connsiteY3" fmla="*/ 676276 h 676276"/>
              <a:gd name="connsiteX4" fmla="*/ 604837 w 738187"/>
              <a:gd name="connsiteY4" fmla="*/ 676275 h 676276"/>
              <a:gd name="connsiteX5" fmla="*/ 0 w 738187"/>
              <a:gd name="connsiteY5" fmla="*/ 676275 h 676276"/>
              <a:gd name="connsiteX6" fmla="*/ 0 w 738187"/>
              <a:gd name="connsiteY6" fmla="*/ 542925 h 676276"/>
              <a:gd name="connsiteX7" fmla="*/ 604837 w 738187"/>
              <a:gd name="connsiteY7" fmla="*/ 542925 h 6762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38187" h="676276">
                <a:moveTo>
                  <a:pt x="604837" y="0"/>
                </a:moveTo>
                <a:lnTo>
                  <a:pt x="738187" y="0"/>
                </a:lnTo>
                <a:lnTo>
                  <a:pt x="738187" y="676276"/>
                </a:lnTo>
                <a:lnTo>
                  <a:pt x="604837" y="676276"/>
                </a:lnTo>
                <a:lnTo>
                  <a:pt x="604837" y="676275"/>
                </a:lnTo>
                <a:lnTo>
                  <a:pt x="0" y="676275"/>
                </a:lnTo>
                <a:lnTo>
                  <a:pt x="0" y="542925"/>
                </a:lnTo>
                <a:lnTo>
                  <a:pt x="604837" y="542925"/>
                </a:lnTo>
                <a:close/>
              </a:path>
            </a:pathLst>
          </a:custGeom>
          <a:solidFill>
            <a:srgbClr val="FF00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72ED99-F351-459C-B5D4-97D248503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21594"/>
              </p:ext>
            </p:extLst>
          </p:nvPr>
        </p:nvGraphicFramePr>
        <p:xfrm>
          <a:off x="5750056" y="1617948"/>
          <a:ext cx="22669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228600" progId="Equation.DSMT4">
                  <p:embed/>
                </p:oleObj>
              </mc:Choice>
              <mc:Fallback>
                <p:oleObj name="Equation" r:id="rId4" imgW="8506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AC72ED99-F351-459C-B5D4-97D248503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0056" y="1617948"/>
                        <a:ext cx="22669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2DB3A87-8752-436D-B6BD-D6B2F538BD4E}"/>
              </a:ext>
            </a:extLst>
          </p:cNvPr>
          <p:cNvSpPr txBox="1"/>
          <p:nvPr/>
        </p:nvSpPr>
        <p:spPr>
          <a:xfrm>
            <a:off x="5750056" y="2227548"/>
            <a:ext cx="4270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ymmetrical stimulus, but ….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E9F45EC-BB38-408B-88FA-588C965163DD}"/>
              </a:ext>
            </a:extLst>
          </p:cNvPr>
          <p:cNvSpPr txBox="1"/>
          <p:nvPr/>
        </p:nvSpPr>
        <p:spPr>
          <a:xfrm>
            <a:off x="5750056" y="2912281"/>
            <a:ext cx="42702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ircuit is not symmetrical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24A8F46-FF7C-4D09-AB49-0D33782D0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967187"/>
              </p:ext>
            </p:extLst>
          </p:nvPr>
        </p:nvGraphicFramePr>
        <p:xfrm>
          <a:off x="6346096" y="3607290"/>
          <a:ext cx="3078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24A8F46-FF7C-4D09-AB49-0D33782D04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6096" y="3607290"/>
                        <a:ext cx="30781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5BB1DC11-E794-416B-BB20-7E4AEA8E7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80581"/>
              </p:ext>
            </p:extLst>
          </p:nvPr>
        </p:nvGraphicFramePr>
        <p:xfrm>
          <a:off x="6096000" y="4450234"/>
          <a:ext cx="35194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480" imgH="253800" progId="Equation.DSMT4">
                  <p:embed/>
                </p:oleObj>
              </mc:Choice>
              <mc:Fallback>
                <p:oleObj name="Equation" r:id="rId8" imgW="132048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5BB1DC11-E794-416B-BB20-7E4AEA8E71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450234"/>
                        <a:ext cx="3519488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06405F-23DE-400F-AB5D-CDF2A3CC22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8674" y="30218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</a:t>
            </a:r>
            <a:r>
              <a:rPr lang="en-US" i="1" dirty="0"/>
              <a:t>V</a:t>
            </a:r>
            <a:r>
              <a:rPr lang="en-US" i="1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9331DB-97C2-44C7-982A-E27DF5FFF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A6454FE-E52D-4E00-A621-6E960BB59B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51DFBC2-9A44-4B7B-A007-1D6DFD7C15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4973" y="1411127"/>
            <a:ext cx="4935685" cy="4725358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6F2259B-3AF2-461D-AC58-09D642BDD5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62189"/>
              </p:ext>
            </p:extLst>
          </p:nvPr>
        </p:nvGraphicFramePr>
        <p:xfrm>
          <a:off x="5870836" y="1749822"/>
          <a:ext cx="38576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6F2259B-3AF2-461D-AC58-09D642BDD5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0836" y="1749822"/>
                        <a:ext cx="3857625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EB6C6A5-6738-49E6-BA32-F60504FDB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45701"/>
              </p:ext>
            </p:extLst>
          </p:nvPr>
        </p:nvGraphicFramePr>
        <p:xfrm>
          <a:off x="5924113" y="2970609"/>
          <a:ext cx="216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EB6C6A5-6738-49E6-BA32-F60504FDB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4113" y="2970609"/>
                        <a:ext cx="2165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>
            <a:extLst>
              <a:ext uri="{FF2B5EF4-FFF2-40B4-BE49-F238E27FC236}">
                <a16:creationId xmlns:a16="http://schemas.microsoft.com/office/drawing/2014/main" id="{4CBE2EF8-7AC2-400E-B647-F63595838E49}"/>
              </a:ext>
            </a:extLst>
          </p:cNvPr>
          <p:cNvSpPr/>
          <p:nvPr/>
        </p:nvSpPr>
        <p:spPr>
          <a:xfrm>
            <a:off x="5611962" y="1611480"/>
            <a:ext cx="4116500" cy="21145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25A55D5-927E-4EAC-981E-23CD72321CEC}"/>
              </a:ext>
            </a:extLst>
          </p:cNvPr>
          <p:cNvSpPr txBox="1"/>
          <p:nvPr/>
        </p:nvSpPr>
        <p:spPr>
          <a:xfrm>
            <a:off x="5715753" y="1145694"/>
            <a:ext cx="1807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 and M2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A09D53A-880B-4C39-9655-F7EA759C5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63451"/>
              </p:ext>
            </p:extLst>
          </p:nvPr>
        </p:nvGraphicFramePr>
        <p:xfrm>
          <a:off x="3556031" y="668208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82400" progId="Equation.DSMT4">
                  <p:embed/>
                </p:oleObj>
              </mc:Choice>
              <mc:Fallback>
                <p:oleObj name="Equation" r:id="rId8" imgW="68580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A09D53A-880B-4C39-9655-F7EA759C5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56031" y="668208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4B59C8C3-09CF-4AC2-A896-336789B19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68261"/>
              </p:ext>
            </p:extLst>
          </p:nvPr>
        </p:nvGraphicFramePr>
        <p:xfrm>
          <a:off x="5774736" y="4366548"/>
          <a:ext cx="18954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57200" progId="Equation.DSMT4">
                  <p:embed/>
                </p:oleObj>
              </mc:Choice>
              <mc:Fallback>
                <p:oleObj name="Equation" r:id="rId10" imgW="711000" imgH="457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4B59C8C3-09CF-4AC2-A896-336789B192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4736" y="4366548"/>
                        <a:ext cx="189547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A855B8B-53C8-430F-ADAD-8F44580F7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1016"/>
              </p:ext>
            </p:extLst>
          </p:nvPr>
        </p:nvGraphicFramePr>
        <p:xfrm>
          <a:off x="5774736" y="5555785"/>
          <a:ext cx="2165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A855B8B-53C8-430F-ADAD-8F44580F77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74736" y="5555785"/>
                        <a:ext cx="2165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5FB234E8-6B02-4ED9-8185-E56753CE2C16}"/>
              </a:ext>
            </a:extLst>
          </p:cNvPr>
          <p:cNvSpPr/>
          <p:nvPr/>
        </p:nvSpPr>
        <p:spPr>
          <a:xfrm>
            <a:off x="5611960" y="4182353"/>
            <a:ext cx="4304309" cy="19687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E1C6942-5B8D-467B-8C17-441E2BEAF912}"/>
              </a:ext>
            </a:extLst>
          </p:cNvPr>
          <p:cNvSpPr txBox="1"/>
          <p:nvPr/>
        </p:nvSpPr>
        <p:spPr>
          <a:xfrm>
            <a:off x="5695980" y="3773806"/>
            <a:ext cx="2789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3 and M4</a:t>
            </a:r>
            <a:endParaRPr lang="en-US" sz="2400" dirty="0">
              <a:solidFill>
                <a:schemeClr val="accent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0E514D5-AFA2-4E58-A7A5-A0C35660100D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10063534" y="2441569"/>
            <a:ext cx="1847541" cy="1533185"/>
          </a:xfrm>
          <a:prstGeom prst="rect">
            <a:avLst/>
          </a:prstGeom>
        </p:spPr>
      </p:pic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FE636A16-F738-44C6-BEF5-57676B15B4A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050033" y="4570352"/>
            <a:ext cx="1984128" cy="1569110"/>
          </a:xfrm>
          <a:prstGeom prst="rect">
            <a:avLst/>
          </a:prstGeom>
        </p:spPr>
      </p:pic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9CB821DF-3F68-4161-9D4C-ACEE92DBBD55}"/>
              </a:ext>
            </a:extLst>
          </p:cNvPr>
          <p:cNvCxnSpPr>
            <a:cxnSpLocks/>
          </p:cNvCxnSpPr>
          <p:nvPr/>
        </p:nvCxnSpPr>
        <p:spPr>
          <a:xfrm flipV="1">
            <a:off x="8098884" y="3344399"/>
            <a:ext cx="1951149" cy="34757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AEFEF437-22DE-4788-B9F6-CE084C035426}"/>
              </a:ext>
            </a:extLst>
          </p:cNvPr>
          <p:cNvCxnSpPr>
            <a:cxnSpLocks/>
          </p:cNvCxnSpPr>
          <p:nvPr/>
        </p:nvCxnSpPr>
        <p:spPr>
          <a:xfrm flipV="1">
            <a:off x="8032002" y="5600935"/>
            <a:ext cx="2186055" cy="335787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62505C3E-810C-481D-924A-42982562FFE5}"/>
              </a:ext>
            </a:extLst>
          </p:cNvPr>
          <p:cNvSpPr txBox="1"/>
          <p:nvPr/>
        </p:nvSpPr>
        <p:spPr>
          <a:xfrm>
            <a:off x="8485634" y="572482"/>
            <a:ext cx="3592474" cy="1869087"/>
          </a:xfrm>
          <a:custGeom>
            <a:avLst/>
            <a:gdLst>
              <a:gd name="connsiteX0" fmla="*/ 0 w 3592474"/>
              <a:gd name="connsiteY0" fmla="*/ 0 h 1869087"/>
              <a:gd name="connsiteX1" fmla="*/ 3592474 w 3592474"/>
              <a:gd name="connsiteY1" fmla="*/ 0 h 1869087"/>
              <a:gd name="connsiteX2" fmla="*/ 3592474 w 3592474"/>
              <a:gd name="connsiteY2" fmla="*/ 923330 h 1869087"/>
              <a:gd name="connsiteX3" fmla="*/ 2911898 w 3592474"/>
              <a:gd name="connsiteY3" fmla="*/ 923330 h 1869087"/>
              <a:gd name="connsiteX4" fmla="*/ 2911898 w 3592474"/>
              <a:gd name="connsiteY4" fmla="*/ 1595602 h 1869087"/>
              <a:gd name="connsiteX5" fmla="*/ 3048640 w 3592474"/>
              <a:gd name="connsiteY5" fmla="*/ 1595602 h 1869087"/>
              <a:gd name="connsiteX6" fmla="*/ 2775155 w 3592474"/>
              <a:gd name="connsiteY6" fmla="*/ 1869087 h 1869087"/>
              <a:gd name="connsiteX7" fmla="*/ 2501670 w 3592474"/>
              <a:gd name="connsiteY7" fmla="*/ 1595602 h 1869087"/>
              <a:gd name="connsiteX8" fmla="*/ 2638413 w 3592474"/>
              <a:gd name="connsiteY8" fmla="*/ 1595602 h 1869087"/>
              <a:gd name="connsiteX9" fmla="*/ 2638413 w 3592474"/>
              <a:gd name="connsiteY9" fmla="*/ 923330 h 1869087"/>
              <a:gd name="connsiteX10" fmla="*/ 0 w 3592474"/>
              <a:gd name="connsiteY10" fmla="*/ 923330 h 1869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592474" h="1869087">
                <a:moveTo>
                  <a:pt x="0" y="0"/>
                </a:moveTo>
                <a:lnTo>
                  <a:pt x="3592474" y="0"/>
                </a:lnTo>
                <a:lnTo>
                  <a:pt x="3592474" y="923330"/>
                </a:lnTo>
                <a:lnTo>
                  <a:pt x="2911898" y="923330"/>
                </a:lnTo>
                <a:lnTo>
                  <a:pt x="2911898" y="1595602"/>
                </a:lnTo>
                <a:lnTo>
                  <a:pt x="3048640" y="1595602"/>
                </a:lnTo>
                <a:lnTo>
                  <a:pt x="2775155" y="1869087"/>
                </a:lnTo>
                <a:lnTo>
                  <a:pt x="2501670" y="1595602"/>
                </a:lnTo>
                <a:lnTo>
                  <a:pt x="2638413" y="1595602"/>
                </a:lnTo>
                <a:lnTo>
                  <a:pt x="2638413" y="923330"/>
                </a:lnTo>
                <a:lnTo>
                  <a:pt x="0" y="923330"/>
                </a:lnTo>
                <a:close/>
              </a:path>
            </a:pathLst>
          </a:custGeom>
          <a:noFill/>
          <a:ln>
            <a:solidFill>
              <a:srgbClr val="00B0F0"/>
            </a:solidFill>
          </a:ln>
        </p:spPr>
        <p:txBody>
          <a:bodyPr wrap="square" rtlCol="0">
            <a:no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With fixed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is a monotone function of 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 (or |</a:t>
            </a:r>
            <a:r>
              <a:rPr lang="it-IT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| for a </a:t>
            </a:r>
            <a:r>
              <a:rPr lang="it-IT" i="1" u="sng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-MOS.</a:t>
            </a:r>
          </a:p>
        </p:txBody>
      </p:sp>
    </p:spTree>
    <p:extLst>
      <p:ext uri="{BB962C8B-B14F-4D97-AF65-F5344CB8AC3E}">
        <p14:creationId xmlns:p14="http://schemas.microsoft.com/office/powerpoint/2010/main" val="260227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312EDFB-EBB2-4440-A943-9EC126624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6F3514A-B825-4ECD-9F2C-7D7AF5F58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435297" y="6356350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8C2BE7C-6940-40D6-BECB-7B4C009F74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5976" y="1276775"/>
            <a:ext cx="4937557" cy="472715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B1D518B-6F34-440E-BDAC-27ACE88FD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77887"/>
              </p:ext>
            </p:extLst>
          </p:nvPr>
        </p:nvGraphicFramePr>
        <p:xfrm>
          <a:off x="9813425" y="2216223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1D518B-6F34-440E-BDAC-27ACE88FD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3425" y="2216223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BBB909D-669E-4B81-8FD8-2A0AD739D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413319"/>
              </p:ext>
            </p:extLst>
          </p:nvPr>
        </p:nvGraphicFramePr>
        <p:xfrm>
          <a:off x="6892859" y="756356"/>
          <a:ext cx="439896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253800" progId="Equation.DSMT4">
                  <p:embed/>
                </p:oleObj>
              </mc:Choice>
              <mc:Fallback>
                <p:oleObj name="Equation" r:id="rId6" imgW="16509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BBB909D-669E-4B81-8FD8-2A0AD739DB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92859" y="756356"/>
                        <a:ext cx="4398962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54172D0-8CF7-4AFE-8963-F7DFE42D6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30888"/>
              </p:ext>
            </p:extLst>
          </p:nvPr>
        </p:nvGraphicFramePr>
        <p:xfrm>
          <a:off x="7191267" y="2656040"/>
          <a:ext cx="1555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54172D0-8CF7-4AFE-8963-F7DFE42D6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91267" y="2656040"/>
                        <a:ext cx="15557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9A33617-89D0-47CA-90BF-C15EA78CB518}"/>
              </a:ext>
            </a:extLst>
          </p:cNvPr>
          <p:cNvSpPr txBox="1"/>
          <p:nvPr/>
        </p:nvSpPr>
        <p:spPr>
          <a:xfrm>
            <a:off x="4805657" y="2153260"/>
            <a:ext cx="4365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of by contradiction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A7AB282-9110-4540-B00F-BCD2540D7A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9629"/>
              </p:ext>
            </p:extLst>
          </p:nvPr>
        </p:nvGraphicFramePr>
        <p:xfrm>
          <a:off x="6407657" y="3518529"/>
          <a:ext cx="1860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A7AB282-9110-4540-B00F-BCD2540D7A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07657" y="3518529"/>
                        <a:ext cx="18605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B7A739F-150C-4C12-88F7-4A9421C362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683918"/>
              </p:ext>
            </p:extLst>
          </p:nvPr>
        </p:nvGraphicFramePr>
        <p:xfrm>
          <a:off x="10051549" y="3726809"/>
          <a:ext cx="1589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B7A739F-150C-4C12-88F7-4A9421C362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051549" y="3726809"/>
                        <a:ext cx="1589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DBAA4B0-400C-416A-827D-F38E18A26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309547"/>
              </p:ext>
            </p:extLst>
          </p:nvPr>
        </p:nvGraphicFramePr>
        <p:xfrm>
          <a:off x="6324345" y="4217235"/>
          <a:ext cx="219868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53800" progId="Equation.DSMT4">
                  <p:embed/>
                </p:oleObj>
              </mc:Choice>
              <mc:Fallback>
                <p:oleObj name="Equation" r:id="rId14" imgW="8254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DBAA4B0-400C-416A-827D-F38E18A26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24345" y="4217235"/>
                        <a:ext cx="2198688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F650A323-2886-4C85-94A5-DEBCA365F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203000"/>
              </p:ext>
            </p:extLst>
          </p:nvPr>
        </p:nvGraphicFramePr>
        <p:xfrm>
          <a:off x="5190828" y="5409809"/>
          <a:ext cx="43989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50960" imgH="253800" progId="Equation.DSMT4">
                  <p:embed/>
                </p:oleObj>
              </mc:Choice>
              <mc:Fallback>
                <p:oleObj name="Equation" r:id="rId16" imgW="16509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650A323-2886-4C85-94A5-DEBCA365F0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90828" y="5409809"/>
                        <a:ext cx="4398963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>
            <a:extLst>
              <a:ext uri="{FF2B5EF4-FFF2-40B4-BE49-F238E27FC236}">
                <a16:creationId xmlns:a16="http://schemas.microsoft.com/office/drawing/2014/main" id="{633A0AAF-52A0-4F2B-A79B-30C510394DB1}"/>
              </a:ext>
            </a:extLst>
          </p:cNvPr>
          <p:cNvSpPr/>
          <p:nvPr/>
        </p:nvSpPr>
        <p:spPr>
          <a:xfrm>
            <a:off x="9695676" y="5109288"/>
            <a:ext cx="20008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adic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8314FB3A-4A70-49E0-8BDC-6285D77BF0D3}"/>
              </a:ext>
            </a:extLst>
          </p:cNvPr>
          <p:cNvSpPr txBox="1"/>
          <p:nvPr/>
        </p:nvSpPr>
        <p:spPr>
          <a:xfrm>
            <a:off x="4832929" y="2712919"/>
            <a:ext cx="2358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suppose:</a:t>
            </a:r>
          </a:p>
        </p:txBody>
      </p:sp>
      <p:sp>
        <p:nvSpPr>
          <p:cNvPr id="15" name="Titolo 1">
            <a:extLst>
              <a:ext uri="{FF2B5EF4-FFF2-40B4-BE49-F238E27FC236}">
                <a16:creationId xmlns:a16="http://schemas.microsoft.com/office/drawing/2014/main" id="{F00366D5-0C5B-4E53-BA44-92DC4E2C10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144" y="30218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V</a:t>
            </a:r>
            <a:r>
              <a:rPr lang="en-US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152B5B4-3276-4124-A2A8-8396A851F260}"/>
              </a:ext>
            </a:extLst>
          </p:cNvPr>
          <p:cNvSpPr txBox="1"/>
          <p:nvPr/>
        </p:nvSpPr>
        <p:spPr>
          <a:xfrm>
            <a:off x="4012712" y="877942"/>
            <a:ext cx="28801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sz="2400" b="0" i="0" dirty="0">
                <a:solidFill>
                  <a:srgbClr val="4D5156"/>
                </a:solidFill>
                <a:effectLst/>
                <a:latin typeface="arial" panose="020B0604020202020204" pitchFamily="34" charset="0"/>
              </a:rPr>
              <a:t>Kirchhoff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#2: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F99E5412-E244-4C7B-A1CB-94E5C05AA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37002"/>
              </p:ext>
            </p:extLst>
          </p:nvPr>
        </p:nvGraphicFramePr>
        <p:xfrm>
          <a:off x="8614723" y="1593601"/>
          <a:ext cx="15890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28600" progId="Equation.DSMT4">
                  <p:embed/>
                </p:oleObj>
              </mc:Choice>
              <mc:Fallback>
                <p:oleObj name="Equation" r:id="rId18" imgW="5968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F99E5412-E244-4C7B-A1CB-94E5C05AA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14723" y="1593601"/>
                        <a:ext cx="15890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FAE627E6-F673-4392-95E2-2FE916AE6681}"/>
              </a:ext>
            </a:extLst>
          </p:cNvPr>
          <p:cNvSpPr txBox="1"/>
          <p:nvPr/>
        </p:nvSpPr>
        <p:spPr>
          <a:xfrm>
            <a:off x="4416907" y="1636391"/>
            <a:ext cx="4197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ant to demonstrate that:</a:t>
            </a:r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1214CAB1-D9B3-4001-BD95-CEBD5366A657}"/>
              </a:ext>
            </a:extLst>
          </p:cNvPr>
          <p:cNvSpPr/>
          <p:nvPr/>
        </p:nvSpPr>
        <p:spPr>
          <a:xfrm>
            <a:off x="5470852" y="3147646"/>
            <a:ext cx="1706987" cy="655878"/>
          </a:xfrm>
          <a:custGeom>
            <a:avLst/>
            <a:gdLst>
              <a:gd name="connsiteX0" fmla="*/ 1706987 w 1706987"/>
              <a:gd name="connsiteY0" fmla="*/ 0 h 655878"/>
              <a:gd name="connsiteX1" fmla="*/ 1284956 w 1706987"/>
              <a:gd name="connsiteY1" fmla="*/ 87923 h 655878"/>
              <a:gd name="connsiteX2" fmla="*/ 388141 w 1706987"/>
              <a:gd name="connsiteY2" fmla="*/ 175846 h 655878"/>
              <a:gd name="connsiteX3" fmla="*/ 1280 w 1706987"/>
              <a:gd name="connsiteY3" fmla="*/ 351692 h 655878"/>
              <a:gd name="connsiteX4" fmla="*/ 282633 w 1706987"/>
              <a:gd name="connsiteY4" fmla="*/ 615462 h 655878"/>
              <a:gd name="connsiteX5" fmla="*/ 792587 w 1706987"/>
              <a:gd name="connsiteY5" fmla="*/ 650631 h 6558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06987" h="655878">
                <a:moveTo>
                  <a:pt x="1706987" y="0"/>
                </a:moveTo>
                <a:cubicBezTo>
                  <a:pt x="1605875" y="29307"/>
                  <a:pt x="1504764" y="58615"/>
                  <a:pt x="1284956" y="87923"/>
                </a:cubicBezTo>
                <a:cubicBezTo>
                  <a:pt x="1065148" y="117231"/>
                  <a:pt x="602087" y="131885"/>
                  <a:pt x="388141" y="175846"/>
                </a:cubicBezTo>
                <a:cubicBezTo>
                  <a:pt x="174195" y="219807"/>
                  <a:pt x="18865" y="278423"/>
                  <a:pt x="1280" y="351692"/>
                </a:cubicBezTo>
                <a:cubicBezTo>
                  <a:pt x="-16305" y="424961"/>
                  <a:pt x="150749" y="565639"/>
                  <a:pt x="282633" y="615462"/>
                </a:cubicBezTo>
                <a:cubicBezTo>
                  <a:pt x="414517" y="665285"/>
                  <a:pt x="603552" y="657958"/>
                  <a:pt x="792587" y="650631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4E907C83-514F-479F-B638-E4B2E26ED141}"/>
              </a:ext>
            </a:extLst>
          </p:cNvPr>
          <p:cNvSpPr/>
          <p:nvPr/>
        </p:nvSpPr>
        <p:spPr>
          <a:xfrm>
            <a:off x="8781689" y="3001993"/>
            <a:ext cx="1104181" cy="1021368"/>
          </a:xfrm>
          <a:custGeom>
            <a:avLst/>
            <a:gdLst>
              <a:gd name="connsiteX0" fmla="*/ 0 w 1104181"/>
              <a:gd name="connsiteY0" fmla="*/ 0 h 1156400"/>
              <a:gd name="connsiteX1" fmla="*/ 310551 w 1104181"/>
              <a:gd name="connsiteY1" fmla="*/ 224287 h 1156400"/>
              <a:gd name="connsiteX2" fmla="*/ 310551 w 1104181"/>
              <a:gd name="connsiteY2" fmla="*/ 500333 h 1156400"/>
              <a:gd name="connsiteX3" fmla="*/ 379562 w 1104181"/>
              <a:gd name="connsiteY3" fmla="*/ 828136 h 1156400"/>
              <a:gd name="connsiteX4" fmla="*/ 621102 w 1104181"/>
              <a:gd name="connsiteY4" fmla="*/ 1104182 h 1156400"/>
              <a:gd name="connsiteX5" fmla="*/ 1104181 w 1104181"/>
              <a:gd name="connsiteY5" fmla="*/ 1155940 h 115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04181" h="1156400">
                <a:moveTo>
                  <a:pt x="0" y="0"/>
                </a:moveTo>
                <a:cubicBezTo>
                  <a:pt x="129396" y="70449"/>
                  <a:pt x="258793" y="140898"/>
                  <a:pt x="310551" y="224287"/>
                </a:cubicBezTo>
                <a:cubicBezTo>
                  <a:pt x="362309" y="307676"/>
                  <a:pt x="299049" y="399692"/>
                  <a:pt x="310551" y="500333"/>
                </a:cubicBezTo>
                <a:cubicBezTo>
                  <a:pt x="322053" y="600974"/>
                  <a:pt x="327804" y="727495"/>
                  <a:pt x="379562" y="828136"/>
                </a:cubicBezTo>
                <a:cubicBezTo>
                  <a:pt x="431320" y="928777"/>
                  <a:pt x="500332" y="1049548"/>
                  <a:pt x="621102" y="1104182"/>
                </a:cubicBezTo>
                <a:cubicBezTo>
                  <a:pt x="741872" y="1158816"/>
                  <a:pt x="923026" y="1157378"/>
                  <a:pt x="1104181" y="1155940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AFE9520D-770B-4944-AD54-F43460E0D148}"/>
              </a:ext>
            </a:extLst>
          </p:cNvPr>
          <p:cNvSpPr/>
          <p:nvPr/>
        </p:nvSpPr>
        <p:spPr>
          <a:xfrm>
            <a:off x="9166753" y="2839770"/>
            <a:ext cx="734357" cy="1175970"/>
          </a:xfrm>
          <a:custGeom>
            <a:avLst/>
            <a:gdLst>
              <a:gd name="connsiteX0" fmla="*/ 734357 w 734357"/>
              <a:gd name="connsiteY0" fmla="*/ 10110 h 1175970"/>
              <a:gd name="connsiteX1" fmla="*/ 551477 w 734357"/>
              <a:gd name="connsiteY1" fmla="*/ 2490 h 1175970"/>
              <a:gd name="connsiteX2" fmla="*/ 322877 w 734357"/>
              <a:gd name="connsiteY2" fmla="*/ 48210 h 1175970"/>
              <a:gd name="connsiteX3" fmla="*/ 162857 w 734357"/>
              <a:gd name="connsiteY3" fmla="*/ 170130 h 1175970"/>
              <a:gd name="connsiteX4" fmla="*/ 56177 w 734357"/>
              <a:gd name="connsiteY4" fmla="*/ 337770 h 1175970"/>
              <a:gd name="connsiteX5" fmla="*/ 10457 w 734357"/>
              <a:gd name="connsiteY5" fmla="*/ 573990 h 1175970"/>
              <a:gd name="connsiteX6" fmla="*/ 2837 w 734357"/>
              <a:gd name="connsiteY6" fmla="*/ 779730 h 1175970"/>
              <a:gd name="connsiteX7" fmla="*/ 48557 w 734357"/>
              <a:gd name="connsiteY7" fmla="*/ 970230 h 1175970"/>
              <a:gd name="connsiteX8" fmla="*/ 132377 w 734357"/>
              <a:gd name="connsiteY8" fmla="*/ 1084530 h 1175970"/>
              <a:gd name="connsiteX9" fmla="*/ 322877 w 734357"/>
              <a:gd name="connsiteY9" fmla="*/ 1175970 h 1175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34357" h="1175970">
                <a:moveTo>
                  <a:pt x="734357" y="10110"/>
                </a:moveTo>
                <a:cubicBezTo>
                  <a:pt x="677207" y="3125"/>
                  <a:pt x="620057" y="-3860"/>
                  <a:pt x="551477" y="2490"/>
                </a:cubicBezTo>
                <a:cubicBezTo>
                  <a:pt x="482897" y="8840"/>
                  <a:pt x="387647" y="20270"/>
                  <a:pt x="322877" y="48210"/>
                </a:cubicBezTo>
                <a:cubicBezTo>
                  <a:pt x="258107" y="76150"/>
                  <a:pt x="207307" y="121870"/>
                  <a:pt x="162857" y="170130"/>
                </a:cubicBezTo>
                <a:cubicBezTo>
                  <a:pt x="118407" y="218390"/>
                  <a:pt x="81577" y="270460"/>
                  <a:pt x="56177" y="337770"/>
                </a:cubicBezTo>
                <a:cubicBezTo>
                  <a:pt x="30777" y="405080"/>
                  <a:pt x="19347" y="500330"/>
                  <a:pt x="10457" y="573990"/>
                </a:cubicBezTo>
                <a:cubicBezTo>
                  <a:pt x="1567" y="647650"/>
                  <a:pt x="-3513" y="713690"/>
                  <a:pt x="2837" y="779730"/>
                </a:cubicBezTo>
                <a:cubicBezTo>
                  <a:pt x="9187" y="845770"/>
                  <a:pt x="26967" y="919430"/>
                  <a:pt x="48557" y="970230"/>
                </a:cubicBezTo>
                <a:cubicBezTo>
                  <a:pt x="70147" y="1021030"/>
                  <a:pt x="86657" y="1050240"/>
                  <a:pt x="132377" y="1084530"/>
                </a:cubicBezTo>
                <a:cubicBezTo>
                  <a:pt x="178097" y="1118820"/>
                  <a:pt x="250487" y="1147395"/>
                  <a:pt x="322877" y="117597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C3398033-C38A-4B9C-8296-C87A08B5D3BA}"/>
              </a:ext>
            </a:extLst>
          </p:cNvPr>
          <p:cNvSpPr/>
          <p:nvPr/>
        </p:nvSpPr>
        <p:spPr>
          <a:xfrm>
            <a:off x="8523033" y="4241800"/>
            <a:ext cx="2311759" cy="461665"/>
          </a:xfrm>
          <a:custGeom>
            <a:avLst/>
            <a:gdLst>
              <a:gd name="connsiteX0" fmla="*/ 2184400 w 2206222"/>
              <a:gd name="connsiteY0" fmla="*/ 0 h 502620"/>
              <a:gd name="connsiteX1" fmla="*/ 2108200 w 2206222"/>
              <a:gd name="connsiteY1" fmla="*/ 317500 h 502620"/>
              <a:gd name="connsiteX2" fmla="*/ 1409700 w 2206222"/>
              <a:gd name="connsiteY2" fmla="*/ 495300 h 502620"/>
              <a:gd name="connsiteX3" fmla="*/ 317500 w 2206222"/>
              <a:gd name="connsiteY3" fmla="*/ 469900 h 502620"/>
              <a:gd name="connsiteX4" fmla="*/ 0 w 2206222"/>
              <a:gd name="connsiteY4" fmla="*/ 482600 h 502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06222" h="502620">
                <a:moveTo>
                  <a:pt x="2184400" y="0"/>
                </a:moveTo>
                <a:cubicBezTo>
                  <a:pt x="2210858" y="117475"/>
                  <a:pt x="2237317" y="234950"/>
                  <a:pt x="2108200" y="317500"/>
                </a:cubicBezTo>
                <a:cubicBezTo>
                  <a:pt x="1979083" y="400050"/>
                  <a:pt x="1708150" y="469900"/>
                  <a:pt x="1409700" y="495300"/>
                </a:cubicBezTo>
                <a:cubicBezTo>
                  <a:pt x="1111250" y="520700"/>
                  <a:pt x="552450" y="472017"/>
                  <a:pt x="317500" y="469900"/>
                </a:cubicBezTo>
                <a:cubicBezTo>
                  <a:pt x="82550" y="467783"/>
                  <a:pt x="41275" y="475191"/>
                  <a:pt x="0" y="482600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ccia in giù 24">
            <a:extLst>
              <a:ext uri="{FF2B5EF4-FFF2-40B4-BE49-F238E27FC236}">
                <a16:creationId xmlns:a16="http://schemas.microsoft.com/office/drawing/2014/main" id="{F3E920AF-BD70-4E95-9C82-E801B9FBF94D}"/>
              </a:ext>
            </a:extLst>
          </p:cNvPr>
          <p:cNvSpPr/>
          <p:nvPr/>
        </p:nvSpPr>
        <p:spPr>
          <a:xfrm>
            <a:off x="6494892" y="4986158"/>
            <a:ext cx="510635" cy="42724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ccia in giù 25">
            <a:extLst>
              <a:ext uri="{FF2B5EF4-FFF2-40B4-BE49-F238E27FC236}">
                <a16:creationId xmlns:a16="http://schemas.microsoft.com/office/drawing/2014/main" id="{BD198C11-A021-4EFA-8361-B9B0407DD6A7}"/>
              </a:ext>
            </a:extLst>
          </p:cNvPr>
          <p:cNvSpPr/>
          <p:nvPr/>
        </p:nvSpPr>
        <p:spPr>
          <a:xfrm>
            <a:off x="7787023" y="5019975"/>
            <a:ext cx="510635" cy="42724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E3B5F050-965D-4F7F-AB12-434C607D7856}"/>
              </a:ext>
            </a:extLst>
          </p:cNvPr>
          <p:cNvSpPr/>
          <p:nvPr/>
        </p:nvSpPr>
        <p:spPr>
          <a:xfrm>
            <a:off x="11137900" y="1130300"/>
            <a:ext cx="849045" cy="4798284"/>
          </a:xfrm>
          <a:custGeom>
            <a:avLst/>
            <a:gdLst>
              <a:gd name="connsiteX0" fmla="*/ 127000 w 849045"/>
              <a:gd name="connsiteY0" fmla="*/ 0 h 4798284"/>
              <a:gd name="connsiteX1" fmla="*/ 482600 w 849045"/>
              <a:gd name="connsiteY1" fmla="*/ 12700 h 4798284"/>
              <a:gd name="connsiteX2" fmla="*/ 622300 w 849045"/>
              <a:gd name="connsiteY2" fmla="*/ 127000 h 4798284"/>
              <a:gd name="connsiteX3" fmla="*/ 685800 w 849045"/>
              <a:gd name="connsiteY3" fmla="*/ 952500 h 4798284"/>
              <a:gd name="connsiteX4" fmla="*/ 749300 w 849045"/>
              <a:gd name="connsiteY4" fmla="*/ 2946400 h 4798284"/>
              <a:gd name="connsiteX5" fmla="*/ 749300 w 849045"/>
              <a:gd name="connsiteY5" fmla="*/ 3695700 h 4798284"/>
              <a:gd name="connsiteX6" fmla="*/ 787400 w 849045"/>
              <a:gd name="connsiteY6" fmla="*/ 4292600 h 4798284"/>
              <a:gd name="connsiteX7" fmla="*/ 825500 w 849045"/>
              <a:gd name="connsiteY7" fmla="*/ 4686300 h 4798284"/>
              <a:gd name="connsiteX8" fmla="*/ 393700 w 849045"/>
              <a:gd name="connsiteY8" fmla="*/ 4787900 h 4798284"/>
              <a:gd name="connsiteX9" fmla="*/ 0 w 849045"/>
              <a:gd name="connsiteY9" fmla="*/ 4483100 h 4798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849045" h="4798284">
                <a:moveTo>
                  <a:pt x="127000" y="0"/>
                </a:moveTo>
                <a:lnTo>
                  <a:pt x="482600" y="12700"/>
                </a:lnTo>
                <a:cubicBezTo>
                  <a:pt x="565150" y="33867"/>
                  <a:pt x="588433" y="-29633"/>
                  <a:pt x="622300" y="127000"/>
                </a:cubicBezTo>
                <a:cubicBezTo>
                  <a:pt x="656167" y="283633"/>
                  <a:pt x="664633" y="482600"/>
                  <a:pt x="685800" y="952500"/>
                </a:cubicBezTo>
                <a:cubicBezTo>
                  <a:pt x="706967" y="1422400"/>
                  <a:pt x="738717" y="2489200"/>
                  <a:pt x="749300" y="2946400"/>
                </a:cubicBezTo>
                <a:cubicBezTo>
                  <a:pt x="759883" y="3403600"/>
                  <a:pt x="742950" y="3471333"/>
                  <a:pt x="749300" y="3695700"/>
                </a:cubicBezTo>
                <a:cubicBezTo>
                  <a:pt x="755650" y="3920067"/>
                  <a:pt x="774700" y="4127500"/>
                  <a:pt x="787400" y="4292600"/>
                </a:cubicBezTo>
                <a:cubicBezTo>
                  <a:pt x="800100" y="4457700"/>
                  <a:pt x="891117" y="4603750"/>
                  <a:pt x="825500" y="4686300"/>
                </a:cubicBezTo>
                <a:cubicBezTo>
                  <a:pt x="759883" y="4768850"/>
                  <a:pt x="531283" y="4821767"/>
                  <a:pt x="393700" y="4787900"/>
                </a:cubicBezTo>
                <a:cubicBezTo>
                  <a:pt x="256117" y="4754033"/>
                  <a:pt x="128058" y="4618566"/>
                  <a:pt x="0" y="4483100"/>
                </a:cubicBezTo>
              </a:path>
            </a:pathLst>
          </a:custGeom>
          <a:noFill/>
          <a:ln w="3492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igura a mano libera: forma 28">
            <a:extLst>
              <a:ext uri="{FF2B5EF4-FFF2-40B4-BE49-F238E27FC236}">
                <a16:creationId xmlns:a16="http://schemas.microsoft.com/office/drawing/2014/main" id="{6A51F2A9-B4A5-4E9D-9DB9-9F568F39F4F5}"/>
              </a:ext>
            </a:extLst>
          </p:cNvPr>
          <p:cNvSpPr/>
          <p:nvPr/>
        </p:nvSpPr>
        <p:spPr>
          <a:xfrm>
            <a:off x="9639300" y="5562600"/>
            <a:ext cx="520700" cy="314677"/>
          </a:xfrm>
          <a:custGeom>
            <a:avLst/>
            <a:gdLst>
              <a:gd name="connsiteX0" fmla="*/ 0 w 520700"/>
              <a:gd name="connsiteY0" fmla="*/ 292100 h 314677"/>
              <a:gd name="connsiteX1" fmla="*/ 165100 w 520700"/>
              <a:gd name="connsiteY1" fmla="*/ 304800 h 314677"/>
              <a:gd name="connsiteX2" fmla="*/ 393700 w 520700"/>
              <a:gd name="connsiteY2" fmla="*/ 165100 h 314677"/>
              <a:gd name="connsiteX3" fmla="*/ 520700 w 520700"/>
              <a:gd name="connsiteY3" fmla="*/ 0 h 314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0700" h="314677">
                <a:moveTo>
                  <a:pt x="0" y="292100"/>
                </a:moveTo>
                <a:cubicBezTo>
                  <a:pt x="49741" y="309033"/>
                  <a:pt x="99483" y="325967"/>
                  <a:pt x="165100" y="304800"/>
                </a:cubicBezTo>
                <a:cubicBezTo>
                  <a:pt x="230717" y="283633"/>
                  <a:pt x="334433" y="215900"/>
                  <a:pt x="393700" y="165100"/>
                </a:cubicBezTo>
                <a:cubicBezTo>
                  <a:pt x="452967" y="114300"/>
                  <a:pt x="486833" y="57150"/>
                  <a:pt x="520700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358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2" grpId="0"/>
      <p:bldP spid="16" grpId="0"/>
      <p:bldP spid="18" grpId="0"/>
      <p:bldP spid="19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8" grpId="0" animBg="1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C8E1144-E8A4-4D0C-A8E0-65A93B3FC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438507-4490-4B0C-BC61-547C2DF3F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1229EBA-D9D3-4F35-9DC5-E4D1E65ED1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6370" y="1098380"/>
            <a:ext cx="5167086" cy="494689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DEF9B8F-46CE-4B0C-8B9C-D49F3F020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356658"/>
              </p:ext>
            </p:extLst>
          </p:nvPr>
        </p:nvGraphicFramePr>
        <p:xfrm>
          <a:off x="5383456" y="2018804"/>
          <a:ext cx="182721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82400" progId="Equation.DSMT4">
                  <p:embed/>
                </p:oleObj>
              </mc:Choice>
              <mc:Fallback>
                <p:oleObj name="Equation" r:id="rId4" imgW="6858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DEF9B8F-46CE-4B0C-8B9C-D49F3F020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3456" y="2018804"/>
                        <a:ext cx="1827212" cy="128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0E7B4E1-A8F5-4C3D-BCF1-43CF75D77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800270"/>
              </p:ext>
            </p:extLst>
          </p:nvPr>
        </p:nvGraphicFramePr>
        <p:xfrm>
          <a:off x="9191067" y="1712117"/>
          <a:ext cx="1893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0E7B4E1-A8F5-4C3D-BCF1-43CF75D774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91067" y="1712117"/>
                        <a:ext cx="18938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B792778-FD7C-4D59-A9A6-F10D6E785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44699"/>
              </p:ext>
            </p:extLst>
          </p:nvPr>
        </p:nvGraphicFramePr>
        <p:xfrm>
          <a:off x="9148256" y="2371635"/>
          <a:ext cx="22320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253800" progId="Equation.DSMT4">
                  <p:embed/>
                </p:oleObj>
              </mc:Choice>
              <mc:Fallback>
                <p:oleObj name="Equation" r:id="rId8" imgW="83808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B792778-FD7C-4D59-A9A6-F10D6E7851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8256" y="2371635"/>
                        <a:ext cx="2232025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FD902F2-165B-42B4-966E-9D7048B7E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19229"/>
              </p:ext>
            </p:extLst>
          </p:nvPr>
        </p:nvGraphicFramePr>
        <p:xfrm>
          <a:off x="6655204" y="5030472"/>
          <a:ext cx="15557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FD902F2-165B-42B4-966E-9D7048B7E8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5204" y="5030472"/>
                        <a:ext cx="1555750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96031C6-E529-46B6-AE0A-6D364C37114D}"/>
              </a:ext>
            </a:extLst>
          </p:cNvPr>
          <p:cNvSpPr txBox="1"/>
          <p:nvPr/>
        </p:nvSpPr>
        <p:spPr>
          <a:xfrm>
            <a:off x="1570647" y="2721184"/>
            <a:ext cx="55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6DF3ABAF-72BF-4459-804D-757DB706B980}"/>
              </a:ext>
            </a:extLst>
          </p:cNvPr>
          <p:cNvSpPr/>
          <p:nvPr/>
        </p:nvSpPr>
        <p:spPr>
          <a:xfrm>
            <a:off x="8842717" y="1760448"/>
            <a:ext cx="223108" cy="1287462"/>
          </a:xfrm>
          <a:prstGeom prst="leftBrace">
            <a:avLst>
              <a:gd name="adj1" fmla="val 5015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61F9FDC-0027-4F72-8F66-53545C7E5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36511"/>
              </p:ext>
            </p:extLst>
          </p:nvPr>
        </p:nvGraphicFramePr>
        <p:xfrm>
          <a:off x="8742649" y="3571829"/>
          <a:ext cx="3043238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533160" progId="Equation.DSMT4">
                  <p:embed/>
                </p:oleObj>
              </mc:Choice>
              <mc:Fallback>
                <p:oleObj name="Equation" r:id="rId12" imgW="1143000" imgH="5331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61F9FDC-0027-4F72-8F66-53545C7E5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42649" y="3571829"/>
                        <a:ext cx="3043238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3F6CD5CF-69AF-448C-B034-BD662F32ADD0}"/>
              </a:ext>
            </a:extLst>
          </p:cNvPr>
          <p:cNvSpPr/>
          <p:nvPr/>
        </p:nvSpPr>
        <p:spPr>
          <a:xfrm>
            <a:off x="7437233" y="2396136"/>
            <a:ext cx="1301262" cy="2749283"/>
          </a:xfrm>
          <a:custGeom>
            <a:avLst/>
            <a:gdLst>
              <a:gd name="connsiteX0" fmla="*/ 1301262 w 1301262"/>
              <a:gd name="connsiteY0" fmla="*/ 3384 h 2394892"/>
              <a:gd name="connsiteX1" fmla="*/ 1090246 w 1301262"/>
              <a:gd name="connsiteY1" fmla="*/ 3384 h 2394892"/>
              <a:gd name="connsiteX2" fmla="*/ 949569 w 1301262"/>
              <a:gd name="connsiteY2" fmla="*/ 38554 h 2394892"/>
              <a:gd name="connsiteX3" fmla="*/ 650631 w 1301262"/>
              <a:gd name="connsiteY3" fmla="*/ 372661 h 2394892"/>
              <a:gd name="connsiteX4" fmla="*/ 316523 w 1301262"/>
              <a:gd name="connsiteY4" fmla="*/ 1181554 h 2394892"/>
              <a:gd name="connsiteX5" fmla="*/ 0 w 1301262"/>
              <a:gd name="connsiteY5" fmla="*/ 2394892 h 23948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01262" h="2394892">
                <a:moveTo>
                  <a:pt x="1301262" y="3384"/>
                </a:moveTo>
                <a:cubicBezTo>
                  <a:pt x="1225062" y="453"/>
                  <a:pt x="1148862" y="-2478"/>
                  <a:pt x="1090246" y="3384"/>
                </a:cubicBezTo>
                <a:cubicBezTo>
                  <a:pt x="1031630" y="9246"/>
                  <a:pt x="1022838" y="-22992"/>
                  <a:pt x="949569" y="38554"/>
                </a:cubicBezTo>
                <a:cubicBezTo>
                  <a:pt x="876300" y="100100"/>
                  <a:pt x="756139" y="182161"/>
                  <a:pt x="650631" y="372661"/>
                </a:cubicBezTo>
                <a:cubicBezTo>
                  <a:pt x="545123" y="563161"/>
                  <a:pt x="424961" y="844516"/>
                  <a:pt x="316523" y="1181554"/>
                </a:cubicBezTo>
                <a:cubicBezTo>
                  <a:pt x="208084" y="1518593"/>
                  <a:pt x="104042" y="1956742"/>
                  <a:pt x="0" y="2394892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D5C520BE-DD75-488B-813C-D1BA7243A764}"/>
              </a:ext>
            </a:extLst>
          </p:cNvPr>
          <p:cNvSpPr/>
          <p:nvPr/>
        </p:nvSpPr>
        <p:spPr>
          <a:xfrm>
            <a:off x="7497558" y="4198101"/>
            <a:ext cx="1368425" cy="664323"/>
          </a:xfrm>
          <a:custGeom>
            <a:avLst/>
            <a:gdLst>
              <a:gd name="connsiteX0" fmla="*/ 0 w 1381125"/>
              <a:gd name="connsiteY0" fmla="*/ 669129 h 669129"/>
              <a:gd name="connsiteX1" fmla="*/ 66675 w 1381125"/>
              <a:gd name="connsiteY1" fmla="*/ 440529 h 669129"/>
              <a:gd name="connsiteX2" fmla="*/ 133350 w 1381125"/>
              <a:gd name="connsiteY2" fmla="*/ 250029 h 669129"/>
              <a:gd name="connsiteX3" fmla="*/ 333375 w 1381125"/>
              <a:gd name="connsiteY3" fmla="*/ 21429 h 669129"/>
              <a:gd name="connsiteX4" fmla="*/ 695325 w 1381125"/>
              <a:gd name="connsiteY4" fmla="*/ 11904 h 669129"/>
              <a:gd name="connsiteX5" fmla="*/ 990600 w 1381125"/>
              <a:gd name="connsiteY5" fmla="*/ 40479 h 669129"/>
              <a:gd name="connsiteX6" fmla="*/ 1162050 w 1381125"/>
              <a:gd name="connsiteY6" fmla="*/ 69054 h 669129"/>
              <a:gd name="connsiteX7" fmla="*/ 1381125 w 1381125"/>
              <a:gd name="connsiteY7" fmla="*/ 88104 h 669129"/>
              <a:gd name="connsiteX0" fmla="*/ 0 w 1374731"/>
              <a:gd name="connsiteY0" fmla="*/ 672342 h 672342"/>
              <a:gd name="connsiteX1" fmla="*/ 60281 w 1374731"/>
              <a:gd name="connsiteY1" fmla="*/ 440529 h 672342"/>
              <a:gd name="connsiteX2" fmla="*/ 126956 w 1374731"/>
              <a:gd name="connsiteY2" fmla="*/ 250029 h 672342"/>
              <a:gd name="connsiteX3" fmla="*/ 326981 w 1374731"/>
              <a:gd name="connsiteY3" fmla="*/ 21429 h 672342"/>
              <a:gd name="connsiteX4" fmla="*/ 688931 w 1374731"/>
              <a:gd name="connsiteY4" fmla="*/ 11904 h 672342"/>
              <a:gd name="connsiteX5" fmla="*/ 984206 w 1374731"/>
              <a:gd name="connsiteY5" fmla="*/ 40479 h 672342"/>
              <a:gd name="connsiteX6" fmla="*/ 1155656 w 1374731"/>
              <a:gd name="connsiteY6" fmla="*/ 69054 h 672342"/>
              <a:gd name="connsiteX7" fmla="*/ 1374731 w 1374731"/>
              <a:gd name="connsiteY7" fmla="*/ 88104 h 672342"/>
              <a:gd name="connsiteX0" fmla="*/ 0 w 1381125"/>
              <a:gd name="connsiteY0" fmla="*/ 672342 h 672342"/>
              <a:gd name="connsiteX1" fmla="*/ 66675 w 1381125"/>
              <a:gd name="connsiteY1" fmla="*/ 440529 h 672342"/>
              <a:gd name="connsiteX2" fmla="*/ 133350 w 1381125"/>
              <a:gd name="connsiteY2" fmla="*/ 250029 h 672342"/>
              <a:gd name="connsiteX3" fmla="*/ 333375 w 1381125"/>
              <a:gd name="connsiteY3" fmla="*/ 21429 h 672342"/>
              <a:gd name="connsiteX4" fmla="*/ 695325 w 1381125"/>
              <a:gd name="connsiteY4" fmla="*/ 11904 h 672342"/>
              <a:gd name="connsiteX5" fmla="*/ 990600 w 1381125"/>
              <a:gd name="connsiteY5" fmla="*/ 40479 h 672342"/>
              <a:gd name="connsiteX6" fmla="*/ 1162050 w 1381125"/>
              <a:gd name="connsiteY6" fmla="*/ 69054 h 672342"/>
              <a:gd name="connsiteX7" fmla="*/ 1381125 w 1381125"/>
              <a:gd name="connsiteY7" fmla="*/ 88104 h 672342"/>
              <a:gd name="connsiteX0" fmla="*/ 0 w 1377928"/>
              <a:gd name="connsiteY0" fmla="*/ 672342 h 672342"/>
              <a:gd name="connsiteX1" fmla="*/ 63478 w 1377928"/>
              <a:gd name="connsiteY1" fmla="*/ 440529 h 672342"/>
              <a:gd name="connsiteX2" fmla="*/ 130153 w 1377928"/>
              <a:gd name="connsiteY2" fmla="*/ 250029 h 672342"/>
              <a:gd name="connsiteX3" fmla="*/ 330178 w 1377928"/>
              <a:gd name="connsiteY3" fmla="*/ 21429 h 672342"/>
              <a:gd name="connsiteX4" fmla="*/ 692128 w 1377928"/>
              <a:gd name="connsiteY4" fmla="*/ 11904 h 672342"/>
              <a:gd name="connsiteX5" fmla="*/ 987403 w 1377928"/>
              <a:gd name="connsiteY5" fmla="*/ 40479 h 672342"/>
              <a:gd name="connsiteX6" fmla="*/ 1158853 w 1377928"/>
              <a:gd name="connsiteY6" fmla="*/ 69054 h 672342"/>
              <a:gd name="connsiteX7" fmla="*/ 1377928 w 1377928"/>
              <a:gd name="connsiteY7" fmla="*/ 88104 h 672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77928" h="672342">
                <a:moveTo>
                  <a:pt x="0" y="672342"/>
                </a:moveTo>
                <a:cubicBezTo>
                  <a:pt x="22225" y="592967"/>
                  <a:pt x="41786" y="510914"/>
                  <a:pt x="63478" y="440529"/>
                </a:cubicBezTo>
                <a:cubicBezTo>
                  <a:pt x="85170" y="370144"/>
                  <a:pt x="85703" y="319879"/>
                  <a:pt x="130153" y="250029"/>
                </a:cubicBezTo>
                <a:cubicBezTo>
                  <a:pt x="174603" y="180179"/>
                  <a:pt x="236516" y="61116"/>
                  <a:pt x="330178" y="21429"/>
                </a:cubicBezTo>
                <a:cubicBezTo>
                  <a:pt x="423841" y="-18259"/>
                  <a:pt x="582591" y="8729"/>
                  <a:pt x="692128" y="11904"/>
                </a:cubicBezTo>
                <a:cubicBezTo>
                  <a:pt x="801665" y="15079"/>
                  <a:pt x="909616" y="30954"/>
                  <a:pt x="987403" y="40479"/>
                </a:cubicBezTo>
                <a:cubicBezTo>
                  <a:pt x="1065190" y="50004"/>
                  <a:pt x="1093766" y="61117"/>
                  <a:pt x="1158853" y="69054"/>
                </a:cubicBezTo>
                <a:cubicBezTo>
                  <a:pt x="1223940" y="76991"/>
                  <a:pt x="1300934" y="82547"/>
                  <a:pt x="1377928" y="88104"/>
                </a:cubicBezTo>
              </a:path>
            </a:pathLst>
          </a:custGeom>
          <a:noFill/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4581BDF2-2A04-4527-8E75-1C02A69C95AE}"/>
              </a:ext>
            </a:extLst>
          </p:cNvPr>
          <p:cNvSpPr txBox="1"/>
          <p:nvPr/>
        </p:nvSpPr>
        <p:spPr>
          <a:xfrm>
            <a:off x="3716864" y="714735"/>
            <a:ext cx="54115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peating the procedure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e get another contradiction; thus, the only possible solution is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86549F8C-75C1-499C-8106-00423BD0FEC8}"/>
              </a:ext>
            </a:extLst>
          </p:cNvPr>
          <p:cNvSpPr/>
          <p:nvPr/>
        </p:nvSpPr>
        <p:spPr>
          <a:xfrm rot="21048991">
            <a:off x="7402227" y="1974050"/>
            <a:ext cx="888869" cy="48233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itolo 1">
            <a:extLst>
              <a:ext uri="{FF2B5EF4-FFF2-40B4-BE49-F238E27FC236}">
                <a16:creationId xmlns:a16="http://schemas.microsoft.com/office/drawing/2014/main" id="{6A37827D-BF55-49C7-872C-A3985E1093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6144" y="30218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emonstration of the exact symmetry of the electrical solution for V</a:t>
            </a:r>
            <a:r>
              <a:rPr lang="en-US" baseline="-25000" dirty="0"/>
              <a:t>id</a:t>
            </a:r>
            <a:r>
              <a:rPr lang="en-US" dirty="0"/>
              <a:t>=0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7F14F61F-1BCD-4231-91D2-C879B4650D9E}"/>
              </a:ext>
            </a:extLst>
          </p:cNvPr>
          <p:cNvSpPr txBox="1"/>
          <p:nvPr/>
        </p:nvSpPr>
        <p:spPr>
          <a:xfrm>
            <a:off x="3818125" y="5695354"/>
            <a:ext cx="8057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, the electrical solution is perfectly symmetrical</a:t>
            </a:r>
          </a:p>
        </p:txBody>
      </p:sp>
    </p:spTree>
    <p:extLst>
      <p:ext uri="{BB962C8B-B14F-4D97-AF65-F5344CB8AC3E}">
        <p14:creationId xmlns:p14="http://schemas.microsoft.com/office/powerpoint/2010/main" val="149300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4" grpId="0" animBg="1"/>
      <p:bldP spid="16" grpId="0" animBg="1"/>
      <p:bldP spid="19" grpId="0" animBg="1"/>
      <p:bldP spid="23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76</Words>
  <Application>Microsoft Office PowerPoint</Application>
  <PresentationFormat>Widescreen</PresentationFormat>
  <Paragraphs>286</Paragraphs>
  <Slides>30</Slides>
  <Notes>5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0</vt:i4>
      </vt:variant>
    </vt:vector>
  </HeadingPairs>
  <TitlesOfParts>
    <vt:vector size="38" baseType="lpstr">
      <vt:lpstr>Arial</vt:lpstr>
      <vt:lpstr>Arial</vt:lpstr>
      <vt:lpstr>Calibri</vt:lpstr>
      <vt:lpstr>Cambria Math</vt:lpstr>
      <vt:lpstr>Symbol</vt:lpstr>
      <vt:lpstr>Tema di Office</vt:lpstr>
      <vt:lpstr>Equation</vt:lpstr>
      <vt:lpstr>MathType 6.0 Equation</vt:lpstr>
      <vt:lpstr>Presentazione standard di PowerPoint</vt:lpstr>
      <vt:lpstr>Presentazione standard di PowerPoint</vt:lpstr>
      <vt:lpstr>A general method for calculation of the gain in single-stage amplifiers</vt:lpstr>
      <vt:lpstr>Presentazione standard di PowerPoint</vt:lpstr>
      <vt:lpstr>Subunits of the amplifier with mirror load</vt:lpstr>
      <vt:lpstr>Operating point : Vid=0</vt:lpstr>
      <vt:lpstr>Demonstration of the exact symmetry of the electrical solution for Vid=0</vt:lpstr>
      <vt:lpstr>Demonstration of the exact symmetry of the electrical solution for Vid=0</vt:lpstr>
      <vt:lpstr>Demonstration of the exact symmetry of the electrical solution for Vid=0</vt:lpstr>
      <vt:lpstr>Differential mode gain</vt:lpstr>
      <vt:lpstr>Differential mode gain: Rout calculation.</vt:lpstr>
      <vt:lpstr>Differential mode gain</vt:lpstr>
      <vt:lpstr>Differential mode gain</vt:lpstr>
      <vt:lpstr>Common mode gain</vt:lpstr>
      <vt:lpstr>Common mode gain</vt:lpstr>
      <vt:lpstr>Common mode gain</vt:lpstr>
      <vt:lpstr>Common mode gain</vt:lpstr>
      <vt:lpstr>Large-signal dc transfer function</vt:lpstr>
      <vt:lpstr>Large-signal dc transfer function</vt:lpstr>
      <vt:lpstr>Moving away from the origin, step by step </vt:lpstr>
      <vt:lpstr>Large-signal dc transfer function</vt:lpstr>
      <vt:lpstr>Approximate dc transfer characteristic</vt:lpstr>
      <vt:lpstr>Presentazione standard di PowerPoint</vt:lpstr>
      <vt:lpstr>Minimum output voltage</vt:lpstr>
      <vt:lpstr>Minimum output voltage</vt:lpstr>
      <vt:lpstr>Complete dc transfer characteristic</vt:lpstr>
      <vt:lpstr>Minimum supply voltage Vdd-Vss</vt:lpstr>
      <vt:lpstr>Input common mode range</vt:lpstr>
      <vt:lpstr>Input common mode range</vt:lpstr>
      <vt:lpstr>Input common mode range: upper limi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53</cp:revision>
  <dcterms:created xsi:type="dcterms:W3CDTF">2015-02-03T16:10:37Z</dcterms:created>
  <dcterms:modified xsi:type="dcterms:W3CDTF">2023-05-11T20:35:17Z</dcterms:modified>
</cp:coreProperties>
</file>